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23"/>
  </p:notesMasterIdLst>
  <p:sldIdLst>
    <p:sldId id="289" r:id="rId3"/>
    <p:sldId id="290" r:id="rId4"/>
    <p:sldId id="256" r:id="rId5"/>
    <p:sldId id="257" r:id="rId6"/>
    <p:sldId id="282" r:id="rId7"/>
    <p:sldId id="285" r:id="rId8"/>
    <p:sldId id="284" r:id="rId9"/>
    <p:sldId id="261" r:id="rId10"/>
    <p:sldId id="264" r:id="rId11"/>
    <p:sldId id="265" r:id="rId12"/>
    <p:sldId id="277" r:id="rId13"/>
    <p:sldId id="266" r:id="rId14"/>
    <p:sldId id="267" r:id="rId15"/>
    <p:sldId id="268" r:id="rId16"/>
    <p:sldId id="269" r:id="rId17"/>
    <p:sldId id="270" r:id="rId18"/>
    <p:sldId id="287" r:id="rId19"/>
    <p:sldId id="288" r:id="rId20"/>
    <p:sldId id="281" r:id="rId21"/>
    <p:sldId id="286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-126" y="-1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png"/><Relationship Id="rId1" Type="http://schemas.openxmlformats.org/officeDocument/2006/relationships/image" Target="../media/image5.png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8.wmf"/><Relationship Id="rId10" Type="http://schemas.openxmlformats.org/officeDocument/2006/relationships/image" Target="../media/image30.wmf"/><Relationship Id="rId4" Type="http://schemas.openxmlformats.org/officeDocument/2006/relationships/image" Target="../media/image7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45.wmf"/><Relationship Id="rId3" Type="http://schemas.openxmlformats.org/officeDocument/2006/relationships/image" Target="../media/image37.png"/><Relationship Id="rId7" Type="http://schemas.openxmlformats.org/officeDocument/2006/relationships/image" Target="../media/image41.wmf"/><Relationship Id="rId12" Type="http://schemas.openxmlformats.org/officeDocument/2006/relationships/image" Target="../media/image44.wmf"/><Relationship Id="rId2" Type="http://schemas.openxmlformats.org/officeDocument/2006/relationships/image" Target="../media/image36.png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3.wmf"/><Relationship Id="rId5" Type="http://schemas.openxmlformats.org/officeDocument/2006/relationships/image" Target="../media/image39.png"/><Relationship Id="rId10" Type="http://schemas.openxmlformats.org/officeDocument/2006/relationships/image" Target="../media/image42.wmf"/><Relationship Id="rId4" Type="http://schemas.openxmlformats.org/officeDocument/2006/relationships/image" Target="../media/image38.png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37.png"/><Relationship Id="rId7" Type="http://schemas.openxmlformats.org/officeDocument/2006/relationships/image" Target="../media/image49.wmf"/><Relationship Id="rId2" Type="http://schemas.openxmlformats.org/officeDocument/2006/relationships/image" Target="../media/image36.png"/><Relationship Id="rId1" Type="http://schemas.openxmlformats.org/officeDocument/2006/relationships/image" Target="../media/image47.png"/><Relationship Id="rId6" Type="http://schemas.openxmlformats.org/officeDocument/2006/relationships/image" Target="../media/image48.wmf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2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1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0.wmf"/><Relationship Id="rId5" Type="http://schemas.openxmlformats.org/officeDocument/2006/relationships/image" Target="../media/image55.wmf"/><Relationship Id="rId10" Type="http://schemas.openxmlformats.org/officeDocument/2006/relationships/image" Target="../media/image36.png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png"/><Relationship Id="rId1" Type="http://schemas.openxmlformats.org/officeDocument/2006/relationships/image" Target="../media/image64.png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2T02:14:48.2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8 1076 222,'-5'-4'651,"2"2"-521,-3-2-62,5 2-46,1 1-13,-3 1 0,3 0 9,0 0 11,0 0-14,0 1-15,0-1-45,0 5-126,3 2-75,5 19 13</inkml:trace>
  <inkml:trace contextRef="#ctx0" brushRef="#br0" timeOffset="4321.2472">1781 3088 973,'0'2'268,"0"-2"-92,-3 2-106,3 1-47,0 0-23,0 8-1,0 14 1,-3 11 1,1 13 1,2 5 10,0 0 0,2-2 3,1-6-5,-2-2-4,1-7-4,1 0-1,0-7 7,-3-1-7,3-7 0,-2-9 0,2-4 0,-3-5 0,0-1 8,0-3 0,-3 0 0,3-3-1,0 3-2,0 0-6,-1-3-21,1-1-152,-3 1-172,-5-27-245</inkml:trace>
  <inkml:trace contextRef="#ctx0" brushRef="#br0" timeOffset="5104.292">1509 3130 836,'-4'15'113,"-1"4"-76,-5 19-25,4 10-11,-3 10 5,3-3 6,4 2 36,5 3 2,8 7-4,7 10-5,8 5-8,6 10-6,5 4-9,4-6-5,-4-17-7,1-16-4,-1-21-2,-3-16 32,6-8-10,3-10-4,2-12 15,8-13-3,0-12 3,1-12-9,0-10-6,-7-5 6,-7 1-9,-5-3 3,-10-4-9,-5-5 6,-7-9-4,-5-8-2,-8-4-8,-8-5-1,-13-1 0,-10 2-2,-13 6-20,-6 13 11,-4 14 10,1 19 1,-1 17 8,-3 17-8,2 16 1,1 15 0,-1 10 1,3 9 5,2 7 2,6 3-7,2 12-2,3 7 0,5 6-16,4-4-11,3-7-26,11-17-10,2-11-18,11-9-69,12-4-93,36 21-94</inkml:trace>
  <inkml:trace contextRef="#ctx0" brushRef="#br0" timeOffset="17144.9807">3165 2925 957,'0'0'273,"-1"0"-100,1 0-32,0 2-5,0 0 22,-2-2-50,2 2-47,0 0-32,0 0-22,0-1-7,2-1 0,-2 1-1,2 2-5,0-2 6,4 1 1,-4 2 0,-1-4 0,1 3 5,-2-3-4,-2 0 16,2 0 27,0 0 4,0-3-7,0 3-15,0 0-12,0 0-6,0 0-7,0-4-1,0 4 7,0 0-7,0 0 5,-1 0 0,1 0-4,0 0-2,0 0-12,0 0-62,0 0-82,-2-3-67,2-2-98,-3-3-138,-16-31-80</inkml:trace>
  <inkml:trace contextRef="#ctx0" brushRef="#br0" timeOffset="18039.0318">3562 2276 833,'-15'0'187,"3"0"34,-14 2-68,-1 1-59,1 8-46,1-1-24,-2 3-9,2 6 14,2-2-7,3-2 5,8 1-10,1 0-10,1 4-5,4-1-1,0 7 5,2-1 3,-1 2 1,1 1 5,2-1 0,-1 3 8,6 1-17,0 7 0,5 1 6,0 3-5,7 6-7,2 7 18,7 7 9,-2 1-9,0-1-8,-1-2 14,0-3 9,-6 1 12,6-2 2,-6-3-4,2 2-16,3 0 3,-3 6-6,5 3-13,-4 8 1,1 3-5,-5 5 1,-1 1-2,-4 5 0,-1-2 12,-5-13 0,-3-10-12,0-18 7,-2-8 2,-1-2 15,-3 1-4,0 5-2,-5 3-3,-2 3-3,-4 4-9,-1-7 0,-2-3-9,0-11 8,-8-7 1,-4-14-9,-15-9-32,-8-14-20,-9-15-29,-6-18-32,-2-12-23,8-11-31,7-2 34,16 3-46,16 13-31,-8-50-245</inkml:trace>
  <inkml:trace contextRef="#ctx0" brushRef="#br0" timeOffset="18842.0777">3223 3202 376,'-3'0'362,"-1"2"-116,-2-2-35,2 5-32,1-2-67,-4 7-58,3 9-25,-3 7 2,-1 15 7,2 2-2,5 12-11,2 5-4,8 3-10,5 0-10,1-2 1,9-2 1,2-8-3,3-14-26,7-12 22,5-19 4,10-7 12,7-10 0,0-16 25,-10-5-22,-1-9 0,-13-5 6,-5-3 2,-9-6 7,-5-4 7,-8-4 17,-5-8-9,-4-9-24,-4-4-10,-3-3 2,-5 3-11,-2 17 10,-4 14 7,-1 12 11,2 12-6,-2 12-13,-5 3 16,1 6 7,-5 8 4,-4 9-17,-5 9-14,-2 12-5,0 13-2,-2 14 1,9 4-1,4 4-5,4-3-26,12-7-43,4-7-88,10 0-39,9-7-3,3 4-27,4 8-63,4 2 20,41 57-370</inkml:trace>
  <inkml:trace contextRef="#ctx0" brushRef="#br0" timeOffset="19249.101">4148 3641 702,'-8'-1'709,"0"-2"-550,-7 6-101,-6 14-53,-5 12-5,-9 19-1,-1 10 1,0 7 0,5 0 0,10-8 1,12-12-1,6-12-9,12-10-9,11-5-33,8-11 42,12-4 9,5 1 8,1-4-8,-4 4 1,-3 5-1,-6 9-7,-9 6-1,-7 1 8,-9 11 24,-10 1 48,-18 8 12,-5 5-25,-16 5-11,-8-6-30,-7-5-5,0-17-13,4-17-92,8-30-131,-45-146-465</inkml:trace>
  <inkml:trace contextRef="#ctx0" brushRef="#br0" timeOffset="20038.1462">4700 2643 677,'0'0'457,"-1"0"-286,-3 0-28,4 2-29,-2 0-6,2-2-29,-1 2-25,1 0-22,-2 10-14,-1 5 3,0 8 7,1 1 1,0-7-8,2-5-12,-2-11-3,2-3 0,2 0-5,-2-2-1,1 1-100,2-6-125,2-3-35,-1-10-216,-8-36-238</inkml:trace>
  <inkml:trace contextRef="#ctx0" brushRef="#br0" timeOffset="20733.1859">4554 2715 966,'-1'-3'285,"1"6"-17,-3-3-83,3 0-53,1 1-45,-1-1-50,3 0-37,5 0-18,11 0 18,16-5 47,17-4 5,12-7-16,3 1-21,-5 1-14,-5 8 1,-10 12-2,-3 6 0,-3 1 1,-4 3 1,-7 2-1,-2-3 7,-4-5-7,-3-4 0,-2-2-1,-1-5-54,-2-2-98,-2-3-7,-5-1-28,-6-6 17,-6 1-16,-39-33-144</inkml:trace>
  <inkml:trace contextRef="#ctx0" brushRef="#br0" timeOffset="21020.2023">4568 2927 864,'-2'0'227,"2"0"-79,-2-2-91,2 4-37,1-2 32,0 2 20,7 5-13,1 12 44,4 14 10,7 16 2,-4 16-26,2 15-20,-3 5-18,-6 8-9,-3 0-15,-5 5-11,-1-2-7,-1-3-3,1-14 0,0-18-6,1-19-64,2-18-71,-1-13-85,-2-19-35,-12-98-305</inkml:trace>
  <inkml:trace contextRef="#ctx0" brushRef="#br0" timeOffset="21240.2149">4650 3324 1011,'1'0'462,"9"1"-424,11-1 1,22-1 87,18-3-5,10-7-44,1-2-43,-3-1-16,-9 7-10,-7 3-7,-13 4-1,-8 4-48,-12 3-42,-7 1-47,-16 7-13,-11 9 6,-16 14-147,-112 85-447</inkml:trace>
  <inkml:trace contextRef="#ctx0" brushRef="#br0" timeOffset="21484.2289">4564 3885 791,'-2'-3'315,"2"3"-32,-2-2-89,6 1-116,10-1-51,9 2 37,18 0 34,16 0-5,9 3-29,6-3-25,1 0-19,-1-1-8,-9-7-6,-3 1 0,-9 0-5,-4 1-1,-13-2 0,-2-1-14,-10 3-37,-6 0-33,-8 2-48,-5-9 11,-6-6-119,-24-71-228</inkml:trace>
  <inkml:trace contextRef="#ctx0" brushRef="#br0" timeOffset="22317.2765">4228 2663 959,'-6'-3'291,"0"0"-47,-7-7-73,-2-3-25,4-5-10,-2-4-28,2-2-51,-1 1-18,5 3-9,0 12 30,6 4-4,0 4-38,1 3-18,1-2-8,4 3-4,8 0 2,13 6 9,18 3 1,14-6 0,55-10 0,27-21 1,16-6 1,-54 11 7,-13 2-3,-56 10 1,0 5-2,1-4-4,32-2 0,-8 4 0,-4 2 0,-5 2 5,-7 5-5,-8-5-1,-4 1 0,-7-1 0,-9-1 1,-3-4-1,-6 4 2,-5-3 16,0 3 31,-5-7 19,-6-5-44,-5-7-12,-8-5-7,-9-4-5,-7 3 0,-8-1 2,-3 7-2,-4-1 0,2 6 6,6 0-6,9 7 0,6-2 0,14 4 5,6 4-4,8 0-2,4 2-5,1 0-8,9 4-29,9 2 17,12 4 19,8 0 7,4 5-1,-1 1 1,1 4-1,-4-2 1,-2 3 0,-3-4 0,-6 0 0,-4 1 0,-8-6-1,-6 0-5,-4-4 6,-5-2 0,-4 2 0,-7 7 0,-5 7 1,-10 10 6,-3 1-7,1-5-22,5-1-41,3-8-96,10 1-170,8-1-147,30 33-9</inkml:trace>
  <inkml:trace contextRef="#ctx0" brushRef="#br0" timeOffset="22650.2956">5855 3130 1169,'0'1'346,"-1"-1"-229,1 3-61,1-2-16,-1 1 10,4 2 23,-3 2 5,2 2-30,-1-6-9,-1 4-12,2-6-3,-3 1-6,0-1-1,-3 0 7,2 0 7,-4 0-7,-6-1-24,-6-5-193,3 2-313,-16-28-511</inkml:trace>
  <inkml:trace contextRef="#ctx0" brushRef="#br0" timeOffset="23297.3326">5775 3092 810,'-4'-7'153,"1"-2"-63,-1-4-43,0 1-16,4 1 7,1 5 8,2 2-5,4 4-11,4 6 19,1 5 13,8 5 11,-6 7 7,1 6-8,-4-3-18,-6-3-17,-1-8-7,-2-9-6,-2-6 21,0-3 39,0 0 11,-3-5 2,0-6-52,-5-9-28,-1-9-11,-5 4 0,6 5 0,2 9-6,2 10 8,3 4-8,1 3-36,5 11-87,1 2 41,6 13-98,8 5-150,51 19-419</inkml:trace>
  <inkml:trace contextRef="#ctx0" brushRef="#br0" timeOffset="23670.3539">6403 2933 1405,'-5'-8'213,"2"-2"-147,-7 0-58,-2-3-8,-3 5 0,-6 3 3,-3 5 4,-5 3 23,-3 10 6,2 6-4,-4 14-14,1 8-17,-1 12 8,6 8-9,5 4 0,11 2-6,12-3-5,8 2 2,9-5 9,5-2-1,1-7-13,3-9 5,-6-13-1,3-12-10,-1-12 4,1-10-24,-4-19 40,7-18 12,0-22-12,4-19-45,12-72-138,-5-45-166,-34-9-451</inkml:trace>
  <inkml:trace contextRef="#ctx0" brushRef="#br0" timeOffset="23882.366">6249 2131 1260,'-1'0'271,"-1"4"-167,1 8-87,2 20-16,4 18-1,4 23 27,16 74 13,9 34-11,-4 16-20,-10-63 9,-6 3-12,3-11 1,-11-75-1,1-10-6,4-6-13,11 38-81,4-17-170,38 14-471</inkml:trace>
  <inkml:trace contextRef="#ctx0" brushRef="#br0" timeOffset="24248.387">7036 2527 1797,'-9'-4'317,"-3"0"-181,-12-3-68,-5 21-49,-5 17-19,-14 28-30,-2 19-15,2 7 3,15-7 13,16-14 11,17-12-16,11-4-13,10-5 29,5-2-12,7-6 17,3-8 13,6-4 9,0-1-1,3-3-8,-4 3 6,-7 1 0,-5-1-5,-8 2 0,-11 4 6,-10 1 38,-14 4 31,-10 8-19,-15 4-28,-4 0-29,-5-9-5,-1-10-49,-2-16-78,0-13-237,-64-74-277</inkml:trace>
  <inkml:trace contextRef="#ctx0" brushRef="#br0" timeOffset="24947.427">6638 2370 1095,'-11'0'321,"2"0"-103,-11-1-44,10 2-29,4-1 16,3 0-56,4 0-74,1-1-31,1-2-33,4 1 8,10-2 25,7 1 28,13-3-10,8-2 1,2 2-4,3 2-1,-1 0-13,3 2 8,0 0-2,4-4-6,2-5 7,0-2-8,2-4 9,-6 0-1,-1-3 4,-10 6 4,-7-1-1,-9 5-1,-8 0-7,-8 2 7,-5 4-13,1 3 11,-7 1-6,-7 0 18,4-7 31,-9-4-32,-6-10-23,-10-7-9,-11-2 7,-7-2 2,-4 2 0,0 2-9,0 8 3,13 5 6,4 8 7,12 6 5,8 1-3,7 1-9,6-1 0,6 3-29,9 1-7,13 8 27,11 4 9,12 1 5,1 2-5,4 5 0,-8 0 8,-5 3-8,-8 8 0,-8 3 0,-6-1 0,-6 4 1,-2-7 0,-7-1 0,-6-4-1,-6 0 1,-7 3 0,-8 4-1,-9 2-34,-3-7-20,0-10-51,3-10-254,-25-31-568</inkml:trace>
  <inkml:trace contextRef="#ctx0" brushRef="#br0" timeOffset="25959.4848">7995 2720 1207,'-4'-2'347,"4"0"-179,-1 1-132,2 1-36,6 0-25,6 0 24,7 1 2,10-1 21,8 0 5,4-1 27,3 1-17,0-3-1,1 0-13,2-1-14,2-6 4,5-3-7,3-5 3,2-5-3,-1 1-5,-6 1 1,-5 5-1,-11 4 0,-5 8 0,-9 2 5,-3 4-6,-4-1-24,-4 2-43,-5 2-65,-5-4-96,-8 3-234,-45-8-315</inkml:trace>
  <inkml:trace contextRef="#ctx0" brushRef="#br0" timeOffset="26410.5106">8061 3415 929,'-6'1'300,"3"3"-160,-3 5-97,4-1-42,4-2-1,0 4 0,4 1 15,1-2 21,4 0 8,6 1 8,-1 3 11,11-6 6,3 0 0,13 1 5,8-8-17,6-11 4,7-3 5,11-14-21,3 1-13,-3-4-13,-7 5-4,-6 5-7,-13 3-2,-8 10 3,-6 0-8,-11 2-1,-6 6 0,-5 0 6,-8 0-5,-3 2 0,-2-2 7,0 0-7,-2 0-1,2 0-2,2 6-148,0-2-48,6 2-181,5-4-692</inkml:trace>
  <inkml:trace contextRef="#ctx0" brushRef="#br0" timeOffset="29187.6695">10409 1541 852,'-3'0'204,"0"2"-55,-5-2-59,1 4-9,1-4 12,2 3 0,2-3-47,-1 0-25,3 3-13,-2 5-8,-2 7 1,-3 11-1,1 8 0,-2 2 8,2 0-2,1-3 0,4 0 4,-2-2-2,3 9 8,4-3 19,2 5-17,7-3-17,4 0-1,7-11-1,5-1 1,9-12 27,0-5-7,-1-8-20,-1-4 21,-3-6-9,-6-5-1,0-3 17,-2-5-5,0-8-2,-1-3-6,2-8-8,-2-4 5,1-5-4,-5-6-2,-1-5-5,-2-14 6,-3-2-1,-3-3-5,-6 9 5,-5 10 1,-3 12-7,-7 8-1,-4 12 0,-2 5 1,-4 4 16,-8 7 13,-6 4 5,-8 5-25,-1 3 0,-1 7 8,-3 3-17,6 0 1,1 3-1,5 2 0,-1 2-1,9-1 0,-1 0-9,8-3-20,4 0-39,6-2-54,3 8-56,4 3-32,6 7-80,23 41-20</inkml:trace>
  <inkml:trace contextRef="#ctx0" brushRef="#br0" timeOffset="29446.6843">10627 1484 852,'0'8'140,"3"6"-22,0 11 49,1 5-8,3 5-27,-1 2 3,5 6-23,5 4-37,2-1-33,4 0-25,2-4-5,0-5-11,-4-7 10,-1-7-4,-7-7 5,-2-4-6,-4-5-6,0-1-81,-6-2-52,0 6-88,-12-1-146,-40 7-601</inkml:trace>
  <inkml:trace contextRef="#ctx0" brushRef="#br0" timeOffset="30083.7207">9788 2374 1253,'-6'-4'288,"3"0"-35,-6-2-94,8 5-63,1-1-90,3 0-6,4 1-34,8-2 26,16-1 8,21-6 38,55-3 11,37-13-1,31-2-6,-50 19-13,2 7-5,-12 4-12,-3 3 1,-2-1-13,-1 2 0,12-8 0,-7-6 0,-19 1 1,3-12 1,-11 6 7,-53 5-9,-2 3 0,-4 1 0,25-4 0,-13-2-6,-14 2-24,-12 4-13,-10 0-44,-10 2-9,-12 2-212,-83 28-308</inkml:trace>
  <inkml:trace contextRef="#ctx0" brushRef="#br0" timeOffset="30788.7611">10955 2594 1031,'-5'-8'339,"-2"1"-87,-5-8-144,-7 5-23,-3 3-31,-6 3 9,-12 6 2,-3 7-22,-9 11-13,-5 6-12,0 8 0,5 8-9,3 0-1,8 0-7,10 0-1,9-5-2,13-2-19,9 1-1,13 4 2,11 2 5,15 0 14,7-6-8,10-10 9,-2-13 0,-3-4-6,-6-9 4,-9-3-31,-9-3 19,-15 5 13,-6-2 1,-6 3 0,-3 3 12,-9-2-2,-12 8-9,-14 3 11,-11 15-11,-10 20 0,-2 12 8,-1 5-2,11 0 11,10-8-10,18-5-8,12-13-5,9-8-10,7-4 0,6 0 3,3-3 12,7 2 0,4-1 0,-1-4 0,9-4 0,4-6 8,2-9 37,3-5-33,6-11 14,5-13 1,1-7-26,4-11-1,-2-2-162,0-3-153,-5 5-252,48-61-313</inkml:trace>
  <inkml:trace contextRef="#ctx0" brushRef="#br0" timeOffset="31080.7778">11135 3402 111,'2'10'695,"-1"3"-494,4 19-48,1 13-51,1-4-38,5-4-13,5-7-13,0-9-13,6-15 25,-1-9 35,2-17 13,0-9-32,-3-9-30,-2-7-9,-7-6-5,-6 12 10,-9 2 76,-8 12 3,-3 12-17,-7 3-41,-4 12-22,-8 10-16,-5 4-1,-8 9-8,3 2 2,3-1-8,5-4-45,8-6-105,-1-9-156,-32-37-308</inkml:trace>
  <inkml:trace contextRef="#ctx0" brushRef="#br0" timeOffset="31705.8135">9416 1331 1120,'0'0'262,"0"0"-140,0 0-67,2 0-8,-2 0-11,2 0-28,1 0-8,3 4-6,8-2 6,5 4 26,6-2 1,5-1-2,7 0 1,-3-3 11,8-3-7,3 0-1,5-3-2,5-5 0,4 0-12,-5-3-5,-6-1-2,-11 4-8,-11-2 9,-12 4-9,-7 6-50,-7 2-50,-10-2-44,-58-2-626</inkml:trace>
  <inkml:trace contextRef="#ctx0" brushRef="#br0" timeOffset="32282.8465">9429 1506 997,'-3'0'287,"0"-1"-115,0 1-49,3 0-66,0 0-36,1-3-21,2 3-35,2 4-5,8 4 40,5 11 15,9 5 4,3 3-2,10 4-4,4 1-4,3-7-9,7-5 6,-2-10-6,-3-4 11,-4-3 2,-12 4-5,-11-6-8,-10 1 1,-11 0 0,-1 0 0,-6 2 24,-11 4 46,-10 10-34,-14 6-20,-12 9-7,-4 4-1,0 0-1,-2 4-1,1 1 1,8-3 1,7-6 4,10-9 4,9-9 20,15-7 7,6-6-13,3-2-23,1-2-8,1 0-36,6-2 8,7 2 28,7-2 11,14-2 1,9-4 6,4-3-5,8-4 17,1 2-12,2-2-17,8 4 5,-5 0 9,-5 5-6,-9 4-9,-10 4 0,-9 3 1,-9 3 0,-5-3 7,-7 0-8,-2-2-33,-7 2-64,2-3-94,-4-3-35,-15-19-289</inkml:trace>
  <inkml:trace contextRef="#ctx0" brushRef="#br0" timeOffset="32980.8864">9520 2406 579,'-3'2'150,"0"-2"-58,-3 1-43,1 2 43,-2 0 61,2-3 67,1 0-59,4-3-4,-2 3-11,2 0-38,0 0-53,2 0-40,-2-3-15,0 2-12,4 1-10,1-2 2,6 0 20,2-2 11,8-1-4,5-2 2,2-1 5,5-2-4,5 0-1,5-3 15,0 0-13,4 0 2,2-2-1,-4 1-11,-1 2 6,-6 2 1,-10 3-7,-6 1 0,-5 4-1,-3 2 0,-6 0 0,0 2 0,1-2 0,-2 2 1,0 0 0,3-4 7,4 0-2,-1-5 1,1 0-7,4 3 1,-6-2 0,-2 2 5,-2 2-6,-5 0 0,-1 2 0,-2 0 0,-2 0 0,2 2 0,-2 0 0,1 0-5,-2-2-18,-2 2 2,-5 0-43,-2 2-229,-46-7-409</inkml:trace>
  <inkml:trace contextRef="#ctx0" brushRef="#br0" timeOffset="36794.1045">11680 2935 1424,'-1'-2'354,"1"2"-171,-2 0-121,4 0-56,-2 2-6,0-2-26,0 1-31,0 0-10,1 9-13,4 4 43,-1 5-104,2 3-126,12 19-211</inkml:trace>
  <inkml:trace contextRef="#ctx0" brushRef="#br0" timeOffset="37401.1393">12029 2511 997,'-6'-2'233,"1"-3"-29,-2-1-101,0-2-20,-4 0 20,-1-4-4,-1 2-54,0 1-24,3-1-13,0 6-8,-1 7 1,0 8-1,-2 2-2,-4 9 2,2 10 0,-3 7 9,0 6 2,0 10-2,-1 3-8,3-6 0,10-9 0,3-6 4,6-10-5,11-5-12,6-9-45,11-8-9,9-9 18,6-10 6,-1-8 6,-3-2 11,-4 1 24,-8 1 1,-11 7 6,-8 5 21,-7 9 6,-4 1 0,-2 3 88,-5 5-11,-10 12-46,-5 17-37,-11 18-18,-6 13-3,8 5-5,11 2-1,4-12 0,10-3 0,5-9 0,2-4 0,3-10 0,0-8-1,10-5-8,-4-10-9,10 0 13,6-6 5,5-8 0,5-8 18,2-6-18,2-11-18,1-5-51,-1-5-99,0 1-166,-6 0-13,20-49-131</inkml:trace>
  <inkml:trace contextRef="#ctx0" brushRef="#br0" timeOffset="37823.1634">12350 3112 850,'4'-3'254,"2"2"-127,8 1-28,-1 4 6,5 6 30,-1 5-1,2 8-1,2 7 1,-4 6-25,0 9-37,-4 3-16,-6 2-26,-3 2-12,-1 6-8,-6-1-4,-4-1 3,1-1-9,-7-2-3,-2-13-27,4-13 15,-1-12 1,5-15 13,-3-12-4,1-17-24,4-17 11,5-20 10,11-13 8,9-2 10,4 3 8,5 9 17,-2 7-7,0 10-5,-2 4-7,-5 14-1,-1 10-1,-5 8-7,-4 6-6,-2 4-1,-2 0 0,0 2-47,2 1-34,-2-3-54,4-2-73,0-1-133,3-37-399</inkml:trace>
  <inkml:trace contextRef="#ctx0" brushRef="#br0" timeOffset="38304.1909">11647 2209 303,'-1'-3'521,"1"3"-366,0 0-49,-2 3-38,2-2 10,0-1 37,0 2 25,-2-2-26,2 2-39,-1-2-42,2 4-23,-1 3-10,2 3-18,-2 5-142,-3 4-52,-4 4-89,-15 19-55</inkml:trace>
  <inkml:trace contextRef="#ctx0" brushRef="#br0" timeOffset="38717.2145">11605 2314 163,'-1'-6'341,"1"2"-91,-2-4-46,2 4 11,0-7-43,0 8-53,2-1-5,-2 2-18,1 2-32,-1-2-17,3 1-23,3-4-12,5 0 0,6-4 4,3-1 13,3 3-4,1 3 10,6-1 2,4-5 8,7 2-16,2-2-14,1-2 0,0 0-2,-3 1-5,-2 1-1,-2 6-7,-3 4 6,-1 0-5,-2 3-1,-2-2 9,-1 5-7,-1-6 4,-5 0-6,4 0 6,-3-3-4,1-1 4,0 1-5,-3-4 1,-2 3-1,-5 3 0,-5 1 0,-2 0-1,-5 0 1,-1-2 0,-2 2 5,-1 0 5,1 2-11,-2-2-43,-1 1-76,-5-1-124,-33-16-719</inkml:trace>
  <inkml:trace contextRef="#ctx0" brushRef="#br0" timeOffset="41802.391">2170 6310 824,'-3'-2'297,"3"0"-169,0-2-89,10-2-38,0-6 5,8-3 5,3-3 14,1 6 5,-1 4-21,0 5 5,1 3 1,4 7 13,-2 8 13,-4 11 7,-2 6 9,-3 11-8,-6 1 4,-8 0-11,-7 9-12,-11 2-9,-6 3-6,-10-2-2,-1 3-2,-3-10-2,5-13-9,4-12 9,10-13-3,8-7-5,8-2 7,2-2-8,0-2 0,2 1-26,7 1-20,12 0 31,11-3 9,12 3 6,5-2 7,3-1-7,-4-3 1,1-3 0,-4-3-1,-4-1 9,-5-5-1,-6 1-8,-10 0-17,-4-4-58,-13 0-54,-6-3-169,-46-47-451</inkml:trace>
  <inkml:trace contextRef="#ctx0" brushRef="#br0" timeOffset="42416.4261">1963 6020 1017,'-16'-4'180,"3"4"-44,-12-1-43,8 6-58,3 9-16,3-2-5,0 13-4,3 6-1,0 14 0,5 18 3,3 16 11,3 6 2,5 8-10,-2 3 2,7 1-2,1 0 1,2 1 4,5-3-11,3-7-2,6-10 1,10-8-8,8-11-9,13-12 9,12-13 21,48-6 3,13-47 10,-2-41 4,-92 32-11,-6-1-8,-1 0-4,27-34-3,-12-4 3,-11-7 2,-11-9 2,-13-5-4,-10-4-13,-14 1 16,-11 5-9,-13-6 1,-8-1-2,-9-2 2,-3-1-8,3 7-1,4 14 7,3 14 4,5 12 0,1 14 22,1 6-4,0 10 8,-5 5-19,-2 6-11,-7 8-7,2 6-1,1 10 0,1 9 0,4 9 0,0 10 0,4 1 6,3 1-5,1 5-1,6-6-27,6 0-47,9-2-34,6 2-30,8 8-21,2 6-100,19 119-235</inkml:trace>
  <inkml:trace contextRef="#ctx0" brushRef="#br0" timeOffset="42765.4461">3168 7284 835,'2'2'345,"-2"2"-243,4 4-45,1 6 34,-2-6 5,2 0-40,-3-7-28,-2 1-11,1-2 1,-2-2-5,1 2-13,0-1-30,-2 1-148,-15-4-185</inkml:trace>
  <inkml:trace contextRef="#ctx0" brushRef="#br0" timeOffset="46205.6429">4661 5659 588,'-9'-4'156,"5"2"-75,-12-6-44,2 7-22,-6-2-4,2 2 5,-4 1 25,4-3 25,-1 2 25,3 1-32,1 1-34,-3 3-11,3 5-8,-7 0-5,0-1 5,-1 5-5,1-1 0,0-2 0,2 3 1,5 0-2,3-4 0,4 9-1,1 1-5,3 2 5,0 3 0,3 4-1,1-4 2,0 6 7,0 4 8,0 4 9,0 1 3,0 2-9,1 7 0,3 1 2,0 3-5,0 9 9,6-2-3,-3 5 9,2 0 21,6-2 6,-3 5-9,0 4-5,1-1-5,-2 0-11,-3-7-9,-1-6 4,-2-4 17,2-10-3,-2 2-4,-1 0-7,3 4-7,-3 5-4,-1 4-4,-3 7-2,-3 3 1,-4 5 0,0-4-3,-5-5-5,0-5 6,1-14-1,2-5 0,-4-6 2,2-4 2,1-4 17,-2-1 9,0-3 2,-1-1-1,2-3-5,-1 0-11,-2-3 1,2-7 2,-6 2-7,4-4-1,-5-4-1,-5-2-4,-2-8-5,-2-3 0,-6-11-6,-2-8-25,0-11-9,4-6-29,0-2-27,5-2-47,9 2-77,7 4-143,22-83-228</inkml:trace>
  <inkml:trace contextRef="#ctx0" brushRef="#br0" timeOffset="46827.6784">4256 6325 772,'-6'3'171,"0"1"-68,-12 5-41,-3 10 8,-4-2-1,-2 2 29,1 0 7,4-5-45,4 1-21,4 1-20,2 5-7,4 6-10,4 10 8,4 8 5,10 11 9,4 10 18,2 9 2,5 7-7,-2 0-10,5-1 0,0-9-9,-1-15-6,2-14 2,0-17-4,5-11-1,7-19 5,8-15 20,6-17 2,7-16-13,3-15-7,-4-6-5,-4-7-2,-9 1 7,-10-1-14,-5 2 19,-10 1-5,-10 7 14,-11 7 14,-10 0 7,-10 10-20,-13-2 7,-6 4-19,-10 11-13,-5 2 2,2 11 4,7 9 4,1 11 11,10 8-18,5 8-8,6 10 0,1 6-1,4 8-1,0 9-23,-3 13-5,4 3-28,0 7-64,2 3-116,7 3-87,7 113-284</inkml:trace>
  <inkml:trace contextRef="#ctx0" brushRef="#br0" timeOffset="47524.7183">4762 7215 1307,'-2'0'309,"2"0"-163,0 0-100,2 1-46,-2 1-3,1 5-4,-1 7 7,2 8 18,-1 13 13,-1 10 7,-1 4-14,-2 4-14,-3-2-1,-3-2 0,-2 0 5,-2-1-7,1-7-1,3-8-4,0-11 4,5-7-5,4-11 0,0-4 1,1 0-2,4 0-7,5 1 6,5 2 1,9-2 6,1 2 39,9-6-1,-4-1-8,0 2-9,-3-5-5,-3 0-2,-4 1 1,-1 1 0,-6 1-6,3-3-3,-2 3-6,-1-2-6,0 2 2,3 0-1,-6 0 0,-1 1-1,3-9 0,1 2-12,1-7-160,5-12-170,35-78-406</inkml:trace>
  <inkml:trace contextRef="#ctx0" brushRef="#br0" timeOffset="47914.7406">5505 6143 1116,'-6'-4'317,"2"2"-97,-1-4-61,5 4-76,0 2-57,5-4-25,9-1-1,7-3 53,12-6 7,9 0-21,5 7-20,1 10-19,4 3 1,-6 6 9,-2-2-9,-8 0 0,-5 3 1,-1-4-1,-9-3 5,0-2-6,-5-3-47,-6-5-79,0-6-126,-7-11-93,-29-67-364</inkml:trace>
  <inkml:trace contextRef="#ctx0" brushRef="#br0" timeOffset="48207.7574">5495 6308 1143,'-2'2'216,"2"-2"-146,0 2-56,2 0-13,-2-2 12,1 1 38,3 12 12,1 4 27,-1 22 20,1 13-32,-2 16-24,-1 12-15,-2 9-2,-2-2-1,-1-3-13,2-10-8,-1-11-9,2-8 7,0-10-6,0-11-7,0-11-30,0-8-89,0-9-67,-2-9-22,-14-54-340</inkml:trace>
  <inkml:trace contextRef="#ctx0" brushRef="#br0" timeOffset="48414.7692">5511 6675 646,'2'-2'479,"2"0"-360,6-2-77,8 0 39,4 2 25,4-2 10,-1 0 1,4-3-12,1 0-45,-2-2-36,1 1-8,-2 1-16,-4 0-19,-4 4-92,-4-1-75,-7 9-153,-16 27-249</inkml:trace>
  <inkml:trace contextRef="#ctx0" brushRef="#br0" timeOffset="48717.7865">5446 7125 1094,'-11'5'246,"2"0"-74,-8 7-56,6-6-1,9-3-11,3-4-8,3 1-20,7 0-35,7 0 26,14-2 13,9-4-17,9-9-26,2-5-20,1-6-5,0-1-3,0-1 0,-7 2-9,-1-2 1,-4 8 0,-1-1-1,-6 3 0,-7 5-27,-4-1-6,-6 0-42,0-2-86,-7-6-20,-2-9-38,-5-4-95,-23-77-148</inkml:trace>
  <inkml:trace contextRef="#ctx0" brushRef="#br0" timeOffset="49439.8278">5342 5822 936,'-13'-7'156,"4"0"-37,-12-3-2,3 7 0,4 0-5,2 3 14,-1 0 11,6 0 4,2 3-35,5-3-46,0 0-57,3 0-3,0 0-28,4 0-2,11 3 30,9-1 21,15-4 27,10-1-7,1-2-17,1 4-17,-2 1 4,-4 6-10,4-1 8,0 3 0,3 3-2,0-5 1,-1-2-7,0-3 0,-8-5 6,0-3-1,-13 0-6,-6-1 6,-14 2-5,-4 4 1,-9 1 5,0 1 8,-2 0 2,-3 0-1,-1-6-4,-6-4-11,-6-6-1,-2-3 1,-3 3 0,0-6-1,-4 5-1,1 1-14,0 0-3,2 4 3,3 4 15,4 6 0,8-1 7,5 3-2,3 0-5,4-1-15,5 2-12,9 3 17,10 1 10,11 1 6,1 4 0,2 0-6,-5-3 2,-5 7-1,-4-4-1,-7 4 0,-4 3-1,-6-2 1,-3 4 0,-7 1 10,-7 2 31,-6 7 1,-9 7-11,-7 2-16,1-1-13,4-7-2,9-9-34,0-5-45,8-6-164,5-3-359,15 7-210</inkml:trace>
  <inkml:trace contextRef="#ctx0" brushRef="#br0" timeOffset="50111.8663">6474 6415 1372,'-2'1'381,"2"-1"-264,0 3-107,2 3-9,0 1-1,-2 2 15,2 3 3,-2-6-6,-2-2-2,2-4-8,0 4 4,-2 3-6,2 4-95,2 3-76,2-1-147,20 6-324</inkml:trace>
  <inkml:trace contextRef="#ctx0" brushRef="#br0" timeOffset="50528.8901">7010 6232 99,'-12'-7'896,"2"0"-689,-14-5-126,-2 8-50,1 7 1,-3 2 40,2 10-11,-3 3 7,2 6-25,0 5-25,2 9-7,6 4 0,2 1-11,8 1-3,6 5 3,4-1 1,4 4 11,-1-4-3,2-2-8,0-7 8,6-7-8,-3-9-1,2-9-14,6-8 14,3-14 1,9-14-1,6-17-42,5-14-53,-1-11-59,3-9-44,-6-5 25,-7-13-10,19-158-73</inkml:trace>
  <inkml:trace contextRef="#ctx0" brushRef="#br0" timeOffset="50768.9039">6934 5408 955,'-2'0'240,"2"4"-91,-2 0-119,0 15-3,-4 11 30,-1 15 42,0 15-9,5 11-11,2 18-14,4 64-4,3 33 1,1 14-7,-1-70-17,-2-88-14,2-2-8,1-6-5,5 34-11,7-13-117,0-16-146,6-11-86,50-21-334</inkml:trace>
  <inkml:trace contextRef="#ctx0" brushRef="#br0" timeOffset="51150.9257">7598 5896 1144,'-1'2'330,"-1"4"-186,-5 12-52,-4 13 26,-4 14-2,-3 18-37,-1 13-31,-1 12-25,0 9-8,0-3-6,5-5-2,5-10-6,3-13 0,4-8 5,3-9-5,1-6-1,-1-5 1,4-9 0,-2-10-1,1-5 1,1-8 1,5-4-2,0-8-5,9-5 5,7-10 0,5-5-8,-3-6-13,1-3-16,-8 1-11,-1-1-66,-4 2-81,-9 2-83,-2-57-305</inkml:trace>
  <inkml:trace contextRef="#ctx0" brushRef="#br0" timeOffset="51864.9665">7134 5835 1192,'-9'-6'280,"6"2"-104,-4-3-83,5 1-60,5 6-24,6-4-8,6 1-1,9 3 24,4 0 16,5 7 5,3-4-13,1 4-7,3 0 4,0-5 5,2 1 19,0-7-7,6-4 2,5-6-13,5-5-16,-1-3-4,-1-1-7,-7 1-2,-7 4 0,-8 6-5,-10 1 0,-9 10 0,-5-2 0,-5 2 0,1 1 0,-5-2 0,2 1 10,0-5-4,2-2 2,-4-7 0,-1-4 2,-4-4-4,-4-2-1,-5-1-5,-10 4-1,-6 1-24,-12 8 1,-5 2 22,-5 7 1,-1 3 1,7 1 7,9-5 25,12 1 0,11 3-8,10-1-16,2 2-9,2-2-10,7 4-8,7 4 11,10 1 7,6 11 0,1 6 0,2 4 0,-1 6 1,0-3-1,-2 1 0,-1-3 0,-4-3 1,-9-3-1,-1-4 0,-10 0 1,-6 3 0,-7 1 14,-12 8-15,-7 7-5,-8 4-59,-3-1-185,-39 52-289</inkml:trace>
  <inkml:trace contextRef="#ctx0" brushRef="#br0" timeOffset="52579.0074">8356 5812 106,'2'0'1148,"-2"0"-960,2 6-148,5-2-17,-3 3 35,9 1 5,2 0 5,6-4 25,14-6 10,11-8-16,9-1-40,4-3-28,-4 2-8,-5 2-5,-10 6-6,-6 3 8,-1 1-8,-3 1 2,-4 2-2,-1 0-15,-4 1-111,-2-2-71,-8 0-130,-8 2-222</inkml:trace>
  <inkml:trace contextRef="#ctx0" brushRef="#br0" timeOffset="53052.0344">8316 6429 836,'-5'5'240,"1"0"-145,-5 9-58,1-4-17,4 4 11,2-6 38,1-1-4,1-3-19,1 2-8,2 0-7,3 2 16,4 2 1,3 2 30,3-1 9,7-3 9,6-2 6,3-6 1,11-3 1,3-8-40,8-7-20,1 2-17,-1-7-5,4 4-5,-4 1-5,-5 2-2,-4 7-4,-6 4-4,-7 2-1,-2 0 5,-9 0 0,-1 3-4,-4-4 4,-3 2 1,-2-2-5,-2-2 5,-5-2 1,0 1-2,-2-8 3,-4-2-9,-2-2-21,-3 4-57,-2 2-137,1 12-312,-16 25-570</inkml:trace>
  <inkml:trace contextRef="#ctx0" brushRef="#br0" timeOffset="53747.0742">9754 5722 1195,'0'-7'173,"-2"2"-148,2-1-25,2 8-504,-1 20-45</inkml:trace>
  <inkml:trace contextRef="#ctx0" brushRef="#br0" timeOffset="54862.138">9581 5904 831,'0'0'264,"0"0"-81,-2-3-109,4 6-64,-2-3-8,1 0-2,2 0 40,6 0 31,8-3 68,5 2-22,9-3-27,4-2-22,5 0-25,-6-1-2,3-3-5,-2 6-8,-3 1-1,-6 3-7,-5 0-5,-4 0-15,-3 0 9,-5 1-4,-3 1-4,-3-2 6,-3 4-6,2-4 1,-1 0 5,2-4-7,3 4-9,7-2-105,1-4-120,7-5-144,27-54-303</inkml:trace>
  <inkml:trace contextRef="#ctx0" brushRef="#br0" timeOffset="55935.1994">11119 4902 604,'-9'-6'327,"-1"5"-252,-10-8-75,2 7-15,-1 0-9,-1 0 24,-6 1 18,6-2 51,-1 6-11,-1-2-26,-2 7 4,3 5 12,-6 0 13,5 6-5,-2-5 10,3 2 3,5-5-17,4-4-17,3 2-14,3-3-14,-2 4-1,2 3-4,-2 2 8,2 6 4,-1 1 5,3 9 8,-4-2 6,1 8 3,4 1 6,-1 0 6,2 1-16,2 0-8,2 2 0,2-2 7,1 0-8,2 4-5,2-2 7,-1 1-4,2 3 9,-1 0 17,3 4-8,1 2-15,-2 1-9,-2 0 6,6-3-3,-6 2-5,-3-6-7,4-6 2,-4 4-8,1-2 2,0 0 5,0 2 1,0 3-1,-4-1 1,3 2 10,-3-5 1,3-3-8,-3 0-4,-1-1 4,-1-2 7,2 2-9,-2-3-8,1 4-1,0 4 1,-1-3 1,-1-2-1,0 0 1,-1 1 7,-1-1-3,0-2-5,-2-4 8,1-3 0,0-7 0,-3-6-3,3 0-6,0-6 8,-1 3-7,-2-1 0,-1 2 8,-2-5-8,-4 12 0,0-3 0,0 2 1,-2-4 4,5-5-6,2-4 1,-1-3 7,2 3-2,-4-7-5,-1 3 7,-2-6-7,-3-5-1,-2-4-24,-6-9-14,2-3-2,-7-7-38,10-1-65,-4-2-64,8 2-28,3 6-259,-8-38-173</inkml:trace>
  <inkml:trace contextRef="#ctx0" brushRef="#br0" timeOffset="59247.3888">10851 5688 280,'-3'-7'353,"3"6"-181,-3-5-46,-1 2-57,1 1-4,-1-1 2,2 0 8,-2 0-37,2 2 22,-3-1 3,2 0-33,0 3 6,0 0-2,3 0-4,-2 0 2,1 0-5,0 3-2,-3 0-5,3-3-14,-2 4 1,-2-4-7,5 2 1,-4 0 0,4-2 8,-3 2-3,0-2 6,-3 4-6,-1 5-5,-2 0 5,1-4-5,1 1 6,2 0-7,0-2 0,2 0 1,-1 4-1,0-4 1,-1 2-1,0 0 1,1 1 5,-2 5-6,0-2-1,3 3 0,0 0 0,0 3 0,2 4 1,-1 0 0,2 2 0,2 1 1,1 3 0,1 2 8,5 1 0,0 0 0,0 3 0,4-5-2,1 6 1,1-3-7,2 2 7,5-2-1,-2-4 2,5-3-1,0-8 2,1 0 5,1-7-1,-3-5 2,-1-5 1,-2-2-2,2-5 6,0-9 18,1-11-24,1-5-3,1-7 1,0-7-1,0 0-11,-2-6-1,3 0 6,-7 3-5,-4 4 0,-5 6 8,-8 5 0,-4 1 3,-7 0-5,-7 4 1,-3 0-7,-9-1 37,-7 9-19,-4 3-11,0 10-7,2 2-1,3 4 1,7 4 0,6 0-1,2 0 2,4 3-2,2-3 0,-2 0 2,2 1-1,-1-1 0,-2 1-1,0 2 0,2-2 0,2 2 5,3-2-5,4-1 0,2 2 1,-2-1-1,4-1-1,0 0 0,-1 0-9,1 3 4,-3 6 6,-3 2-5,-2 8 5,-8 4 1,7 1-1,0 3 0,0-5 0,3-7-1,0-3-1,5-5 1,-1-4 1,2 0-1,-2 1-5,1 1 5,-2 11 0,0-3 1,-4 10 0,4-1 1,-2 1-2,0 3 1,1 1-46,-2 4-55,3 0-25,-1 7-27,4 0-96,4 0-97,14 36-346</inkml:trace>
  <inkml:trace contextRef="#ctx0" brushRef="#br0" timeOffset="62054.5494">10520 4892 866,'-1'-1'225,"1"-2"-39,0 1-117,7 11-69,9 6 1,8 15 76,9 18 47,1 17-25,28 68-22,8 65-16,7 53-17,-15-74-16,4-3-14,-3-14-13,5-15 6,1-32-5,-37-78 4,-2-7-6,-9-9 0,29 21-14,-16-17-16,-7-12-21,-12-4-2,-7-11-11,-8-3 44,-8-8-184,-38-73-361</inkml:trace>
  <inkml:trace contextRef="#ctx0" brushRef="#br0" timeOffset="62331.5652">10595 5650 1074,'-2'-9'354,"2"5"-120,-4-4-135,12 15-99,4 14-5,12 14 5,6 17 26,4 12 22,4 14 0,3 11-11,23 60-10,0 19-10,-43-116-7,-4-10 1,21 42-11,-9-16 6,2-14-6,-6-12-12,-3-5-69,2-10-76,-1-9-76,-3-9-139,25-48-391</inkml:trace>
  <inkml:trace contextRef="#ctx0" brushRef="#br0" timeOffset="63315.6215">12245 4867 1074,'-16'-14'146,"4"7"-31,-16-11-50,2 0-44,-4 4-11,1 2 1,2 2 62,-1 7 5,1 5-10,3 4-19,0 6-16,2 11-17,8 3-15,-2 4 5,5 6-5,2 2 5,3 7-6,0 0 9,4 6-1,0-1 4,-1 5 1,3 2 13,-2 1-5,4 0 4,-2 1 17,3 2-6,-1-1-10,0-5 13,3 0-11,-2-4-10,1 2-4,4-2-5,-4 4 15,1 4 7,1-5-11,1-2-10,3-4 7,0 0-7,-1-2 11,2-2-1,-2 1-7,-2-4 1,3-1-8,-6 4 7,0-6 10,1-1-4,-2-1-7,0-5 3,2 0-4,-4-2 1,1-3 3,0 1-5,-2-5 1,2 3-4,-2 4 5,0 2-11,-2 3 8,0 6-1,2 7 5,-2 0-4,1 0-8,1-3 6,-4-11-1,3-8 3,0-4-1,-1-9-3,-1 0-4,-2 2 4,1-4 6,-6 3-11,0-3 0,0 2 6,-4-2-5,1-2 10,-4-1-6,3-5-5,-4-2 0,-1-2-21,-5-5-15,-2-1 18,-2-6-12,0 2-23,0-5 8,-2-2-33,3-2-18,0-3-117,4-1-84,5 2-15,-1-55-269</inkml:trace>
  <inkml:trace contextRef="#ctx0" brushRef="#br0" timeOffset="64006.661">12455 6600 870,'-4'-4'259,"2"2"-47,-8-2-53,-3 4-50,-5 4-37,-10 7 18,-8 6 2,-10 11-4,5 6-29,-1 2-32,5 4-14,12-1-13,5-4-1,14-4-20,6-4-1,8-4 5,14 1-13,10-6 21,17-5-12,8-6-1,4-4 16,0-3-9,-9 0 15,-10 7-1,-14 2 1,-10 3-1,-8 2 1,-5 5 29,-12 7 52,-13 7-2,-15 8-43,-13 8-10,-14 0-26,1-9-21,2-13-45,6-9-66,15-18-149,-24-85-442</inkml:trace>
  <inkml:trace contextRef="#ctx0" brushRef="#br0" timeOffset="66649.8122">13122 5373 614,'0'2'0,"0"6"-265</inkml:trace>
  <inkml:trace contextRef="#ctx0" brushRef="#br0" timeOffset="67827.8796">13090 4880 845,'0'-4'152,"0"1"-16,1-3-11,2 0-74,3-4-32,8-2 28,4-9 38,6 1-7,2 1-13,1 4-25,-3 4-13,-1 9-27,-3 8 1,1 2 6,-5 1 2,2 3 1,-2 4-2,0 3-7,1 4 5,0 6 3,-1 0 0,1 9 1,-6-1 10,-4 5 17,-7 2 4,-8 1 11,-8 4-4,-8-2-7,-9 2-8,-6-2-9,-4-2-8,3-7-4,4-15-1,8-11 4,3-18-3,6-15-12,2-9-17,6-7 17,7-3-1,4 3 0,9 9-5,1 5 5,5 8 1,2 1 5,6 4-4,6 2-1,-1-1 0,2 1 6,3 2-4,-5 1-2,2-4-36,-3 1-72,-1-1-57,2-9-67,0 0-269,34-61-346</inkml:trace>
  <inkml:trace contextRef="#ctx0" brushRef="#br0" timeOffset="68089.8946">13815 4620 833,'0'0'291,"0"4"-204,3 13-81,0 6 25,0 15 46,-2 10 34,4 4-3,-1 3 13,0 2-22,6 6-25,-7 5-29,1 5-26,-1-8-7,-3-3-6,-3-9 0,-1-2-6,1-11-1,-8-7-68,8-11-56,-1-9-32,2-17-34,8-66-292</inkml:trace>
  <inkml:trace contextRef="#ctx0" brushRef="#br0" timeOffset="68579.9226">13875 4643 1092,'0'-2'292,"2"1"-134,3-2-145,5 3 13,7 0-13,5 0 8,4 0 24,6 0 23,1 3-13,5 2-13,-6 3-36,-8 6-6,-7 3-6,-7 4 6,-10 9 21,-10 8 0,-10 9 2,-11 9-10,-6 3-1,-5-5-10,2-10 7,10-13-9,10-13-6,10-11 6,9-7 1,1 0-1,2-3-30,6 2-36,8-2 15,7 2 41,10-3 9,-1 8 0,-3 4-10,-3 5 5,-5 6 6,-6 1 32,-1 6 13,-7-3 13,-2 2-4,-5 0 27,-5-1-3,-2 2 3,-8 0-12,-9 3-31,-3 1-17,-3-3-11,1-4-10,5-4-22,-5-6-29,4-9-102,-1-4-69,0-11-23,-35-72-318</inkml:trace>
  <inkml:trace contextRef="#ctx0" brushRef="#br0" timeOffset="69194.9578">13627 4437 696,'-4'-7'522,"2"2"-302,-4-8-53,5 9-61,1 4-38,1 0 10,-1 0-5,2-2-20,4 2-32,14 2-12,10-2 22,18 0 10,7 0-14,7-2-6,4 2-8,2 0 4,-7 2-5,-5 5-2,-2-4-9,-6 0-1,-3-2 6,-4-2-5,-6-2 9,-7-7-9,-5 6-1,-10-2 1,-3 3 8,-4 0 0,-9 0 8,0-6 2,-4-4-4,-9-9-13,-7 2-1,-8-3 5,-8-3-5,-3 7 0,-1-3 5,4 2-5,5 7 0,9-1 0,11 5 0,6 4 0,8 4-1,3 1-8,6 1-14,12 4 7,8 0 14,10 6 1,2 2-1,-1 7 1,-4 3-2,-1 7-4,-7 8-1,2 0 7,-3-3-1,-8 2 1,-3-9 1,-5-6-1,-5-5 1,-4-5-1,-4 5 1,-7 3 9,-12 5 11,-8 13-21,-13 7-29,-6 7-115,-3 0-157,-62 77-324</inkml:trace>
  <inkml:trace contextRef="#ctx0" brushRef="#br0" timeOffset="69787.9917">13032 6057 740,'-5'0'192,"-1"-4"-60,-4 1-58,1 3-14,0 0-12,1 1 15,1-1 12,4 0 31,1 0-4,2 0-37,0 0-26,2 0-18,1 0-8,9 2-1,12 2 33,17-4 29,19-4 10,59-6-32,35-21-17,34-24-19,-47 13 2,-20-3-3,-8 4-4,-9 8-11,-11 13 2,-53 14-2,-10 3 1,-3 3 0,23-4-1,-15 8 0,-13 2-24,-13-3-63,-7 2-46,-5-1 22,-11 3 49,-10 5-103,-94 45-383</inkml:trace>
  <inkml:trace contextRef="#ctx0" brushRef="#br0" timeOffset="70307.0214">13182 6459 887,'11'-18'185,"5"3"-107,11-16-41,10 3-22,1 5-7,-6 8 8,-3 8 8,-4 7 12,-1 10 51,-4 11 26,3 10-16,-5 7-52,-6 10-22,1 4-8,-8 9-9,-4 2 3,-1-1 1,-3-1-4,-3-2 5,-2-10 4,-4 3 16,-6-8-5,-3-7-4,-3-7-5,-3-11-1,2-11 2,-1-8-3,-2-8-1,3-10-8,1-1 4,3-11-9,9 1 48,4-2 16,6 4-10,5-1-17,4 4-22,4 0-15,5 0 1,3-1-1,5 2 0,0 7-1,4-3 0,4 3 0,-4 2 1,8 1-1,1-3-30,1-1-89,6-3-80,3-5-175,66-50-392</inkml:trace>
  <inkml:trace contextRef="#ctx0" brushRef="#br0" timeOffset="70494.0321">13892 6426 1118,'6'3'291,"5"-3"-219,8 0-36,12-3 8,5-1 8,2-6 8,0-6-13,0-4-20,1-5-8,1-4-19,-7-1-126,-2 5-198,6-47-306</inkml:trace>
  <inkml:trace contextRef="#ctx0" brushRef="#br0" timeOffset="70819.0507">14030 6049 1239,'0'1'280,"0"0"-197,3 8-76,-2 7-6,1 14 53,-4 11 52,-2 14-11,-5 16-38,-6 7-27,4 7-15,-3 1-5,3-7 1,2-7-11,8-11 1,8-12 0,7-10 1,3-8-1,4-7 5,3-6-6,4-13-1,4-9-7,1-12 7,3-14-16,3-8-61,-1-14-96,-1-3-66,51-97-270</inkml:trace>
  <inkml:trace contextRef="#ctx0" brushRef="#br0" timeOffset="71128.0683">14806 5740 1169,'0'0'448,"2"0"-262,-2-3-108,2 6-65,1 1-11,3 5 4,0 1 46,4 8 7,-4 3 11,0 6-20,-3 1-25,-1-1-5,-4 1-10,1-10-7,1-3-3,0-7-132,1-4-214,17-22-367</inkml:trace>
  <inkml:trace contextRef="#ctx0" brushRef="#br0" timeOffset="71708.1015">15368 5551 861,'-5'-7'258,"3"2"-53,0-9-76,-4-1-37,-3 1 14,-1-2 40,-10 3-55,1-1-43,-5 7-18,-1 7-7,-5 7-13,-1 13-8,-2 9-2,3 13-10,3 9-10,10 7-5,6 4 2,11 2 13,6 2 2,3 1 7,1-3-5,3-6 5,1-12-7,-1-10-4,1-12-10,2-13-11,0-9 0,5-12 1,2-17-1,5-18-9,5-18-39,0-19-39,25-65-6,-4-32-25,-15-41-151</inkml:trace>
  <inkml:trace contextRef="#ctx0" brushRef="#br0" timeOffset="71919.1136">15519 4435 868,'-3'2'324,"-1"6"-158,-7 11-116,-4 22-34,4 31 35,-11 86 53,3 48 2,11 10-32,5-71-28,2-16-22,5-17-10,-1-64-5,2-8 0,4-8-9,15 35-120,7-18-113,93-2-239</inkml:trace>
  <inkml:trace contextRef="#ctx0" brushRef="#br0" timeOffset="72287.1346">16086 5253 120,'-9'-4'934,"3"0"-673,-5-6-105,-10 15-81,-2 0 6,-10 7 24,0 10 11,2-1-43,4 7-35,10 1-35,4 5-3,13 9-17,6-4 10,12 2 7,4-2 1,5 0 0,7-6 14,-5-5-15,2-4 6,-4-3-4,-6-1 5,-1-6-6,-10 1 0,-6 1 0,-8 4-1,-13 2 27,-11 7-4,-12 4-14,-8-2-2,-4-5-7,1-6 0,6-14-76,4-11-55,8-12-209,-48-86-310</inkml:trace>
  <inkml:trace contextRef="#ctx0" brushRef="#br0" timeOffset="72866.1677">15772 4867 175,'-11'0'944,"4"0"-713,-10-2-81,9 4-60,4 0-38,4-2-11,4 1 10,4 3-21,14 4 82,9 5-7,14-3-19,10-3-43,6-4-17,5-6-2,-2-3-8,-3-2-8,-7 1-2,-9-4 1,-4 4-6,-11-3 0,-7-2 8,-7 5 0,-8-2-3,-8-6 9,-5-3-3,-4-8-6,-10-4-5,-5 0-1,-7 0 1,-2 4 0,-1 3 6,4 2-6,3 5 1,11 6 7,5 4 6,8 2-3,3 4-11,3 0-1,2 6-16,11 6 2,8 9 13,12 6 1,1 9 1,4 2-1,-5 2 1,-7-2-1,-8-2 0,-2-5 0,-8-4 0,-3-1-1,-3-4 0,-4-1 1,-2-6 2,-4 1 4,-5-2 0,-5 2-6,-3-1-39,0 1-168,-42 16-357</inkml:trace>
  <inkml:trace contextRef="#ctx0" brushRef="#br0" timeOffset="75717.3308">2736 10345 884,'9'-1'178,"8"-2"-160,19-2 0,19-3-18,13-5-2,2 2 2,-1 0 5,-11 5-5,-6 6-2,-13 8-10,-12 3-7,-11 5-25,-13 6 44,-13 7 29,-12 6 1,-14 6-8,-9 3-1,-9-5 2,4 2 5,4-13 8,11-7 17,14-9-20,10-7 4,7-5 7,10-1-34,7-5-10,11 2 17,12-2-7,12 0-2,6 0-7,-1 4 0,-7 2-1,-7 7-1,-9 4-6,-9 5 1,-6 2 6,-4 1 1,-9-1 23,-2 5 14,-6 2 32,-10 1-7,-10 6-21,-15 7-22,-18-1-20,-9-2-33,-52 11-102,77-47-74,-155-54-246</inkml:trace>
  <inkml:trace contextRef="#ctx0" brushRef="#br0" timeOffset="76251.3614">2594 9987 955,'-4'10'252,"-1"8"-186,-6 13-49,3 10-16,2 14 8,3 6 33,3 9 44,7 14-7,13 62-2,9 34-37,10 33 14,2-73-28,0-28-8,-16-67-3,1 0-5,1-4 4,31 36-2,3-14-11,0-17-1,2-20 0,-3-13 7,-1-18 8,3-19 3,-1-19-18,4-19 6,-3-25 18,23-68-3,-22-45-7,-31-8-14,-30 85 14,-10 15-7,-7 59-7,-3 3-5,-5 6-3,-20-41 4,-10 14 4,-10 16 12,-7 17-5,-49 7-1,-14 26 2,-4 13-7,41 3 0,56-10-1,4 2 0,5-1-1,-30 2 1,16 1 0,14 3-11,11-2-67,11 10-28,9 1 2,6 12-14,3 12-22,6 13-104,24 110-88</inkml:trace>
  <inkml:trace contextRef="#ctx0" brushRef="#br0" timeOffset="76612.382">4023 11379 1109,'2'1'242,"-2"-1"-173,0 3-60,-2-3-8,2 0 82,-1 4 35,1-4-32,-4 3-49,4 3-26,0 7-11,0 2-11,0 3-129,5-6-148,5-12-326</inkml:trace>
  <inkml:trace contextRef="#ctx0" brushRef="#br0" timeOffset="77822.4512">5248 9393 982,'-24'-9'151,"3"5"-62,-25-5-53,8 11-11,3 8 4,2 3 8,3 6 11,5 7-18,4 6-16,10 1-14,3 7 1,5 1-1,0 0 2,6 4-2,3 4 1,0-5 0,4 5 5,3-3 0,0 8 12,1-2 26,-1 5-4,4 0-11,-4 3 4,2-2-6,1 3 4,0-6 8,2 10-6,0 6-15,1 4 18,0 9 18,-4 7-21,-2-2-3,-3 2-1,-4 5 7,-5 0 51,-2-6-29,1-11-35,-2-13-13,4-13-4,-2 1 3,0-2 5,0-1 1,-2 4 0,-3 4 6,-2 0 7,-3-1-11,1-10-4,-1-13-2,-1-7-10,-5-5 19,-2-6-7,-11-2-5,-5-10-7,-10-6-1,-2-18-6,-7-17-45,-3-17-86,2-20-122,14-4 26,8-1-25,-4-80-274</inkml:trace>
  <inkml:trace contextRef="#ctx0" brushRef="#br0" timeOffset="78405.4846">4990 10371 730,'-2'-1'186,"-2"-2"-20,-2 2-11,0 1-4,2 0-10,-2 0-19,0 1-32,-3 2-23,0 4-35,1 10-22,-1 11-1,-1 20-1,0 20 8,4 67 11,12 30-1,16 0-8,-11-126 0,3-11-5,3-5 5,20 16 30,12-20 15,8-19-6,9-21-19,-1-16-14,0-21-11,-10-12-2,-6-12-4,-14-2 5,-6-3-10,-12-3 5,-13-2-1,-10 2-5,-11 7 5,-16 6-6,-8 13-6,-7 17 5,-6 13 0,-1 14 0,-1 11-5,9 12 5,3 8 1,3 10-2,4 9-5,2 9 5,0 16 1,-2 8-5,8 5-12,4 2-84,9-1-92,16 1-91,17-2-187,76 49-94</inkml:trace>
  <inkml:trace contextRef="#ctx0" brushRef="#br0" timeOffset="78640.498">5664 11054 1307,'-1'-3'348,"-1"3"-171,-1-2-118,0 2-31,0 0 26,-2 0-33,-1 0-21,0 5-127,1 2-244,-12 19-401</inkml:trace>
  <inkml:trace contextRef="#ctx0" brushRef="#br0" timeOffset="79045.5212">5828 10932 1013,'-13'0'165,"-4"7"-117,-13 0-34,-4 12-4,-4 5 26,-1 5 27,0 7-21,10-5-18,9-2-12,11-9-10,13 5-2,8-1 0,15 4 0,9-4 7,12-2 2,6-2-3,3-7 1,-1 2-7,-13-1 0,-7 2 1,-16 1-1,-3 1 1,-12-1 0,-7 6 62,-8 6 33,-10 1 0,-10 4-29,-11-1-28,-7 0-25,-1-7-14,8-15-14,7-17-137,15-99-348</inkml:trace>
  <inkml:trace contextRef="#ctx0" brushRef="#br0" timeOffset="79411.5421">6422 10020 1157,'0'0'202,"2"4"-166,1 7-35,4 8-1,3 14 48,-1 18 41,4 10-4,1 10-26,-3 10-10,-1 9-28,1 62-4,-15 14-5,-19 30-5,5-66-1,12-90 2,3-10-8,0-8-25,3 20-92,5-23-115,1-23-139,19-104-213</inkml:trace>
  <inkml:trace contextRef="#ctx0" brushRef="#br0" timeOffset="79865.5681">6525 9975 1027,'6'0'236,"6"-2"-182,17-4-33,8 0-3,2-1 21,2 2-6,-7 1 0,0 8-21,-3 3-5,-9 4-5,-7 9-2,-10 8 16,-12 6 17,-15 10-9,-9 9-7,-12 10-16,-5 1-1,0-5-15,8-7-51,10-16-16,11-8-2,11-16-8,8-6-40,0-6 38,3-2 32,0-2 62,2-1 12,2-1 35,-1-5 17,2 1 32,-2 2-30,-2-1-1,-3 4 5,1 2-7,-1 3-7,-1-3-23,0 3-15,2 0-11,-2 0-5,0-1-2,0 1 0,1-3-42,2 0-108,3-3-111,15-26-213</inkml:trace>
  <inkml:trace contextRef="#ctx0" brushRef="#br0" timeOffset="80599.6101">6534 10467 854,'0'0'262,"2"0"-166,-2 0-63,0-1 18,1 1 71,4-3-2,8-4-20,8 0-58,8-6-24,2 3-6,0 2-4,-1 5-2,-8 3-5,-2 1 5,-7 5-5,0 2 0,-1 0 7,3 5-1,-1 2 2,3 8 2,0 0 2,4 7 28,-4-2 4,-4-1-9,0 2-5,-5-3 2,-5-1 23,-5-1 2,-5 1 1,-10 8 10,-7 12-18,-10 5-18,-10 5-11,0-1-7,1-8-9,8-13 0,10-9-5,12-13 5,2-1-6,-2-7-6,-1 0-29,1-7-31,-5-15-127,3-13-169,-20-133-354</inkml:trace>
  <inkml:trace contextRef="#ctx0" brushRef="#br0" timeOffset="81297.65">6118 9609 549,'-14'1'471,"1"3"-393,-8 0-46,9 6-11,4-3 16,6-3 23,8-2 12,1 6-12,8 4 39,15 4 6,9 0-6,12-3 21,7-1-30,7-8-22,8 0-8,43-8-15,22-4-15,4-6-3,-54 10-14,-51 2-2,-1 1-10,-10-1 0,28 2 1,-22 0-1,-14 2-1,-12-2 1,-6 0 8,0 0 7,-5-4 43,-5-8 20,-7-4-59,-9-10-19,-6-9-1,-2 1-16,1-4 7,0-3 1,3 5 2,-2 5 5,2 7-5,4 8 6,7 7 0,7 1 0,9 6 0,3 2-15,9 6-15,12 4 15,10 0 15,20 9 1,6-1-1,3 3 0,-5 3-1,-12 2 1,-9 4-1,-10-1-5,-6 4 6,-9 2 0,-3 0 0,-12 4 1,-6 5 23,-8 5 6,-6 1-15,-1 4-15,-3-5-5,6-4-55,6-4-192,8-8-313,-10 15-389</inkml:trace>
  <inkml:trace contextRef="#ctx0" brushRef="#br0" timeOffset="81538.6638">7459 10448 752,'4'8'137,"0"6"-14,5 9-2,-2 2 41,-4 2 89,3-7-91,-5 2-14,1-9-62,0-1-35,-2-6-10,0 0-24,0 0 0,0-4-15,0 0-162,0-4-312,-5-53-669</inkml:trace>
  <inkml:trace contextRef="#ctx0" brushRef="#br0" timeOffset="82145.6985">8108 10195 684,'2'-15'188,"-1"0"-83,5-18-36,-1-5 0,-2 1 75,-3 6 4,-7 2 41,-3 9-48,-3 4-39,-10 8-18,-3 8-43,-9 4-28,-5 14-1,0 4-11,1 7 6,9 2-7,8 5-6,11 9 0,4 11 4,4 10 1,6 6 1,1 4 0,5-3 0,2-9 0,-2-12-1,1-10 1,3-11-6,0-18-9,4-9-11,7-12 26,7-19 0,4-17-32,5-19-58,2-16-24,0-10-6,16-70-58,-13-37-158,-24-37-408</inkml:trace>
  <inkml:trace contextRef="#ctx0" brushRef="#br0" timeOffset="82364.711">8235 8916 989,'-4'23'106,"-1"8"-83,-5 37-7,-5 87 37,6 67 71,16 12-25,-10-55-34,-10 21 2,6-10 47,11-31-57,6-36-31,-1-74-26,6-8-17,0-11-125,18 25-55,12-36-134,103-119-418</inkml:trace>
  <inkml:trace contextRef="#ctx0" brushRef="#br0" timeOffset="82693.7299">8799 9673 1298,'-25'8'197,"-2"5"-130,-19 15-50,1 9-5,9 6 10,12 3 10,14-4-14,14 0-9,16 6-9,7 0 6,6 11 10,8-1-7,-1-4-3,1-5-5,0-2 0,-5-7-1,-5-4 1,-5-4 19,-7-5 4,-5-3 18,-8-8-14,-9 3 29,-6 0 89,-22 5-17,-20 9-69,-60 30-36,-31-4-24,102-53-56,7-12-57,-28-8-128,-15-151-533</inkml:trace>
  <inkml:trace contextRef="#ctx0" brushRef="#br0" timeOffset="83226.7603">8350 9612 1045,'3'-2'202,"6"1"-155,4-2-25,10-1 62,6 2 36,7 2-4,14 2-35,15 2 7,49 4-23,16-6 25,-87-4-42,-6 0-17,39-6-8,-14 0-8,-15 2-15,-8-7 14,-15 6-13,-14 2 14,-3 1 6,-9-7-13,-3-1-8,-8-16-11,-13-5-4,-10-3-22,-9 0-13,-4 2 35,3 2 15,6-2 12,9 4-2,4 0-8,5 3-1,5 9 0,4 4 8,8 9 42,5 1-51,4 0-5,8 8-20,9 2 25,15 4 6,14 9 1,3 4-6,1 7 6,-11 9-5,-8-4 4,-10 5 0,-7 1 31,-5 2 2,-7-2-9,-6 1-10,-6 2-8,-10-2 6,-11 3-6,-7 10-12,-14 0-27,-1 3-149,-44 45-426</inkml:trace>
  <inkml:trace contextRef="#ctx0" brushRef="#br0" timeOffset="83982.8036">9979 9822 1312,'-1'0'338,"-1"0"-203,1-4-128,2 8-7,7-4 0,11 0 20,16-6 118,19-6-35,60-19-34,26-8-34,-101 30-20,-6-2-14,34-3-1,-19 5 1,-14 5-1,-10 4-67,-14 2-101,-5 5-57,-8 7-90,-25 49-68</inkml:trace>
  <inkml:trace contextRef="#ctx0" brushRef="#br0" timeOffset="84324.8231">9954 10460 1199,'0'0'310,"1"0"-223,1 0-72,-1 0-6,2 0 53,6-1 29,8-2 82,16 1-22,15-10-76,10 6-21,10-4-22,4 0-16,3 4-7,-1 2-9,-7 2 0,-3 2 6,-10 2 2,-7 0-8,-11-2-1,-9 0-23,-9 0-15,-8-2-45,-7 0 6,-3-3 47,-1-5-106,-4-8-53,-3 1-89,-42-33-183</inkml:trace>
  <inkml:trace contextRef="#ctx0" brushRef="#br0" timeOffset="85162.8711">11731 9790 1025,'-2'0'264,"2"4"-175,-1 10-77,1 12 1,-2 15 50,-4 12 51,-1 16 6,1 18 0,-6 64-13,10-97-37,2 46-38,6-16-19,11-15-7,13-21-6,11-18 0,6-20 1,9-22 16,12-19 13,4-22-15,1-15-15,-4-11 6,-7-12-6,-15-1-11,-20-3 11,-17 1-15,-20 4 10,-14 7 5,-13 11 9,-11 13 2,-8 15-10,0 13 7,-1 11 2,1 13-2,6 7-8,9 5 0,11 7-1,9 7-19,8 13-52,4 13-45,0 6-67,3 14-193,-16 87-626</inkml:trace>
  <inkml:trace contextRef="#ctx0" brushRef="#br0" timeOffset="88694.0731">3016 13707 1276,'-6'-3'175,"3"3"-46,-7 0-84,5 10-37,0 12-8,-3 9 0,-1 17 18,-4 12 23,0 10-11,2 9-11,-1 7 7,-1-1-1,2-6 1,7-13-14,4-13-5,7-14-7,10-9-1,6-3 1,12-9 18,9-5-4,9-4 13,7-12 3,2-4 0,-1-9 0,1-1-20,-9-1-10,-7 2-28,-6-1-104,-8 3-111,-8-3-42,-7-28-198</inkml:trace>
  <inkml:trace contextRef="#ctx0" brushRef="#br0" timeOffset="88920.086">3276 14142 999,'-12'0'224,"0"10"-128,-12 9-71,3 5-17,6 9 16,3 0 45,3 9-6,6 10-17,3 14-13,8 6-6,-2 10-13,2-2-7,0-5 1,-2-6-2,0-14-6,0-10-8,-2-14-104,-1-13-67,-1-11-121,-7-65-214</inkml:trace>
  <inkml:trace contextRef="#ctx0" brushRef="#br0" timeOffset="89543.1216">2809 13659 1377,'-14'0'188,"0"0"-125,-12 2-42,4 2-9,1 1 9,6 0 33,2 7-30,2 1-24,-1 16 0,2 16-2,-1 19 2,1 23 0,-4 68 1,8 24 0,12-2 0,8-42 1,10-2 7,12-13 1,-14-71-1,2-5-3,6-3 2,28 30 34,5-13-26,1-16-15,3-13 20,-3-13-21,0-6 21,-1-17-21,-1-11 14,1-21-13,0-16 25,-4-26 7,27-71-15,-22-28-10,-37-8-1,-27 72 14,-15 6 29,-11-22-20,-19 7-6,-4 11-24,23 66 24,-4 3-15,-1 7-8,-27-37-1,-2 14 1,-2 13 0,-3 10 0,3 5 0,-2 6 10,7 5-11,4 4 0,10 7 0,8 5 1,8 0-1,6 6-1,6 6-8,2 3-6,1 5-33,-4 11-28,1 9 22,-6 7-41,2 12 11,0 4-25,-3 10-64,4 7-112,-13 129-55</inkml:trace>
  <inkml:trace contextRef="#ctx0" brushRef="#br0" timeOffset="89912.1427">3976 15014 614,'0'5'293,"0"-2"-200,0 5-44,3 2 35,-3 2 20,1-6-5,1 1-41,-1-4-29,1 3-16,2-3-1,-4-3-3,1 0-9,-1 0-55,0-3-85,-8-39-430</inkml:trace>
  <inkml:trace contextRef="#ctx0" brushRef="#br0" timeOffset="91540.2358">5490 13265 686,'-9'-9'156,"1"1"-101,-11-14-32,2 7-11,-2-3-3,-3 5 21,-2 0 24,1 6-9,-3 6-11,-1 4-13,-3 2 5,0 9-13,0-2 5,5 1 14,4-3 1,11-1 3,3-4-14,2 0-11,-1 2-5,0 3-5,-1-3 7,0 1-7,1 8 7,2 2-1,-2 7 1,2 7 7,-1 3 22,4 8 26,-1 0-30,2-2-10,2 3-5,1-5 1,1-2 8,3 0-6,-1 0-9,0-2-4,4 3-1,-3 1 2,2 2 5,-2 3-7,1-3-5,-1 0 5,4 2 14,-3 0-3,-1-2-4,1 0-4,-2-9-4,1-5-4,-2-3 7,0-4-8,-1-4 7,-1 3-7,0-2 0,0 3 1,0 3-1,0-2 8,0 3-1,0 1 1,0-2-2,4-4 2,-2 3 3,-1-2 3,1-3-4,0-1-2,-2 0-8,0 3 7,1-3-1,-1 3-6,1 3 0,-1 1 0,0 2 5,0 2-5,0-5 0,1-1-1,-3 2 2,2-1-1,0-1 0,0-1 1,-2 0-1,2-1 1,-1 0-1,-1 1 0,1-2 0,-1 3 0,-1-4 0,0 0 0,0-3 1,0-2-1,-1-2 7,1-1-7,0-2-1,-2 0 2,2 2-1,-3-2 8,3 2-7,-3 1 11,2 0 4,-3-3 2,1 4 8,-2-2 0,0-1-7,1 0 5,-4 0-1,1 2-7,-4 0 2,-1 3-4,-7-1-6,0-4-9,-4 2-8,-3-5-19,-3-6-45,-1-7-49,1-9-74,-3-9-117,-52-72-353</inkml:trace>
  <inkml:trace contextRef="#ctx0" brushRef="#br0" timeOffset="92214.2744">5044 13986 472,'-6'1'497,"-4"2"-387,0 0-71,0 9-24,0-3 9,4 7 25,0 8-10,-1 12-1,3 10-2,-3 11-2,7 2 13,3 2-5,1-4 7,5 2-4,3-7-18,4-7-9,0-6 3,13-7 17,4-10-11,9-12 3,6-10-9,7-16 0,3-12 0,-3-11 4,-2-10-13,-4-4-3,-7-4 6,-8-1-3,-7-1 6,-11 3 8,-9 0 28,-8 1-8,-7-3-17,-10 0-19,-10 2 4,-4 8 5,-9 1-11,-3 11-2,-1 7 4,1 10-4,4 3 8,6 9-5,4 0-3,-1 7-5,0 4 0,1 6-1,3 6 0,0 2-20,6 5-34,-3 10-22,5 3-25,0 5-11,2 2-31,6 2-64,5 6-81,23 61-51</inkml:trace>
  <inkml:trace contextRef="#ctx0" brushRef="#br0" timeOffset="93169.329">5675 14690 885,'0'0'350,"0"0"-239,0 0-104,2 0-7,-2 1 9,1-1 11,-1 6 2,3 6 11,0 9 47,-2 7-5,-1 5-18,-1 7-15,-3-2 0,2 0-11,-1-3-7,0-1-9,0-6-1,1-7-8,2-8-6,2-6 2,-2-4 4,0-3-5,0-3 14,3 3-5,-3 0 2,0 0 9,2 0-3,-2 0 0,-2-1 11,2 1 1,0-2-17,0 2-4,0 0 0,0 0-9,0 0-9,0 0 9,0 2-7,0-2 5,0 0-10,0 1 2,0-1-1,0 0 4,-3 0 6,3 0 0,0 0-1,-2 0-4,-1 7 6,0 3 0,-1 5 1,-3 1-1,-1 5 0,3-6-1,1-4 0,1 1 0,-2-5 0,4-4 1,1 1-1,0-2 1,0 0 0,0-2 0,0 1-1,1-1-9,1 0-2,4 0-26,0 6 22,5-3 16,5-3 6,6-3-5,1-4 49,4-3-10,3 2-8,-2-3-11,-2 4 0,-2 3-8,-4 3-13,-2 1 0,-6 0 8,-2 1-8,-5 1-8,-3 0 8,-2 0-6,-4 0 6,3 0 23,-3-2-23,-3-2-101,-17-39-443</inkml:trace>
  <inkml:trace contextRef="#ctx0" brushRef="#br0" timeOffset="93696.3592">6316 13662 835,'0'0'304,"-1"0"-154,1 0-126,0 4-24,1 3 0,4 7 79,1 9 17,6 12 10,0 17-25,1 13-15,-2 15 3,-3 8-25,1 2-13,-4-6-10,-2-8-7,-2-18-13,2-11 8,0-13-9,0-15-52,2-5-89,-2-11-100,1-10-92,-2-70-553</inkml:trace>
  <inkml:trace contextRef="#ctx0" brushRef="#br0" timeOffset="94670.4149">6362 13638 763,'0'0'240,"0"0"-164,-3 0-55,6 2-19,-6-2 22,6 0 25,-3 0-10,2 2-21,1 0-12,3 3 45,3 4 14,7-6 5,1 2 2,7-1-19,1-1-22,6-2-10,2-1-3,1 1-9,-5 4-4,-1 4-5,-7-3 0,-2 3-9,-8 5 6,-1-3 3,-1 5 0,-5 5 1,-1 2-1,-6 2 0,-1 1 20,-12 3-2,-8 6 1,-12 6-5,-11 1-14,-11 6 0,1-4-7,6-7 6,9-11-5,21-10 6,10-10 0,12-6-8,11-3-151,11-6 159,15-5 0,13-5 1,9-3 11,1 4 0,-8 8 1,-5 9-2,-8 9-2,-10 9 7,-5 12 8,-5 7 23,-7 3 23,-5 2-14,-5-2 8,-5 1-8,-2 2 5,-7-4-4,-5 0-6,-10-2-19,-4 4 4,-4-9-23,-4-4 8,-4-6-21,-1-11-28,2-10-38,1-14-131,0-12-146,-60-104-314</inkml:trace>
  <inkml:trace contextRef="#ctx0" brushRef="#br0" timeOffset="95391.4561">6124 13438 938,'-5'-3'250,"1"3"-94,-3-4-45,4 1 33,0 3 6,1 0-34,2 0-73,0 0-43,4 3-1,0-2-28,13 3 29,13 2 41,13-2 13,16-4-3,10-4-9,8-2-9,0 1-15,-2 0-8,-3 5 13,-6 9-16,-8 1-7,-8 0-1,-9 8 0,-7-8-13,-6 6 14,-8-8 0,-2 1 6,-7-7 0,-5-2-5,-3-2 8,-1-7 23,-2-11-5,-5-8-27,-2-11-6,-14-2 6,-6 0 10,-9 8-4,-11 3-5,-4 10-1,0 7 0,2 1 0,10 8 0,15 3 1,9 1 0,11-3-1,4 3-15,4 4-18,11 4-21,9 6 49,18 3 5,8 5 0,9 4 9,-5-1-9,-9 6-3,-9 0-11,-11 1 2,-8 0 5,-9-5 7,-7 3 8,-8 1 20,-10 10 13,-7 1-8,-5 0-18,-3 6-15,4-6-47,6-3-160,10-3-151,13 25-369</inkml:trace>
  <inkml:trace contextRef="#ctx0" brushRef="#br0" timeOffset="95686.473">7367 14087 129,'-2'3'1004,"2"-2"-833,0 1-133,2-2 5,-2 4 22,0-2 41,1 4-13,1 2-46,-1 3 5,5 7-19,0 4-13,0-1 2,0 1-22,4 1-78,1-7-246,38-12-350</inkml:trace>
  <inkml:trace contextRef="#ctx0" brushRef="#br0" timeOffset="96067.4948">7846 13777 1192,'-17'-7'222,"1"-2"-140,-17-10-52,-4 3-30,1 0 38,-3 9-1,2 8-8,4 9-14,6 11-15,6 8-6,6 13 4,5 12-10,6 17 12,5 14 0,5 8 1,7-5 10,-1-8-10,6-12 9,3-10-9,-3-13-1,3-13 0,0-15 0,1-10 6,2-14 18,4-19-3,5-13-21,0-16-28,0-15-9,-3-21-37,8-76-32,-8-56-113,-12-26-275</inkml:trace>
  <inkml:trace contextRef="#ctx0" brushRef="#br0" timeOffset="96285.5073">7913 12781 836,'-3'13'198,"0"9"-162,-2 23-9,-2 22 65,3 20 53,0 78-19,6 26-24,1 3-25,2-70-23,2 2-29,-3 17 4,4-4-16,13-23 12,-8-81-25,6-7-48,2-7-142,20 14-77,106-38-86</inkml:trace>
  <inkml:trace contextRef="#ctx0" brushRef="#br0" timeOffset="96505.5198">8556 13483 1069,'-11'-4'251,"3"-2"-128,-6-2-57,2 1 25,3 4 2,3 2-36,2 2-41,-4 8-16,1-2-7,-2 3-1,-4 6-38,2-3-37,0 5-8,3-4-148,0 3-56,8 4-155</inkml:trace>
  <inkml:trace contextRef="#ctx0" brushRef="#br0" timeOffset="97509.5773">8495 13445 280,'-2'-7'590,"-1"4"-366,-3-6-25,3 7-26,2 2-55,1 2-62,0 10-44,1 15 4,1 14 56,5 22-18,1 10-3,2 11-4,2 6-2,-3 7-20,0 3 8,-2-4 5,-4-8-13,-3-9 10,-3-7-26,-2-3 18,2-12-3,3-15-24,1-16-13,2-16-11,12-17 24,9-12 62,14-14-22,10-18-40,0-8-7,-6-3-74,-8 0-122,-13 2-68,-10-90-267</inkml:trace>
  <inkml:trace contextRef="#ctx0" brushRef="#br0" timeOffset="98057.6086">8275 13055 1335,'-8'-7'170,"0"4"-37,-6 0-76,6 3-31,3 3 10,5-3 39,1 3-54,5 7-21,9 2 0,8 9 34,16 2 16,16-7 17,12-4 11,5-6-33,-4-5-27,-8-2-3,-11 1-4,-4-3 5,-6-2-16,1-1-10,0-3 3,-1-6-44,-11-2 42,-7 5 9,-12-7 10,-9-1-7,-7-1-3,-10-5-19,-8 0 19,-8 3 1,-3 5 18,3 6 2,7 6-7,9 2 1,10 2-2,7 1-8,4 1-5,2 0-54,12 1 21,7 8 33,11 3 23,6 7-17,2 7-6,-7 4-5,-8 6 5,-7 3 7,-5 5-6,-8-3-1,-3 3 20,-8 0-20,-8-5 0,-13 4-32,-15 3-62,-18 2-187,-142 66-501</inkml:trace>
  <inkml:trace contextRef="#ctx0" brushRef="#br0" timeOffset="98720.6465">7355 14187 898,'-9'3'208,"0"2"-158,-9 4-34,0 3-7,0 2-8,5-2-1,4-4 0,9 3-11,0-4-91,7-5-37,-1-2 82,7-5 38,-2-6 18,1-7-13,-2-4 14,-5-2-18,-5 3 18,-6 1 17,0 6 91,3 8 15,0 2 19,2 4-52,-1 6-52,-1 1-26,0 10 18,-4 5 57,-2 5-29,3-2-29,4-12-16,4-7-12,-1-4 5,2-2 5,-1-2-2,-1 0 16,1-2-4,-2-8 9,0-4-17,-3-1-13,-2 1 0,2 10 7,0 2-7,2 4-1,1 0-74,-2 4-63,-1 1-110,-18 35-61</inkml:trace>
  <inkml:trace contextRef="#ctx0" brushRef="#br0" timeOffset="100137.7276">9824 13593 840,'-1'-2'256,"-1"4"-107,-1-2-97,3 0-28,0 2 8,0-2 13,3 2-5,3 0-16,9 2 81,6 0 5,9 3-14,4-3-12,-1-1-11,0-3-14,1-3-8,5-5-38,13-5 28,12-10-29,50-16-4,-75 24-7,35-15-2,-12 9-41,-17 6-90,-16 11-73,-16 6-65,-10 10-182,-48 30-54</inkml:trace>
  <inkml:trace contextRef="#ctx0" brushRef="#br0" timeOffset="100543.7508">9941 14225 1125,'0'0'297,"0"0"-225,2 3-72,2-1 1,0 0 13,2 2 43,7 2 36,8-6 30,13 0 0,11-6-3,15-5-41,5-4-11,6-8-32,2 1-9,-8-1-15,-4-3 9,-10 9-7,-9 1-14,-12 7 0,-15 4 3,-3 0-3,-9 5-7,-2 4-11,-2-4-21,0 1-44,-1 1-43,2-2-42,0 3-88,0-1-283,0 13 168</inkml:trace>
  <inkml:trace contextRef="#ctx0" brushRef="#br0" timeOffset="101413.8006">11252 13171 1197,'-2'0'322,"2"6"-257,0 6-65,2 8 0,1 9 0,4 10 33,-4 6 19,3 12 7,-1 6-16,-1 9-2,-4 5-11,-6 5 6,-6 6-9,-15 7-5,-26 62-22,-24 10-9,53-122-64,4-9-70,-18 32-79,12-23-121,2-12-116</inkml:trace>
  <inkml:trace contextRef="#ctx0" brushRef="#br0" timeOffset="102328.8529">11191 13379 31,'-3'-10'713,"3"2"-575,0-4-59,4 5-26,2 0-31,1 0 28,0 3 2,6 2-26,-6 0-11,1 6-6,-2 0-9,-4-1 0,0 2 14,-2 1 17,0 1 40,0-2 20,-2 1-11,2-2-44,0-1-21,0-3-6,0 2-2,0-2-5,0-2 7,0 2-8,0 2-1,0 4 0,0 6 1,0 7 15,-1 6 11,-2 3 8,1 4-13,1 7 13,0 4-2,2 2-6,2 6 0,0 1 1,3 4-5,3 3-13,-3-5-1,0-2-3,0-4-6,0-8 6,1-9-9,-1-9 3,1-14-1,-3-9 1,6-13 22,5-13 82,14-22-82,7-20-10,2-7-12,1-9-4,-8 2-56,-4-5-38,-8 7 22,-4 9 47,-9 16 16,-6 16 7,-6 14-9,-2 9 15,-1 3 1,0 8 38,1-2-15,-1-2-12,5 5 3,0-3 6,0 4 3,1 1 6,2 2 0,1 2-21,0 2-9,-2-3-15,2 3-12,-1 2 9,1 9 17,0 2 1,-2 4 6,1 5-5,1 1 5,-3 6 3,2 7 3,1 2 9,0 4-3,0 4-6,0 0 13,0 1-11,1 3-2,-1-2 4,4-1 5,-1-1-3,0 2-9,4-6 3,-3-3 2,2-7-10,1-13-4,-1-7-4,-3-11 4,1-4 0,-3 0-7,0-4-68,3-4-54,0-7-131,7-70-354</inkml:trace>
  <inkml:trace contextRef="#ctx0" brushRef="#br0" timeOffset="103268.9067">11750 13830 1073,'0'0'337,"0"2"-238,3 2-93,-2 9-4,2 2 4,0 7-5,4 3 8,2-2-8,2-1 5,-5-3-6,3-7 1,3-2-1,-1-10 11,6-7-11,8-9-40,3-16-9,-3-10-35,-1-2 84,-12-2 16,-7 3 22,-8 14 8,-3 5 32,-4 10-9,-1 9-7,-1 1-8,-5 2-24,-4 6-23,-6 0-6,-1 9-1,1-1 0,7 1-42,11-3-30,2 3-123,14-1-41,7 1-143,63-11-300</inkml:trace>
  <inkml:trace contextRef="#ctx0" brushRef="#br0" timeOffset="103612.9264">12177 13148 910,'0'0'258,"0"0"-171,4 0-72,2 4-15,2 8 47,4 9 41,4 13 22,2 11-35,-2 15-3,-3 13 6,-6 11-12,-16 67-12,-24 36 3,-37 36 0,9-58-15,4-47-17,37-72-25,4-7-47,7-11-83,-7 24-55,12-27-113,8-21-85,20-71 128</inkml:trace>
  <inkml:trace contextRef="#ctx0" brushRef="#br0" timeOffset="104215.9609">12157 13374 826,'0'-3'234,"0"3"-77,-3-2-98,6 2-29,-3 0 15,0 0-20,2 6-25,2 2-1,2 15 1,0 7 6,2 9 19,-2 4 23,-2 6 20,-4 0-13,0 1-10,0-5-12,0 2-16,2-12-10,2 1-1,2-10-4,1-12-1,1-3-1,3-11 11,6-13 17,6-12 10,8-14-38,2-20-12,4-10 10,-10-7-7,-4-7-33,-7-7-40,-4-1-25,-3 8 77,-6 14 30,-5 18 41,-5 19 14,-1 13 8,-1 5 12,2 9 12,0 5-22,2 3-35,-4 3-25,-4 10-5,-2 11 0,-2 8-2,2 13 2,5 7-9,3 12 9,7 1 7,4-3 13,0 3-5,5-7 1,-5 0 2,6-6-9,-3 0-1,-1-14-8,1-4 6,3-8-6,1-5-11,2-10-85,1-2-44,5-8-115,3-8-233,27-41-356</inkml:trace>
  <inkml:trace contextRef="#ctx0" brushRef="#br0" timeOffset="104617.9838">12664 13521 616,'2'3'318,"2"1"-213,4 4-29,3 6 28,2 5 5,3 2 13,-6 2-17,7 2-26,-5 7-37,-2 1-3,-2 2 20,-4-2-16,-2 2-7,-2-1-3,-5-3-10,-4-2 2,-2-3-1,-1-3 0,-5-8-1,8-4-2,0-7 3,5-6 4,0-10-20,-1-4-8,7-17-27,5-16-14,6-11 34,8-7-10,3 1 7,3 10 10,-6 12 11,-2 12-10,-8 8 12,-3 10-13,-4 7 0,-2 0 0,-1 7-12,0 0-193,5 5-2,24 16-276</inkml:trace>
  <inkml:trace contextRef="#ctx0" brushRef="#br0" timeOffset="104785.9935">13230 13626 1118,'0'0'267,"0"-1"-196,-4-2-71,3 2-359,-16-17-392</inkml:trace>
  <inkml:trace contextRef="#ctx0" brushRef="#br0" timeOffset="106536.0936">13948 12704 689,'0'0'234,"-2"0"-112,2 0-86,-1-3-20,1 3-1,0 0 60,0 0-31,0 0-44,0 0-86,0 3-128,-8-10-460</inkml:trace>
  <inkml:trace contextRef="#ctx0" brushRef="#br0" timeOffset="107099.1258">14172 12020 583,'-3'0'141,"1"-1"-48,-4 1-38,6-3-26,-2 3-2,1-2 3,-2 2 7,3-2 13,-2 2-29,2 0-21,-1 0-23,-3 0-98,-10 0-245</inkml:trace>
  <inkml:trace contextRef="#ctx0" brushRef="#br0" timeOffset="108081.1819">13728 11997 1083,'-10'-3'158,"1"3"-52,-6 0-56,0 10-29,-4 6 3,-2 14 37,-3 23 8,2 27 3,-14 103-1,0 82 8,3 18 2,12-90-24,-5 19-18,0-3 11,10-16 19,7 15-42,6-2-17,12-34-2,16-27-7,24 32-1,5-54-54,-17-72 1,6-12-95,87 63-127,0-62-206,-72-63-300</inkml:trace>
  <inkml:trace contextRef="#ctx0" brushRef="#br0" timeOffset="109627.2704">14266 13220 695,'0'0'379,"-2"0"-202,2 2-117,0-2-45,-3 0-7,3 0 49,0 3 21,-1-6-71,1 3-7,0 0-112,-4 0-134,-18-2-335</inkml:trace>
  <inkml:trace contextRef="#ctx0" brushRef="#br0" timeOffset="112956.4608">14452 13103 745,'-1'-3'182,"-1"3"-52,-1-3-74,3 3-35,0 0-6,0 0 67,0 0-2,0 0-46,3 0-34,-3 0-30,2 0-114,0 0-85,18 6-4</inkml:trace>
  <inkml:trace contextRef="#ctx0" brushRef="#br0" timeOffset="114000.5205">14501 13197 309,'0'3'12,"2"1"-12,-1 11-213</inkml:trace>
  <inkml:trace contextRef="#ctx0" brushRef="#br0" timeOffset="114920.5731">14529 13035 370,'-1'1'273,"1"-1"-132,-1 2-88,1-2-29,-2 0 18,2-2 16,-2 1-58,-5-4-166</inkml:trace>
  <inkml:trace contextRef="#ctx0" brushRef="#br0" timeOffset="115129.5851">14570 12951 549,'0'-2'144,"1"2"-144,13-9-288</inkml:trace>
  <inkml:trace contextRef="#ctx0" brushRef="#br0" timeOffset="115813.6242">15025 12176 976,'-15'-9'158,"3"3"-11,-19-10-45,1 7-30,3 5 0,-1 4 18,4 3-33,0 4-29,-2 12-13,3 3-9,-6 9-5,4 3 0,-1-1 0,4-2 5,3-1-5,4-6 5,0 1 0,2-1-4,4 3 8,-2 5 1,5 9 20,2 5 19,1 7-7,3-3-5,1 0-14,4-3 3,2 6-5,6 2-4,1 2-7,-2 8 7,4 5 10,-1 7-7,0 7 8,-1 8 2,-1 59 14,-12-102-3,4 50-22,0-5-10,-1-1-2,3-3 4,-4-1 6,1-4 0,-2-4-2,0-10-2,1-2 7,-2-6-3,1-1-6,1-2-2,-2-1 5,2-3-6,-3-7 0,-3-8 2,2-12-2,-2-13-2,1-6 2,-2-8 5,1-2 16,-13 3 27,-13-3-33,-11-3-17,-12-3-5,-4-6-2,3-5-20,5-6-23,2 1-19,3-4-23,7 5-29,4-3-123,13-1-245,16-70-253</inkml:trace>
  <inkml:trace contextRef="#ctx0" brushRef="#br0" timeOffset="116271.6504">15390 13997 794,'-3'-7'258,"-2"0"-16,-3-9-122,-7 9-14,0 3 37,-1 6-28,-11 7-47,-1 11-28,-4 9-13,1 9-9,4-1-6,13-3-10,7 2-2,10-7 0,6 1 1,9 2 10,13-4 2,11 2-5,7-4-2,5 0-5,-3-1 0,-6-2 0,-11 3-1,-6-1-8,-10-6 8,-9-6 0,-6 1 0,-9-2 13,-15 3 75,-16 10-35,-17-1-53,-10-2-23,1-12-119,20-22-155,31-147-650</inkml:trace>
  <inkml:trace contextRef="#ctx0" brushRef="#br0" timeOffset="116706.6753">16383 12559 1328,'-3'1'246,"6"0"-172,-3 12-74,3 0 1,0 0 6,0-1 17,1-2 3,3-1-9,-1 2-1,0-1-17,-1-1-47,-5 7-149,-9 4-158,-76 66-609</inkml:trace>
  <inkml:trace contextRef="#ctx0" brushRef="#br0" timeOffset="117157.7011">16185 13106 919,'7'-9'199,"5"-3"-131,13-14-29,5-3 6,1 2 28,-3-1 19,-9 12-43,-3 3-28,-10 9-15,-2 2-6,-4 2-1,0 0 0,-1 0 1,1 0-8,0 2 1,0 2-4,1 1 10,4 9 1,2 2 1,4 7 14,-2 1 12,1 6 6,-2 3 18,-4 2 23,0 8-10,-2 8 13,-2 4-11,0 6-2,-2 4-1,2 3-19,2 5 2,3 1 38,-2 7-37,-2-3-22,0-1-4,-2-13 3,-3-5-3,-7-10 3,1-9 5,-7-3-5,-7-13-3,-7-7-2,-9-14-19,-5-17-22,-4-20-56,7-21-164,13-13-321,10-140-437</inkml:trace>
  <inkml:trace contextRef="#ctx0" brushRef="#br0" timeOffset="117689.7315">16841 13516 947,'-4'-3'294,"-3"-3"-141,-3 2-24,-3 2-29,-7 0-4,-1 7-3,-9 7-42,-1 7-31,1 7-8,9 8-11,5 6 0,10 5 9,6 5 13,6 1 8,10-2-4,1-4-6,6-11-9,6-12 0,1-8-12,7-17 0,7-17-96,3-13-64,2-14-137,53-104-305</inkml:trace>
  <inkml:trace contextRef="#ctx0" brushRef="#br0" timeOffset="118387.7714">15866 12101 880,'-1'0'213,"1"0"-79,0 0-100,1 0-32,8 2 31,8 1 75,16 1 51,22 0-20,64-4-35,32-17-8,-109 10-14,-4 0-22,39-1-10,-17-2-20,-7 3-15,-4 1-14,-5-1 7,-3 0-2,-11 4-5,-14-2 5,-8 3-6,-8 2 8,-3 0 10,-2-8 34,-4-6-44,-7-9-8,-5-6-1,-7 0-5,-4-2 4,-2 7-5,1 5 6,6 4-1,11 7 2,7 6-1,5 1 1,4 1-20,6 3-8,3 7-4,11 8 32,16 7 1,12 6 0,4-1 9,-2 3-9,-3-3 0,-11-3-1,-12 2-7,-6 4 7,-8-2 0,-10 5 1,-7 0-1,-11 2 24,-7 3 3,-7 4-27,1-3-24,3-1-159,4-5-370,-20 7-640</inkml:trace>
  <inkml:trace contextRef="#ctx0" brushRef="#br0" timeOffset="118801.7951">15817 11951 938,'-2'-2'222,"0"2"-66,-1 0-86,-2 11-52,-4 16-7,-5 24 71,-5 31 26,-10 93-1,2 68-31,3 6-4,8-88-7,-7-3-13,1-4-32,11-13-4,10-12-14,11-4 5,37-10-7,-4-71-104,133 55-90,0-63-94,37-14-30,7-3-57,14-28-197</inkml:trace>
  <inkml:trace contextRef="#ctx0" brushRef="#br0" timeOffset="119102.8123">17233 13116 1599,'-3'-1'267,"3"0"-190,4-3-77,11 1-89,20-1 89,20-6 34,68-13 12,41-5-45,-2 0-2,-124 24-3,-9-2-136,-5 5-47,16-5-22,-19 0-95,-17-23-192</inkml:trace>
  <inkml:trace contextRef="#ctx0" brushRef="#br0" timeOffset="119311.8243">17551 12474 1447,'-2'15'239,"1"16"-223,-4 30-15,-5 80 0,-5 41 5,6 34 33,5-61-1,-1-4-17,2-8-21,3-9-38,3-7-160,6 4-367</inkml:trace>
  <inkml:trace contextRef="#ctx0" brushRef="#br0" timeOffset="119979.8625">18717 12389 523,'-3'4'0,"-8"7"-55</inkml:trace>
  <inkml:trace contextRef="#ctx0" brushRef="#br0" timeOffset="120663.9016">18665 11980 765,'0'0'241,"8"0"-140,10-1-52,11-3 1,16-6 47,6 3 8,2 0-22,-4 4-10,1 3-31,-8 3-6,-2 4-9,-6 6-15,-1-1-1,-3 9-11,-9-3 2,-3 9 23,-10 4 20,-8 9-13,-11 9 11,-13 7 7,-12 6-11,-10 2 4,-2-8-14,2-5-5,9-20-12,7-14 18,9-12 3,2-12-2,-1-8-14,-1-14-17,-1-6-18,4-10-18,3 1 18,9 5 6,6 8 11,3 9 1,0 6 1,3 4 5,5 0-6,3-2-5,9 0 3,8-1 1,6 0 0,-1 5-5,-3 2 0,-3 4-4,0 4-101,-3 0-50,-5 4-86,17 14-292</inkml:trace>
  <inkml:trace contextRef="#ctx0" brushRef="#br0" timeOffset="120949.918">19497 11856 1442,'0'0'270,"0"4"-218,4 3-52,0 11 0,6 6 15,1 12 65,0 12-2,-1 8-23,0 9-20,-5 8-13,-7-1-8,-4 1-2,-6-1-11,-4-5-1,-5-3-8,3-12-62,4-17-104,4-19-122,30-54-83</inkml:trace>
  <inkml:trace contextRef="#ctx0" brushRef="#br0" timeOffset="121257.9356">19586 11916 1193,'-2'0'323,"4"-1"-151,-1 1-119,6 1-32,7 2 19,9 3 40,15-3-7,10 1-37,10-2-13,0-1-10,-7 6-2,-15-1-11,-14 2-6,-14 15 6,-10 8 39,-8 15 17,-10 12-20,-8 11-2,-5 9-8,-8-3-11,0-4-3,4-7-6,9-13-5,5-17 4,8-11-5,-1-12-53,-5-10-55,-1-9-157,-7-15-266,-28-118-416</inkml:trace>
  <inkml:trace contextRef="#ctx0" brushRef="#br0" timeOffset="121865.9704">19332 11610 1200,'-12'-10'183,"6"6"-13,-9-5-49,8 3-2,6 6 5,1 2-1,0-2-55,1 0-40,2 4-28,12 0 0,13 4 28,19-3 7,65 1 10,39-20-20,-11-1-7,-102 11-7,-5 3-2,-7-2-8,31 3 2,-13-3-1,-12 2-2,-8 1 1,-12 0 0,-8-3 0,-4 3 1,-4 0-1,-2-7 14,-14-8-15,-7-9-7,-14-6 0,-7-2 5,-1-2 1,3 4-5,10 7 6,10 4 1,10 9 0,7 3 0,6 4 1,3 3-2,2 3 0,1-2-19,6 11 5,9 0 14,11 11 9,12 6-3,2 4-5,2-1 1,-6 6-1,-5-2-1,-9 6 1,-2 0-1,-7-2 1,0 3-1,-5-7 0,0-5 0,-3-4 1,0-7-1,-5-3-1,-5-6-41,-5 0-57,-9 5-76,-19 4-128,-131 40-376</inkml:trace>
  <inkml:trace contextRef="#ctx0" brushRef="#br0" timeOffset="122241.9919">18518 12887 994,'0'0'253,"0"0"-101,4-4-62,9 4 15,14-2-26,18 1 62,67-8 6,49-8-30,17 5-30,-53 6-33,0 5-24,-5 2-9,-1 5-13,-10-3-2,-5-3-6,-21 0 1,-47 0-1,-3-3-78,-10 3-137,28-7-142,-22-4-194,-30-26-309</inkml:trace>
  <inkml:trace contextRef="#ctx0" brushRef="#br0" timeOffset="122693.0177">18873 13120 835,'0'0'142,"1"-1"-70,7-3-45,5-1 63,10-2 80,11-3-44,7 4-38,5 4-31,-2 4-21,-4 8-10,-7 9-5,-8 10 3,-9 6 79,-8 7-25,-9 5-30,-11 10-15,-12 4-1,-6-2-1,-7-1-4,-3-8-9,2-13-4,4-12-2,7-9 1,5-12 2,0-5-4,-1-12-1,1-5-2,-1-6-8,4-2 0,7 0-1,6 1 1,6 3 2,6 6 17,5 1-9,9-3-10,14 0 0,10 1-1,7-1 1,5 3-1,-2 5 0,-8 6-9,-7 3-101,-6 1-101,-9 3-86,-5 1-205,-4 9-258</inkml:trace>
  <inkml:trace contextRef="#ctx0" brushRef="#br0" timeOffset="122852.0268">19423 13301 777,'16'-4'271,"-5"4"-110,22-4-28,-1 8 11,1-1-6,2-2-25,-4 3-38,-4-4-47,4-5-13,-3-4-15,5-3-127,0-11-323,36-56-649</inkml:trace>
  <inkml:trace contextRef="#ctx0" brushRef="#br0" timeOffset="123075.0395">19589 13164 1216,'-3'5'248,"0"9"-182,-3 14-44,3 10 35,-1 10 42,1 9 6,3 5 14,0 3-32,3 2-27,4 3-32,0-7 8,3-4-12,4-12-18,2-19-6,4-17-10,10-21-94,12-23-100,17-28-175,144-197-411</inkml:trace>
  <inkml:trace contextRef="#ctx0" brushRef="#br0" timeOffset="123337.0545">20484 12101 1701,'0'2'262,"8"9"-262,3 17-12,6 17 12,8 18 6,-1 19 74,7 71-13,-13 37-16,-25-4-7,-10-58-23,-13 2 3,-14 3-3,-12-11-8,-10-9 7,-2-10-20,10 4-33,43-68-122,-1-8-79,-16 54-315</inkml:trace>
  <inkml:trace contextRef="#ctx0" brushRef="#br0" timeOffset="123723.0766">20788 12842 1494,'0'0'243,"2"9"-226,2 13-2,0 2-14,5 1-1,-2-1-9,3-4 9,3 1-108,4-5-94,8-4-160,59-14-287</inkml:trace>
  <inkml:trace contextRef="#ctx0" brushRef="#br0" timeOffset="124074.0967">21351 12397 901,'-15'-30'216,"2"8"-60,-12-23-36,2 10 29,2 6 19,1 9-32,5 10-61,-1 8-54,1 16-21,-6 19-15,-5 26 12,-21 75 3,-4 47 0,11-12 9,16-64 0,18-60-3,-1-6-5,5-7-1,-2 30 0,4-23-18,6-17-3,3-15 21,6-16 23,12-11 13,11-15-36,6-14-73,2-8 28,-3 0-69,-5-7-131,-1-3-79,55-165-260</inkml:trace>
  <inkml:trace contextRef="#ctx0" brushRef="#br0" timeOffset="124284.1087">21554 11242 1220,'-10'10'186,"2"11"-147,-10 22-38,-6 24 17,0 23 3,-10 81 37,2 64 4,10 34-10,13-75-32,17 2-8,6-21-11,16-46-2,5-6-102,16-18-171,8-55-397</inkml:trace>
  <inkml:trace contextRef="#ctx0" brushRef="#br0" timeOffset="124615.1276">22192 12083 313,'-24'-7'1148,"5"10"-965,-18 1-124,7 14-51,11 9-8,2 10 0,14 7-15,9 11 15,17 2 24,11 5-24,9-1 0,9-2 9,-5-6-9,-6-8-4,-10-4 4,-13-3 25,0-5 26,-9-1-4,-4-1-11,-7 2 1,-8 0 19,-14 2-19,-21 6-7,-19 3-30,-72 19-21,-25-17-99,120-46-66,7-5-67,-80-81-206</inkml:trace>
  <inkml:trace contextRef="#ctx0" brushRef="#br0" timeOffset="125133.1572">21657 11967 151,'0'-3'1075,"0"0"-879,1-2-134,6 5-43,4 0 55,8 0 25,14 0-18,13 2-26,20 1-35,64 0-19,27-6 4,0-2 5,-64 0-2,-54 2-7,-3-3 8,-6 2-9,29-4 0,-15-2 0,-19 2 1,-14 3 14,-16-5 14,-10-2-29,-7-8-18,-11 0 10,-7-6 8,2-6 15,3-4-14,12-9-1,4 0 12,7 5-11,1 6 6,4 11 40,4 7 32,1 10-11,2 6-17,2 0-51,2 2-39,9 12 15,13 1 23,17 15 2,12 6 9,6 5 3,0 5-7,-15 1-5,-12 2-1,-15-1 0,-16 2 0,-9-3 35,-12 6-2,-14 0-8,-14-1-4,-20 3-21,-59 30-57,-31 1-193,-9-22-536</inkml:trace>
  <inkml:trace contextRef="#ctx0" brushRef="#br0" timeOffset="133065.611">23992 166 16,'6'3'36,"1"-6"68,6 2-38,-1-1 21,-3-2 36,-3-1 60,-6 4-2,0 1-23,0 0-61,-3 0-44,3 1-14,-2-1-20,2 2-19,-1 3-10,1 0 10,0 4 1,0 0 1,0 2-1,0-4 1,0 1-1,-3 1-1,2 7 7,-2-1-1,1 1-4,1 6 8,-1-6 4,1 5 4,-3-3-2,2 5-8,-2 6 2,2 6-2,-4 13 2,-4 7-2,4 14 5,0 11 7,-1 10 29,-1 7-22,-5 58-10,3 15-4,-2 26-7,8-45-5,-2 12 0,4-36 10,7 5-11,1 52 5,-3-10-4,3-3 34,-6-6-7,-3-1-11,-2 3-4,-1 12-5,-1-17-1,-6-17 2,2 18 2,10 4-11,1 5 15,1-11 7,7-18-1,-5 12-10,2 0-10,-5 12 5,5-19-4,-7-20 5,-3 18 1,0 3 2,-4 19 10,-2-3-2,1-4 0,-2 3-3,0 11-14,-5 21 14,-3-27-9,0-9-6,-6-2 8,-1 10-7,0-17 7,-1-2-8,9-20 1,-5 7 0,4 9 0,-1 0 0,2 0 0,-5-16-1,2 0 1,-3 9 6,0 5-6,4 4 1,2 1-2,5-5 1,5 4 0,6 10-1,3 4 0,3-19 0,3-20 0,2 13 0,-2-1 0,0 11 6,-13 7-5,-8 13 0,-3 6-1,0 25 0,6 16-9,6-29 0,6-30-3,14-8-1,-4-10-10,2-8 7,2-13 8,-5-9 7,-1-1 0,-6 11 0,-2 14-5,-10 26 5,-10 16 1,-10-21-1,-3 11 1,-1 12 2,-2 10-1,3-27-1,15-25 0,8-9 0,10-2 0,0-3-2,4 7 1,1 4 0,-1-13 0,-4 15 0,0 38 0,-13 26 1,4-5 0,-6 2 0,0 12 0,0 16 0,3-12-1,1-29 0,13-6 1,13-21 0,5-16 1,6-13 0,1-5-1,3 25 0,-12-1 0,-8 18 0,-7 3 0,-9-38 0,-1-4 0,-1-74 0,1-8 0,-2-5 6,-5 22-6,1-21 1,3-19-1,4-19-29,-8-19-276,-45-125-566</inkml:trace>
  <inkml:trace contextRef="#ctx0" brushRef="#br0" timeOffset="134942.7183">23123 4861 647,'-2'0'188,"2"0"-41,-1-1-11,1 1 5,0 0-6,-1 0-24,1 1-42,-2 1-39,2 0-30,3 2-8,3 1 8,9 5 0,12 1 7,10-1 4,17-5 1,7-3 0,16-4-1,50-7-11,19-4 0,-6 4 1,-52 4-1,-50 0-9,-3-1 8,-4 3-1,32-7 1,-5 4-7,2-2-2,4 1-13,0-4-8,-4 1-5,-11 4-14,-18 0 23,-12 5 2,-13-3-5,-4 4 7,-4 0-8,-2-1-76,-23-16-376</inkml:trace>
  <inkml:trace contextRef="#ctx0" brushRef="#br0" timeOffset="135371.7429">23320 5183 665,'0'0'139,"0"0"-100,0 1-30,0-1 11,2 0 40,1 0-15,4 5-29,5 1 88,13 0 29,11 5-20,14-2-44,10-4 0,14-1-21,50 1-11,14 1-7,-96-2-21,-5-2 3,31 4-3,-7-2-8,-13-4 0,-12 3 0,-6-6-1,-9-1-20,-8 1-8,-2-2-16,-8-5-4,-6 1-60,-6-2-45,-3-6-6,-8 2-9,-28-36-169</inkml:trace>
  <inkml:trace contextRef="#ctx0" brushRef="#br0" timeOffset="137038.8382">24095 4276 265,'12'-2'101,"-2"1"-35,12-5-6,0 6-6,-8 0-2,-3 0-14,-4 3-4,-3 0 5,-4-2 9,0-1 35,-3 0 38,-1 0 10,4 2-40,0-2-44,7 3-38,3-1-8,13 9-1,8 5 6,2 7-6,-1 6 1,-3 9-1,-2 9-1,-7 6 1,4 9-1,1 12 1,7 7 0,2 0 1,5 3-1,-4-3 1,1-6 0,-6 1 0,-9-4 0,-5-6-1,-11-8 1,-10-6-1,-11-4 1,-8-6 5,-12 2 5,-9-9-4,-7-1-6,-4-5-1,1-6-114,-75 15-183</inkml:trace>
  <inkml:trace contextRef="#ctx0" brushRef="#br0" timeOffset="137614.8712">23108 4457 763,'0'0'199,"0"2"-138,2 3-61,-2 10 0,0 8 1,-3 6 0,-3 10 9,-6 3-4,-3 10 2,-9 5 1,-6 6-8,2 0 7,-6 2-7,5-3 0,4 0 0,7 0-1,10 0 0,10-1 0,10-2 1,12 0 0,7-8-1,5-2 0,4-5 0,0-5-1,1 0 1,-5-5-53,2-4-73,52 8-145</inkml:trace>
  <inkml:trace contextRef="#ctx0" brushRef="#br0" timeOffset="138329.9121">26040 4721 719,'0'0'54,"0"4"-54,10 17-267</inkml:trace>
  <inkml:trace contextRef="#ctx0" brushRef="#br0" timeOffset="139672.9889">26191 4408 1011,'-1'-2'191,"-1"2"-59,0 0-95,1 2-14,0-2 35,-1 0 32,2 4-28,-2-4-38,2 0-15,-1 3-9,-2 3-21,0 6-81,-3 8-168,-14 29-292</inkml:trace>
  <inkml:trace contextRef="#ctx0" brushRef="#br0" timeOffset="140226.0205">26292 3863 1004,'-2'0'290,"2"0"-154,-4 3-103,1-2-32,2 7 0,-1 2 14,2 5 8,-2 11-13,4 5-1,-2 1 0,0-1 0,-2-1 0,-4-4-1,-4 0-8,-14 1-60,-6-3-189,-92 37-311</inkml:trace>
  <inkml:trace contextRef="#ctx0" brushRef="#br0" timeOffset="140434.0324">25846 4218 1010,'0'0'292,"0"0"-149,2 0-106,1 0-28,8 0 3,15-4 44,17 0 46,20-4-24,53-14-33,12-1-20,-90 16-2,-1 0-17,36-2 0,-9-5-5,-7 6-1,-12 1-40,-9 4-110,-14-1-161,-24 18-251</inkml:trace>
  <inkml:trace contextRef="#ctx0" brushRef="#br0" timeOffset="140622.0432">26221 4210 805,'0'2'219,"-3"1"-144,-1 11-60,-5 4 34,-4 15 86,1 9-16,0 9-35,-2 6-35,1 9-23,-1 8-16,0 1-2,-1-5-8,8-12-79,7-17-150,13-21-80,67-87-433</inkml:trace>
  <inkml:trace contextRef="#ctx0" brushRef="#br0" timeOffset="140805.0536">26453 4259 303,'-4'0'836,"-1"6"-684,-7 5-112,3 15-13,-7 12 42,3 11 18,-1 7-46,1 3-19,4-3-10,1-4 0,1-18-6,-1-7-6,-2-11-39,-7-3-126,-8-9-198,-59-26-489</inkml:trace>
  <inkml:trace contextRef="#ctx0" brushRef="#br0" timeOffset="140980.0636">25952 4502 759,'-20'2'312,"3"9"-102,-16 5-99,-1 20-21,1 9-4,6 4-1,3 6-14,6-4-32,7-6-23,8-6-10,9-10-5,10-7-1,14-10-60,17-14-84,58-28-111,97-88-218</inkml:trace>
  <inkml:trace contextRef="#ctx0" brushRef="#br0" timeOffset="141121.0717">26599 4467 455,'15'0'156,"3"6"-39,10-2-12,-6 5 4,-6 5-4,-9-2-3,-5 4-15,-11 7-30,-12 10-19,-18 17-38,-28 18-225,-182 104-610</inkml:trace>
  <inkml:trace contextRef="#ctx0" brushRef="#br0" timeOffset="141369.0859">25931 5034 854,'11'-5'139,"5"-2"-86,15-5 14,7 2 61,2 0 23,4 5-35,-1 5-38,-2 7-29,-4 9-16,-4 9-7,-6 6 8,-11 7 4,-7 0-14,-11 3 1,-11-1 4,-15-4-13,-12 1 1,-12-3-17,-8-5-84,-5-6-51,7-9-48,4-17-122,-26-51-49</inkml:trace>
  <inkml:trace contextRef="#ctx0" brushRef="#br0" timeOffset="141559.0968">26016 5070 506,'17'3'165,"3"-2"-47,20 7-25,7 8 26,1 8 20,2 5-22,4 4-36,-6 2-19,1 3-32,-3-3-9,-1-1 37,-1-3-32,-7-12-16,-3-11-1,3-13-9,2-17-49,12-19-107,125-153-354</inkml:trace>
  <inkml:trace contextRef="#ctx0" brushRef="#br0" timeOffset="141769.1088">27403 3940 1039,'-3'-3'204,"2"3"-40,-6 3-131,-4 6-27,-5 12 45,-11 11 40,-11 11-1,-9 3-34,-5 9-34,-6 4-13,-5-1-9,-1 4-48,2 2-130,10-8-166,-15 34-225</inkml:trace>
  <inkml:trace contextRef="#ctx0" brushRef="#br0" timeOffset="141986.1212">27232 4412 464,'0'28'211,"-1"5"-1,-1 29-46,-2 15-20,-4 5-14,-2 0-19,-1 3-43,-2-7 7,-1-11-29,1-9-26,10-18-20,3-19-5,1-12-77,8-13-28,8-18 58,11-13-179,105-136-140</inkml:trace>
  <inkml:trace contextRef="#ctx0" brushRef="#br0" timeOffset="142187.1327">27648 4367 821,'-7'22'141,"-1"4"-71,-4 29 16,0 18-4,5 15-11,0 67 8,9-102 1,8 47 34,4-9-69,6-19-29,2-14-7,5-17 0,-2-18-1,4-17-8,5-18-18,3-27-81,10-21-150,64-153-215</inkml:trace>
  <inkml:trace contextRef="#ctx0" brushRef="#br0" timeOffset="142348.1419">27926 4389 894,'-14'11'290,"-5"8"-187,-17 21-44,-13 16 23,-9 11-4,-11 12-24,-7 5-21,0-7-19,12-7-14,19-18-92,28-15-241,67-4-265</inkml:trace>
  <inkml:trace contextRef="#ctx0" brushRef="#br0" timeOffset="142714.1628">28698 3946 724,'0'3'212,"5"1"-181,-3 9-30,-1 11 50,2 15 68,-6 18 49,-7 21-41,-7 60-34,-16 41-39,-9 20-24,8-65-10,18-88-5,2-14-14,1-2 1,-7 25-2,7-13-50,0-21-86,13-11-20,0-20 63,28-80-380</inkml:trace>
  <inkml:trace contextRef="#ctx0" brushRef="#br0" timeOffset="143118.1859">28760 4125 768,'9'-7'174,"4"1"-82,11-12-53,4 12 3,-5 4 46,4 4-22,-7 4-24,0 8-13,-2 3-5,-3 5 1,-8 5-25,-8 1 5,-13 5-5,-11 2 24,-20 9 1,-13 5-25,-6 0-7,10-4-49,14-12 4,22-11 10,19-9-95,16-4 118,5 6 19,10 0 0,9 3 2,3 5 4,1 1 1,-4 11 25,-7 6 28,-5 4 39,-4 3-18,-11 1 13,-6-1-5,-11-8-26,-8-1-11,-10-5 16,-17-1 17,-14 0-8,-60 14-38,-31-8-21,103-38-18,10-3-77,-24-6-83,31-84-220</inkml:trace>
  <inkml:trace contextRef="#ctx0" brushRef="#br0" timeOffset="143576.2121">29686 4463 1155,'2'-3'268,"-1"0"-80,4-5-73,6-4-40,12-3-22,17-5-23,17 2-15,63-13-6,48 9-8,32 6 1,-84 16-2,-19 4-9,-65-1-77,-9 4-35,-9 0-20,11 14-152,-28 2-176,-107 44-119</inkml:trace>
  <inkml:trace contextRef="#ctx0" brushRef="#br0" timeOffset="143799.2249">29710 4922 912,'3'3'604,"9"1"-568,11 3-27,11 4 1,12 1 40,5-4 46,7 1 19,6-4-40,9 3-28,45-5-20,-78-6-14,32-5-11,-6-3-2,-11-6-67,-10-7-112,-5-7-146,30-103-503</inkml:trace>
  <inkml:trace contextRef="#ctx0" brushRef="#br0" timeOffset="144106.2424">30092 3726 1386,'-1'-5'211,"1"2"-115,-2-7-85,7 12-11,8 3-6,8 4 6,19 4 5,14 16 15,12 10 1,7 13-6,3 11-6,-6 7-8,-5 7 7,-11-1-7,-9 10 0,-13 6-1,-6 60 0,-26 18 2,-24 1-1,5-128 0,-2-8 5,-11 1 2,-27 31-2,-59 20 3,-33-10-9,-2-21-51,123-49-149,-15-7-295</inkml:trace>
  <inkml:trace contextRef="#ctx0" brushRef="#br0" timeOffset="144817.2831">31629 3943 829,'-3'0'273,"1"-2"-133,-4 1-103,11 2-36,2 4 5,12 2 40,16 3 82,20-3-28,59-2-53,33-1-28,-102-3-10,-8 1-3,32 2-6,-17 0-34,-16 0-71,-14 4-127,-26-5-243</inkml:trace>
  <inkml:trace contextRef="#ctx0" brushRef="#br0" timeOffset="145044.2961">31691 4084 808,'-7'10'333,"-3"8"-256,-6 13-61,-4 17-8,5 6 17,0 7 31,3 7 8,1 11 5,-2 9-25,-9 60-8,11-98-18,-12 40-11,0-18 7,4-20-14,5-24-9,7-13-75,3-13-20,-4-39-184</inkml:trace>
  <inkml:trace contextRef="#ctx0" brushRef="#br0" timeOffset="145198.3049">31520 4584 586,'9'-17'212,"3"3"-47,13-14-72,7 7-38,6 7 37,8 5 5,2 2-19,6 3-30,3 7-21,2 1-19,4 4-8,-3 5-14,-5 4-187,24 35-263</inkml:trace>
  <inkml:trace contextRef="#ctx0" brushRef="#br0" timeOffset="145423.3178">31289 5122 1090,'1'0'448,"4"3"-418,6 1-29,5 2-1,12 4 37,4-6 62,9-2 32,9 0-32,6 0-41,6 0-28,5 1-15,-3 1-7,-3-1-8,-7 0 0,-15 4-16,-9-3-125,-9 4-123,-1 3-303</inkml:trace>
  <inkml:trace contextRef="#ctx0" brushRef="#br0" timeOffset="147092.4132">23596 12380 1293,'-1'0'213,"4"5"-148,4 3-65,9 6 2,9 4 10,16-5-2,13 0-9,53-5 17,33-15-9,4-13-7,-62 8 10,-52 7-7,-5-3-5,-6 7-6,19-5-76,-15 3-104,-14 3-98,-37 7-339</inkml:trace>
  <inkml:trace contextRef="#ctx0" brushRef="#br0" timeOffset="147428.4325">23547 13040 852,'-2'0'230,"0"0"-103,0 0-89,2 0-23,-1 2 18,1-2 55,3 2-20,6 2-25,15 3 43,15 0 10,24-4-11,62-6-23,24-11-28,-17 4-22,-95 8 6,-5 4-17,-2 0 0,22 2-1,-13 4-12,-13-1-21,-11-4-59,-7 0-40,-7-2 42,-2-2 62,-4-6-61,-14-51-394</inkml:trace>
  <inkml:trace contextRef="#ctx0" brushRef="#br0" timeOffset="147772.4521">24193 11926 1255,'-3'2'207,"6"0"-200,1 10-7,5 4-13,9 9 13,6 8 0,9 9 20,10 6 2,5 11-14,1 2-8,-1 10 8,-9-1-8,-4 11 1,-5-1 5,-4 1 0,-10-3-6,-3-6 21,-8 0-10,-13-3 10,-16 4 15,-20 6 3,-23 1-8,-68 48-16,-27-1-15,20-31-42,111-73-166,-24 13-354</inkml:trace>
  <inkml:trace contextRef="#ctx0" brushRef="#br0" timeOffset="150375.601">25674 12448 800,'-4'-4'196,"4"2"25,-3 0-139,2 2-58,1 2-12,-3-2 21,3 0-7,0 2-26,0 5-38,4 5-50,-1 8-112,0 35-115</inkml:trace>
  <inkml:trace contextRef="#ctx0" brushRef="#br0" timeOffset="152384.7159">25716 12322 1039,'-1'-1'164,"-1"1"-76,2 0-66,-3 0-21,3 1 4,3-1-4,-6 3-1,2 4-87,-1-1 3,-8 8-109,-24 4-262</inkml:trace>
  <inkml:trace contextRef="#ctx0" brushRef="#br0" timeOffset="152641.7306">25794 11509 1176,'-4'-3'163,"2"1"-37,-2-1-85,4 6-41,0 8-9,4 6 8,3 16 1,2 11 2,-1 12 7,-2 1-9,-2 4-14,-10-10-110,-10 0-25,-24-2-20,-19 4-37,-144 79-106</inkml:trace>
  <inkml:trace contextRef="#ctx0" brushRef="#br0" timeOffset="152796.7395">25367 12114 310,'4'-13'354,"7"-5"-130,13-11-89,6-3 15,9 4 19,5 1-59,6 8-23,5-3-20,7 7-26,7 1-19,5 6-8,-1 2-14,1 2 0,-3 6-9,-10 4-126,-4 4-114,43 19-199</inkml:trace>
  <inkml:trace contextRef="#ctx0" brushRef="#br0" timeOffset="153001.7512">25768 11958 933,'-1'6'256,"-1"7"-197,-3 15-44,0 13 45,-1 19 36,0 11-14,-2 11-38,5 3-22,1 3-13,2-1-9,2-15 0,0-11-97,-1-16-107,2-20-105,5-28-351</inkml:trace>
  <inkml:trace contextRef="#ctx0" brushRef="#br0" timeOffset="153181.7615">26083 12087 1207,'-3'3'245,"0"4"-167,-7 6-57,2 9-11,-4 7 14,-2 5 12,0 7-15,-2 3-15,6 1-6,-4-4-6,-1-4-114,-4-8-131,-56-3-323</inkml:trace>
  <inkml:trace contextRef="#ctx0" brushRef="#br0" timeOffset="153361.7718">25519 12300 1006,'-13'-1'224,"1"6"-71,-14 5-101,0 14-28,0 8 29,4 2 20,2 0-25,10-1-30,4 0-16,12 1-2,7-2-49,11-2-67,11-10-62,13-12-152,125-69-398</inkml:trace>
  <inkml:trace contextRef="#ctx0" brushRef="#br0" timeOffset="153494.7794">26265 12293 607,'13'2'150,"-1"2"-67,8 3-31,-7-1-11,-8 4-16,-7 3-16,-14 10 48,-17 12-57,-19 14-132,-154 100-414</inkml:trace>
  <inkml:trace contextRef="#ctx0" brushRef="#br0" timeOffset="153923.804">25504 12842 773,'14'-14'140,"4"2"-43,19-13-2,11 3 22,8 2-8,7-1-31,0 13-13,-4 2-23,-6 12-17,-10 6-8,-13 8-5,-12 8-2,-14 11 31,-13 7 49,-16 9-9,-11 6-15,-15 6-24,-9-1-24,-8-11-8,-1-5-10,6-13-19,6-14-55,11-15-19,12-14-18,10-16-51,11-18-165,13-17 74,7-14-40,15-6 250,4 9 43,9 19 166,2 21-52,-1 20-30,0 18-21,-1 18 35,8 17 89,5 20-2,3 11-74,4 6-29,-1 6-32,6-1-25,-1-3-4,10-4 27,4-5-28,4-14-20,1-16-44,-5-21-172,69-65-367</inkml:trace>
  <inkml:trace contextRef="#ctx0" brushRef="#br0" timeOffset="154165.8178">26981 12194 1099,'-1'-4'156,"1"4"-113,-2 0-32,2 0-2,0 0-9,0 0-89,0 9-375</inkml:trace>
  <inkml:trace contextRef="#ctx0" brushRef="#br0" timeOffset="154503.8372">27335 11889 1309,'-2'5'265,"-3"5"-217,-6 14-30,-8 6-7,-7 9 46,-15 9 16,-21 8-38,-55 42-20,-45 19-8,6-1-7,118-89-65,13-12-85,6-6-95,-11 5-85,46-69-254</inkml:trace>
  <inkml:trace contextRef="#ctx0" brushRef="#br0" timeOffset="154703.8486">26995 12283 773,'3'20'98,"1"2"-22,-1 20 73,3 23 19,-3 7 21,-3 11-45,-3 7-38,-6 2-41,-9 3-31,-5 3-4,-3-1-10,2-8-20,8-26-94,10-22-49,7-26-106,13-21-112,72-117-264</inkml:trace>
  <inkml:trace contextRef="#ctx0" brushRef="#br0" timeOffset="154908.8603">27480 12242 931,'-3'0'309,"1"8"-248,-5 11-1,2 12 0,-1 21 36,2 21-3,1 66 3,4 25-37,7-11-31,1-37-11,0-69-4,1-6-2,-1-7-8,15 27-3,2-25-87,1-22-56,8-25-67,68-115-289</inkml:trace>
  <inkml:trace contextRef="#ctx0" brushRef="#br0" timeOffset="155074.8698">27660 12619 1162,'-39'23'204,"-83"54"-101,-6 5-28,90-55-13,3-5-19,3 1-17,-29 18-26,15-4-15,13-7-161,25 11-335</inkml:trace>
  <inkml:trace contextRef="#ctx0" brushRef="#br0" timeOffset="155645.9025">28248 12190 1349,'0'-3'294,"0"3"-138,2-4-121,5 2-28,8-2 13,16 0 14,16-4-13,18-6-19,1 5 11,-1 2-13,-11 0-51,-15 7-55,-14 4-55,-13 0-77,-9 2-50,-10-2-62,-42-5-220</inkml:trace>
  <inkml:trace contextRef="#ctx0" brushRef="#br0" timeOffset="155867.9152">28322 12281 955,'0'6'272,"0"2"-224,0 13-38,2 11 44,0 13 66,0 14-15,0 11-19,-2 9-20,-5 7-23,-5 6 5,-2-4 6,-5 4-31,0-9-16,1-9-7,4-10-96,3-18-59,4-16-104,5-12-247,9-54-140</inkml:trace>
  <inkml:trace contextRef="#ctx0" brushRef="#br0" timeOffset="156020.9239">28275 12873 139,'15'-19'692,"4"7"-533,19-21-92,12 7-8,10 8 34,7 2 13,-7 5-41,-5 9-39,-13 8-26,-11 2-44,-12 7-266,-26 30-217</inkml:trace>
  <inkml:trace contextRef="#ctx0" brushRef="#br0" timeOffset="156219.9353">28212 13228 1234,'0'-2'506,"0"1"-349,2-4-137,2 7-7,5 1 77,8 2-1,8 0-41,9 5-29,5-3-11,6 0-8,-2-2-15,2-5-173,-2-4-194,56-36-364</inkml:trace>
  <inkml:trace contextRef="#ctx0" brushRef="#br0" timeOffset="156619.9582">29255 12442 1213,'0'-4'256,"2"2"-118,5-6-118,10-1 23,17-3 17,12-1 12,21-4-37,57 1-16,29-5-19,-20 2 0,-101 17-11,-7-1-8,-7 6-68,22-3-81,-13 3-138,8 17-162</inkml:trace>
  <inkml:trace contextRef="#ctx0" brushRef="#br0" timeOffset="156866.9723">29281 12938 996,'-1'2'267,"1"2"-204,1 0-53,4 3 64,7 3 26,12 0 82,17 6-7,21-3-35,65 4-52,28-16-20,-22-13-24,-102 6-43,-1 1-1,-8 1 0,26-11-42,-9 1-78,-9-6-123,-2-8-24,22-77-274</inkml:trace>
  <inkml:trace contextRef="#ctx0" brushRef="#br0" timeOffset="157242.9938">29744 11691 1330,'0'0'198,"0"0"-120,0 0-78,6 5 1,10 9-1,6 11 51,20 10 6,7 10-22,9 5-26,-4 7 0,2 4 7,-2 5-16,-3 1 9,-1 4-9,-6 7 0,-4-1 0,-3 1 0,-3 5 0,-2-3 1,-2-9-2,-11-5-10,-9-7-1,-20 4 12,-24 1 72,-30 10-9,-78 49-21,-67 9-17,-10-6-11,110-59-14,84-45-59,19-1-187,55 9-634</inkml:trace>
  <inkml:trace contextRef="#ctx0" brushRef="#br0" timeOffset="157857.0289">31396 11745 1405,'-1'18'186,"-1"9"-174,-2 31-6,-4 22-4,-11 75 14,1 45 14,-5 77-9,0-95-3,0-11 14,2-3-11,-3-19-9,5-27-12,13-74-69,2-13-104,4-11-176,3 45-203</inkml:trace>
  <inkml:trace contextRef="#ctx0" brushRef="#br0" timeOffset="158323.0556">31529 11781 1395,'4'-4'139,"10"10"-138,14-2-1,15 9 14,13 9-7,9 7 4,1 7-1,-2 5-10,-5 10-5,-15 6 5,-20 8 1,-22 5 7,-23 3-8,-25 5 2,-26 0-2,-58 34-5,-25-15-1,112-84-5,15-1 10,-30 8-5,30-14 6,17-5 0,16-1-93,9 3-69,14-3 146,19 6 16,22 3 0,63 17 1,20 24 22,-114-24 4,-11-1 4,29 30 16,-22-2 2,-18 2 23,-16 1 26,-12-4 17,-15 3 22,-13-2 2,-12-3-35,-18-2-53,-41 17-23,71-52-16,-36 23-12,7-7-132,-80 16-428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2T02:57:05.67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6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1-22T02:59:57.534"/>
    </inkml:context>
  </inkml:definitions>
  <inkml:trace contextRef="#ctx0" brushRef="#br0">28369 4974 702,'-3'-19'256,"1"-1"-17,-5-19-52,0 0-23,0 2 2,3 3 1,-2 5-20,-1 6-65,5 5-35,0 10-20,2 8-20,4 4-7,6 5-1,4 11 0,9 8 1,1 8 1,3 6 1,0 12 7,-3 6-8,1 8 5,-5 5-5,2 6 0,-1 7 0,3 0 0,1-2-1,2-19 1,0-21 0,1-23-1,6-25 6,11-28 12,20-34 24,60-93-24,34-73-9,23-30-1,-46 62-8,0 43 1,-5 33-1,-10 22-50,-3 16-32,-2 29-107,7 18-261,-38-12-429</inkml:trace>
  <inkml:trace contextRef="#ctx0" brushRef="#br0" timeOffset="9663.5527">28669 7584 702,'-3'-27'154,"1"2"46,-6-23 20,3 7-25,0 6-9,1 11-33,2 11-4,-2 5-61,4 8-59,0 8-29,13 10-27,8 15 21,18 28 4,45 85 4,25 100 9,7 52-10,-44-84-1,-5-5 11,-5-14-11,-4-13-39,-13-7-98,-6-3-95,-14-1-11,-9-40-221,-16-27-63</inkml:trace>
  <inkml:trace contextRef="#ctx0" brushRef="#br0" timeOffset="9902.5664">29665 7654 1465,'-44'33'192,"-97"118"-155,-28 116-36,33-61-1,1 34 20,-9 10 14,3-10 10,19 28-22,9 3-10,12-33-12,8 4-67,25-6-230,-6-76-682</inkml:trace>
  <inkml:trace contextRef="#ctx0" brushRef="#br0" timeOffset="15151.8666">23944 12612 1104,'0'8'599,"8"10"-500,2 23 24,12 18 40,6 31-64,13 77-3,4 53-15,1 17-16,-19-96-13,-1-15-7,-3-20-24,-10-62-3,2 6-3,3-5-6,15 43 12,0-11-7,1-21-8,0-16 3,5-23 22,3-21 32,6-24 26,14-33-20,52-98-21,44-96-21,51-60-14,-62 75-11,-26 25-1,-13 33-1,-14 37-29,-12 1-40,-52 99-12,-10 15-43,-9 11-43,13-15-46,-18 35-364,-54 113-232</inkml:trace>
  <inkml:trace contextRef="#ctx0" brushRef="#br0" timeOffset="166508.5237">24931 15407 920,'0'-7'357,"-4"-2"-39,0 1-30,2 5-91,1 7-94,-2-1-55,1 3-12,0 6-19,10 11-7,14 24 1,16 32-1,44 92-4,15 38-5,-21 3 1,-35-78-2,-8-18-23,4-11-28,-17-58-69,1-5-189,5-3-33,91 119 63</inkml:trace>
  <inkml:trace contextRef="#ctx0" brushRef="#br0" timeOffset="166712.5354">25573 15281 1566,'-11'-2'314,"4"4"-89,-20 8-113,-7 41-82,-46 79-22,-27 87-7,3 18 1,20-56 4,5 9-6,18-9-6,21-26-90,14-31-189,-3-36-452</inkml:trace>
  <inkml:trace contextRef="#ctx1" brushRef="#br0">8764 18157,'100'0,"-1"0,-33 0,33 0,0 0,1-33,-34 33,0-33,-33 33,0 0,33-33,-66 33,66 0,34 0,98-66,0 66,-65 0,-1 0,0 0,34 0,-34 0,-132 0,99 0,0 0,34 0,-34-33,-33 33,-33 0,33 0,33 0,1-33,-1 33,0 0,0 0,34-67,-67 67,33 0,0 0,33 0,-98 0,65 0,-66 0,33 0,-33 0,66 0,-66 0,100 0,32 0,-33 0,-66 0,67 0,-34-33,-66 33,66 0,-66 0,33 0,1 0,-1 0,-33 0,33 0,-33 0,-33 0,66 0,0 0,34 0,32 0,33 0,166 0,-100 0,67 0,-199 0,133 0,-1 0,-98 33,-67-33,33 0,-66 0,66 0,1 33,32-33,33 34,34 32,65-66,-32 0,-100 0,133 0,-100 0,-132 0,66 0,67 99,32-33,-33-33,67 0,-133 0,100 33,-34-33,-33-33,1 34,32 32,-33-33,67 0,-1 0,67 66,32-66,-164-33,-34 33,99 33,-99-66,34 0,32 67,-33-67,67 0,-67 0,100 0,-34 66,-66-66,-32 0,-67 0,33 0,-33 0,0 0,-33 0,33 0,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2T03:00:06.7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988 1775 1151,'-10'-45'128,"3"11"47,-8-29-26,9 32-47,0 21-102,6 14-7,8 11 7,2 17 0,13 21 1,13 23-1,39 72 8,30 46 4,22 47-3,-40-73-3,6 4 7,5 28-2,10 65 4,10-1 4,13-14-17,6 17-2,-1-17 1,-31-8 0,-13 14-1,-17-17-6,-21-45-100,-16-14-91,-20-25-16,-15-27-45,-6-85 29,-20 10-149</inkml:trace>
  <inkml:trace contextRef="#ctx0" brushRef="#br0" timeOffset="240.0137">25183 2174 1470,'-31'18'183,"-10"19"-137,-80 91-46,-30 123 0,-34 81 0,54-25 0,0-33 0,7 36 1,13 9 0,24-22 5,26 46-6,23-35-1,23 25-8,21-1-213,24 4-281</inkml:trace>
  <inkml:trace contextRef="#ctx0" brushRef="#br0" timeOffset="834.0477">27550 9870 1414,'-79'-238'28,"70"190"7,2 21 35,3 14 1,-3-15-71,5 32-72,8 26 60,9 29 12,27 81 49,43 75 8,60 53-15,-45-90-7,12 2-17,9 10-18,-2 40-9,-6-28 9,-8-9 10,-16-2-8,-16-6-2,-8-8-105,-18-7 21,-13 2-83,-14-5-101,-10-18-80,-16-78-162</inkml:trace>
  <inkml:trace contextRef="#ctx0" brushRef="#br0" timeOffset="1060.0606">28636 9112 2042,'-165'22'110,"64"127"-76,-9 125-34,-11 20-5,-10 58-40,-6-4-12,5 7 23,-23 3 10,33-6 0,34 9-90,19-16-189,1 16-4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2T02:20:51.8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55 2645 241,'-2'0'212,"2"0"-52,-2 0 76,2 0 85,0 0 3,-1 0 4,0 0-64,-1 0-85,-1 0-64,2 2-46,-2-2-33,0 2-36,1 0 0,4 4-13,4 1 10,4 8 3,8 1 15,11 5 15,6-6 22,8-7-11,1-4-2,4 0-14,5-4-10,-3 0-3,2 0-6,-6 0 2,-4-4-8,-11 4 1,-7 0 1,-10-2-1,-4 0 1,-4 0-2,-5 0 0,-1 1-33,-4-8-18,-3-1-66,-3-10-24,-10 1-42,-10 0-380,-81-12-372</inkml:trace>
  <inkml:trace contextRef="#ctx0" brushRef="#br0" timeOffset="339.0194">3673 2673 868,'-2'0'354,"2"0"-185,-1 0-23,1 0 44,0 0-22,1 3-78,1 1-52,-2 7-7,3 10 46,-3 10 4,0 10-6,-3 11-26,0 8-1,0 5-7,0 3-8,3 1-5,1-1-8,1-8-5,4-13-9,-2-8-5,6-14-1,-4-5 6,-2 2-5,-4-3 1,0 3 4,0-3-6,-3-1-25,-1-5-32,1-4-29,-1-2-40,2-3-181,-2-6-182,11-57-454</inkml:trace>
  <inkml:trace contextRef="#ctx0" brushRef="#br0" timeOffset="584.0334">3673 3149 1109,'-2'-4'469,"2"0"-239,0-2-61,2 5-28,6-3-58,8-1-7,7-5-2,16-1-2,9 2-18,3 2 12,1 7-21,-3 4-15,-7 2-17,-6 1-7,-3 6 0,-8-5-6,-3 1-1,-13 3-8,0-6-33,-4 1-36,-1 3-45,-4 6-28,-12 7-104,-10 3-293,-99 54-445</inkml:trace>
  <inkml:trace contextRef="#ctx0" brushRef="#br0" timeOffset="856.049">3676 3525 870,'0'0'451,"0"0"-367,1 2 12,6 2 131,3 5 37,2 2-89,3 7-56,4-2-38,-3 5-15,3 0 16,0-5-22,3 5-4,0-1-10,2-6-14,2 0-1,5 0-5,2-4-10,5-3-2,0 0-4,1-10-4,1-7 2,-9-1-8,-2-3-1,-12 2-36,-5-2-38,-8 1-57,-10-1-80,-43-27-432</inkml:trace>
  <inkml:trace contextRef="#ctx0" brushRef="#br0" timeOffset="2064.1181">6989 4905 912,'-3'0'289,"2"0"-77,-5 0-38,4 0-23,2 1-52,2 1-49,4 0-22,1 3 55,9-1 23,9 2-32,5-6-28,5-3-14,4-4-13,-2 2-10,3 0-7,1-2-2,-2 4 0,-2-1-1,-3 1-17,-7 6-9,-5 1 2,-7-1-10,-7 4-11,-2-2 5,-5 0 28,-2 9 13,-7 1 7,-7 11 6,-11 10 22,-12 11 4,-10 8 4,-2 7 1,-4 8-7,0-4-13,11-9-10,10-5-8,8-16-6,7-8 1,6-11 0,5-8-1,2-4 0,-2-5-10,1-4-16,-6-4-28,-5-6-36,1-7-150,-39-59-358</inkml:trace>
  <inkml:trace contextRef="#ctx0" brushRef="#br0" timeOffset="2373.1358">6961 4939 1020,'1'0'321,"-1"0"-109,-1 0 19,1 1-29,-2 3-94,4 7-79,2 4 13,4 13 6,4 10-9,-3 11-15,-5 3-3,-2 9 4,-7 1 22,-4 0-17,-5-1-14,-2 0 2,-4 1-3,-4 1-7,1-4-8,-1-2 0,1-6-9,6-1-44,-1-7-23,9-11-32,6-4-146,3-9-109,8-15-244,19-53-27</inkml:trace>
  <inkml:trace contextRef="#ctx0" brushRef="#br0" timeOffset="2591.1482">6942 5451 1311,'1'0'336,"5"6"-191,1 0 41,7 5-4,8 10-50,4 4-24,6 12-36,7 4-3,-1 1-9,3 6-35,0-7-14,-2-3-2,0-3-2,-3-6-7,-4 0 0,-1 0-85,-4-3-55,0 0-47,54 16-501</inkml:trace>
  <inkml:trace contextRef="#ctx0" brushRef="#br0" timeOffset="4363.2496">11486 2425 843,'11'-13'170,"0"3"14,9-7-22,1 2 5,-2 5-17,-9 7-29,-3 1-47,-4 4-34,-3 1-8,-2 3 20,1 2-5,-2 3-13,1 0-4,0 8-7,-4 3-2,-8 15 1,0 8-14,-6 6 13,-6 6 0,2 10-15,-3 3 1,-1 0-6,4-2 5,2-9-5,8-8 7,5-10-8,0-9 0,8-8-20,0-3-16,1-2-21,1-4-64,0 0-85,-1-2-139,-8 4-351</inkml:trace>
  <inkml:trace contextRef="#ctx0" brushRef="#br0" timeOffset="4658.2665">11497 2776 933,'1'-2'289,"1"1"-128,3-5-23,1-1 34,5 4-20,2-7-74,8 6-35,5-2 16,3 0-11,2 0-17,-4 2-1,0 1-9,-6 1-10,1 1-10,-4-3 0,-2 2 5,-5 1-6,-5 1-28,-3 0-100,-3 1-176,-9 6-330,-47 34 352</inkml:trace>
  <inkml:trace contextRef="#ctx0" brushRef="#br0" timeOffset="4939.2825">11481 2906 812,'2'-4'458,"-1"-2"-213,4-5-4,1 0-49,4 2-66,1 1-33,-2 2-49,1 8-28,3 6 0,4 1-16,4 12 0,5 6 1,4 10 0,-1 4 10,1 4 1,-3 2 4,-5-4-4,-1-4 6,-5-9-16,-6-9 7,0-7-9,-3 1-50,-4-8-77,-6 2-119,-8 0-24,-33-18-388</inkml:trace>
  <inkml:trace contextRef="#ctx0" brushRef="#br0" timeOffset="5714.3269">11677 2336 707,'0'0'324,"0"0"-110,0 0-47,-1 0-35,1 1-29,-2-1-26,0 3-28,1-2 4,-1 1-2,-1 2-27,0 3-17,-4 2 26,-2 6 44,-9 9-20,-3 7-6,-7 2-15,2 3-3,0 3-9,3-4-5,1 0-13,1-1 0,6-3-5,-1 4 1,2 1 5,-3 5-6,0 5 0,1 2 0,1 5 1,0-3-1,4-6 0,4-7 5,0-8-5,4-9 0,0-6-1,1-8-22,2-1-36,0-5-79,2 0-122,2-3-226,19-38-324</inkml:trace>
  <inkml:trace contextRef="#ctx0" brushRef="#br0" timeOffset="6097.3488">11486 2712 523,'0'-1'197,"0"1"-73,0-2-40,3 2-4,0 0 7,2 0 43,3 0 8,5-1 45,0-5 3,8-5-28,5 0-37,-2-5-23,2 1-35,-2-4-23,0 5-22,1 0-12,2 0-5,-5 5-1,1 4 1,-3-2-1,0 6-1,-6-1 0,1 4-11,-4-1 12,-5 6-24,-3-6-15,-3 0-25,0 3-41,0-2-48,-3 1-77,0 0-76,-36 9-151</inkml:trace>
  <inkml:trace contextRef="#ctx0" brushRef="#br0" timeOffset="6502.3719">11474 2760 558,'0'0'165,"0"4"-88,-3-4-5,3 1 22,-3 3 11,3 1 53,0 1 23,3 2 7,1 6 2,-1 0-25,2 5-54,3 5-40,1 5-4,1 4-25,5 5-18,0-2-18,3 2 6,2-1-1,6 1 1,-5-1 6,1-11-8,-4-5-2,-7-5-2,-2-6 3,-4-6-8,-5-2 0,2 0 8,-4-2-8,1-2-1,-2 2 0,3-3-30,-3-3-36,-4-1-116,0-11-149,-13-41-310</inkml:trace>
  <inkml:trace contextRef="#ctx0" brushRef="#br0" timeOffset="6862.3925">11505 2737 735,'2'-3'372,"1"0"-153,3-4-60,4 1 30,5-3-47,6-5-20,3 5-43,2-1-29,4 3-13,0 1-16,3 0 11,5 6-7,2-6-10,-2 4 9,0-2-12,-7 0-6,-2 0 2,-6-2-8,-7 5 1,0-3 8,-6 2-9,-6 0 0,-2 2-23,-4 0-1,0 2-10,-4-2-41,-5 0-5,-6 0-175,-7 0-214,-59-9-343</inkml:trace>
  <inkml:trace contextRef="#ctx0" brushRef="#br0" timeOffset="7553.4321">11652 2351 348,'3'-4'159,"2"-3"-104,3 0-10,1-1 5,0 2 4,-2-2-24,-2 7-6,-2-1 21,-3 0 45,0-2 39,-2-2 15,1-2-6,-4-2-3,1 1-17,-2 1-20,2-2-2,1 6 9,1 4-18,2 0-35,0 0-31,0 0-19,-2 3-2,2 2-32,0 4 7,-1 11 25,-4 11 37,-2 9 34,-3 3-20,-3 6-21,-1-1 10,0 4-11,-6 1-5,0 1 0,-2 0-9,1-5-6,1-4-2,4-4-5,2-2 4,1-9-6,4-5 6,3-1-5,1-11-1,3-6 1,0 0 1,2-7 4,0 0-5,2 0 0,0-3 7,0-1-8,1-1-6,1-10-5,2-10-14,4-9 1,1-9 3,2-6-20,-3-1-23,5-1 13,-3-1 7,0 10-14,-2 3 11,-2 10 11,-1 8 31,-3 7 5,-4 6 5,0 4-5,0 2-32,0 2-37,0 0-33,0 2-22,0 0 4,0 1-125,0 10-85,-11 3-382</inkml:trace>
  <inkml:trace contextRef="#ctx0" brushRef="#br0" timeOffset="9055.518">12692 7130 118,'-4'-5'594,"0"2"-594,-2-3-33,6-2-162</inkml:trace>
  <inkml:trace contextRef="#ctx0" brushRef="#br0" timeOffset="9820.5617">12939 6974 983,'-3'-4'381,"0"1"-120,-3-5 2,-6-1-56,0 3-75,-1 2-45,-4 0-36,-7 4-14,-4 8-8,-1 5 1,-3 3-5,-1 7-1,4 6-16,2 9 1,-3 5 0,4 10-9,1 4 1,2 6 9,5-3-10,6-5 0,8-6 0,4-8 1,6-7 8,9-2 13,8-5 28,8-2-2,11-5-6,3-10-11,4-3-4,-1-6-9,-4-5 2,-3 0-11,-12 1 0,-2-4 3,-15 3-6,-2 0-6,-7 2 8,0-2 1,-1 2 3,-1-5-5,4-3-7,1-9-44,4-4-88,7-6-80,7-5-103,77-75-728</inkml:trace>
  <inkml:trace contextRef="#ctx0" brushRef="#br0" timeOffset="10874.622">15663 6210 915,'-2'0'473,"4"-2"-214,-4 0-20,2 4-68,0-2-51,-3 2-30,3 0-23,-2 0-17,2 0-19,2 7-11,3 5-1,0 16 16,1 11 13,-3 12-11,-3 0-10,-6 5-4,0-2-1,-7 3 2,2-3 0,-4-3-13,2-5-1,2-4-8,-1 0 5,3-8-6,-3 0 0,4-1 0,3-2 0,2-2 0,5-7-1,4-8 1,5-1 0,6-5 8,5-3 5,6 1 7,8-8 10,6 0-20,6-4 1,4-3-3,-1 3-9,-3 1 0,-5-1 0,-9 4 0,-4 0 0,-6 0 0,-9 0 0,-6 4 1,-6-4 0,-2 0 5,-2 0-4,1 0 7,0-4-9,-3 4-2,3 0-43,0-6-61,-3-6-122,-12-42-432</inkml:trace>
  <inkml:trace contextRef="#ctx0" brushRef="#br0" timeOffset="40283.3041">9961 7756 751,'-1'0'373,"1"0"-124,-3 0-24,3 0 27,0 3-42,-2-3-78,2 0-28,0 0-26,0-3-17,0 3-10,-1 0-1,1 0-20,0 3-15,-2-2-8,2-1-7,0 0-8,2 3-7,5-3-2,7 4 17,8-4 6,4 0 0,7 0 0,-4-7-6,1 2 0,0-3 0,7-1 2,2 3-1,0-1 5,1 4-5,-10-3-1,-6 4-1,-7 2 1,-9 0 0,-3 0-1,-5 0-1,-2 0 2,0 0 0,1 0 5,1-3-5,-1 2-15,-3-5-12,-3-4-70,-5-3-22,0 2-95,-6 2-348,-37 2-326</inkml:trace>
  <inkml:trace contextRef="#ctx0" brushRef="#br0" timeOffset="40521.3177">10066 7495 938,'0'-1'345,"0"-3"-110,-2 4-40,2 0-27,-1 4-92,2 2-76,3 12 0,0 10 0,5 15 24,-2 8-4,-1 5-8,-2 4-11,-1-1 8,-4-3-9,-1-1-78,-2-2-178,2-6-208,-5 39-229</inkml:trace>
  <inkml:trace contextRef="#ctx0" brushRef="#br0" timeOffset="41266.3603">9933 6325 604,'-3'0'367,"3"-3"-92,0 3-46,0 0 5,0 0-27,0 3-57,-3-3-40,6 0-23,-3-3-21,7-4-29,10 0-23,7-6-5,7-2 6,2 4-5,3 5 1,-8 2-10,2 4 0,0 0 8,-3-2-3,-1-4 2,-4 2-7,-6 1 5,-6 2 0,-4-2-5,-5 3 1,-1 0 5,-1 0-1,1 0 0,-3 0-5,0 0-1,-1-1 0,-2-2-69,-3 2-68,-6-2-143,1 3-258,-33-14-496</inkml:trace>
  <inkml:trace contextRef="#ctx0" brushRef="#br0" timeOffset="43811.5059">12342 4239 306,'-7'-4'216,"4"0"-8,-1-8 7,-2 5 1,-2 0-44,2-2-35,-4 5-20,2 0-30,-5 4-42,-8 8-21,-9 8-11,-7 15-7,-6 14 5,-2 7 5,-3 14-1,-1 7 5,-3 12-10,0 8 2,-6-5-4,-1-11-8,-4-4 11,5-15-11,4-9 6,7-1-6,10-9 0,10-6 0,10-2-19,8-5 2,3-10 1,5-7-10,1-1-2,1-8 28,2-4 1,7-9 17,4-5-9,12-10-9,5-13-26,8-4-104,11-12-109,8-4-133,93-139-205</inkml:trace>
  <inkml:trace contextRef="#ctx0" brushRef="#br0" timeOffset="44089.5218">12127 4192 542,'-17'6'162,"-3"8"-51,-20 17-36,-5 18 62,-8 18-4,-1 14-26,-30 69-41,3 44-14,55-138-14,5-8-26,-18 49-2,8-25-2,11-21-8,9-10 1,6-13-1,3-10-1,4-5-38,0-9-55,4-4-32,8-8 36,-2-7-104,10-15-82,49-96-216</inkml:trace>
  <inkml:trace contextRef="#ctx0" brushRef="#br0" timeOffset="44367.5377">12214 4134 654,'-7'1'231,"-4"4"-135,-13 12-34,-9 14 46,-11 17 15,-10 18-36,-5 18-33,-35 73-17,-1 31-19,9-11 0,62-132-6,4-10-1,6-9-10,-17 27 0,15-16 6,2-16-7,12-12-31,4-9-44,6-8 8,7-12-16,10-12-98,10-14-62,81-117-99</inkml:trace>
  <inkml:trace contextRef="#ctx0" brushRef="#br0" timeOffset="44619.5521">12248 4114 541,'-14'7'190,"-5"9"-40,-19 12-27,-6 15 30,-8 14-24,-2 11-28,-5 14-40,-29 56-14,4 25-31,61-110 2,0-12-9,-22 45-8,11-17 0,9-22 0,8-9-1,10-18-55,5-9-77,7-7-57,8-12 33,50-40-93</inkml:trace>
  <inkml:trace contextRef="#ctx0" brushRef="#br0" timeOffset="44871.5665">12199 4214 915,'-15'17'174,"-2"3"-79,-15 27-2,-8 14-5,-3 9-20,-1 5-10,0 7-23,-1 3-20,1-6-3,1-9-11,7-11 5,10-16-6,9-12 0,7-14-66,13-10-151,8-4-62,52-43-196</inkml:trace>
  <inkml:trace contextRef="#ctx0" brushRef="#br0" timeOffset="45084.5787">12251 4267 698,'-10'3'525,"-5"8"-421,-10 14-41,-11 14 25,-5 14-5,0 8-5,4-1-45,3 1-20,9-1-7,2-6-6,7-1-22,-1-2-125,4-6-167,-25 27-375</inkml:trace>
  <inkml:trace contextRef="#ctx0" brushRef="#br0" timeOffset="84292.8213">1433 12767 1356,'-3'4'183,"0"0"-173,0 2-9,3 12 12,3 7 0,9 15 10,0 10-5,2 9 16,5-4 43,-6-2-19,-1-9-7,-3-7-21,0-9-10,-4-5-7,-4-8-13,-4 2-12,-4 2-222,-46 27-524</inkml:trace>
  <inkml:trace contextRef="#ctx0" brushRef="#br0" timeOffset="84725.8461">1037 12805 747,'-7'8'242,"1"3"-143,-7 16-9,9 19 6,0 16-23,9 14 26,7 17-28,13 66 35,16 13-23,-21-125-19,3-11 5,22 35-10,7-29-13,12-27 43,9-26-4,51-49-28,12-66-13,-12-57-25,-57 48-17,-16-5-2,-16 12 0,-14 14 0,-24 6 1,-22-2-1,-14 6 7,15 57 23,-9 8 14,1 6 1,-34-30-12,-10 19-3,-50 0-23,-9 40-6,93 14 0,1 2-1,-36 17-2,11 16-13,14 14-7,12 13-25,15 18-32,2 58-44,29 13-162,9 11-263</inkml:trace>
  <inkml:trace contextRef="#ctx0" brushRef="#br0" timeOffset="86324.9375">4490 13555 520,'-1'0'595,"-1"0"-336,-2 4-26,4-4 19,0 0-98,1 0-52,-1 2-22,3 1-14,-3-2-18,0 1-23,2 1-8,-1 0-8,0 0 4,4 1-5,1 3 1,2-1 4,5-2 2,1 2 2,0-5 7,9 1 9,-2-4 4,10 1-7,4-5-6,6 0-6,4-4-3,5 2-9,-1 0 3,2-5 2,0 5-10,-3 0 0,-2 4 0,-6 0 10,-5 0-11,-7 1 1,-2 2 5,-7-1-5,-2 0-1,3 2 1,-6 0-1,3 0 0,0 0 0,4 0 0,-3 0 0,-2 0 1,-1-2-1,-2 2-2,-6-1-10,-4-2-15,1 3-13,-4 0-10,-4 0-29,2 3-35,-6 2-99,-40 41-496</inkml:trace>
  <inkml:trace contextRef="#ctx0" brushRef="#br0" timeOffset="86917.9715">4451 14565 640,'-5'-1'471,"0"1"-234,1 0-9,4 0 24,0-2-88,4 2-68,8 0-44,4 2-2,11-2 4,9-4 1,9-1-11,4-5-5,9-3-2,8-3-8,7 0-2,1 1 3,1 0-12,-3 3-8,-7-4 2,-3 6 8,-6 0-10,-11 3 2,-6 2 2,-5 2-5,-11 3 0,-3 0-2,-11 0-5,-2 0-2,-3 0 1,-4 0 1,0-3-2,-4 3-23,2-1-50,1 1-61,-4 0-25,-32-23-383</inkml:trace>
  <inkml:trace contextRef="#ctx0" brushRef="#br0" timeOffset="90664.1857">4924 13401 651,'0'2'240,"0"-2"-48,0 0 75,0 0 0,0-2-20,0 1-47,0-2-58,0-3-20,-3-2-43,0-8-34,-1-9-19,-5-4-1,3-9-2,0-5-14,0-6 7,-1-8-1,0-3-9,-1-3-5,3-2 5,-1 0-5,2 1 0,-3 5-1,5 3 1,-2 4-1,4 4 0,2 3-1,2 2 0,0 4-8,2 12 7,-2 6 2,-4 5 0,0 2 0,2-5 2,-1-3-1,4-1-1,1-7 1,-2 0 0,1-3-1,0 1 1,-2 5-1,0 2 2,-1 9-2,0 6 1,-1 7-1,-1 0-1,-1 6-1,1-3-4,0 0-1,0 0 1,0 0 5,1 0-8,-1 0-2,3 1 1,3 1-5,7 1 15,4 4 0,7-7 0,-1 4 1,3-4-1,8 0 0,-1-1 0,11-6 1,5 1-1,4-4 1,6-1-1,9-3 0,4 0 0,0-3 5,0 3-5,0 0-9,0 0 9,2-3 0,1 3-1,-2 6 1,0-2-1,-6 9 1,-6 1-8,-1 1 8,-3 5 0,-1-4 0,4 0 0,0-4 0,-2-4-7,0-1 6,-4-4 0,-5-3-5,-9 4-5,-7-3 10,-6 4 1,-11 3 1,1-1-1,-5 2-7,0 3 6,0-2-3,9 0 4,-1-6 0,3 4-1,2-4 1,-2-3-1,-4 3-4,-4 3 5,-8 4 0,0 2 0,-6 1-1,1 0-1,0 1-7,1 5 2,3 0-1,-1 8-1,-1-1 0,1-1 8,-4 2-1,3-5 2,-2 1-1,-1 1 1,1 0 1,0 1-1,-1 3 1,-1 1 0,2 12-1,1 7 9,-2 10 2,2 4-4,2 6 1,-3 4-7,0-2 5,2-5 0,1 0 5,-5-1-1,4-5-2,-2 2 2,2 1-8,-1 2 7,0-3-8,1 0 8,-1-3-8,0 0 5,1-9-6,-1-13-1,-2-11-6,-1-7 5,2-5 2,-2 0 2,0-1 11,0 1 4,-2-3 16,1 3 4,1-1-5,-3 1-14,3 0-8,0-2-4,0 2-5,-4 2-1,4-2 0,4 1-1,-4-1 0,0-1-17,4 1-15,2 0-30,11 0 9,13 0 52,16-2-2,10-8 4,9-1 12,-4-1-11,-4-4 5,-10 4-6,-17 4 1,-12 4-2,-11 8 2,-13 4 0,-13 21 18,-14 16-5,-15 20-13,-10 8 8,8-2-9,8-10 0,15-15-1,12-12-5,9-11 5,5-13-22,7-2-8,4-2 7,6-3 18,2 1 6,3 2 8,-1-2-1,-1 3 1,-3 7-8,-1-1 1,-6 5 0,-1 11 7,-10 8-7,-10 8-1,-6 10-5,-7 0 5,-2-4 1,2-8 1,2-9-2,8-10 1,2-6-1,9-4-26,4-6-40,6-4-44,10 0 64,10-1 34,3 0 12,-3-3 5,-4 3-4,-1 7-1,-5 3 63,-3 4-30,-3 4-17,-13 9 26,-12 11-1,-13 18-22,-10 18-17,-7-1-2,4-6-17,8-14 8,13-16-4,5-12 4,11-10-8,4-9-19,9 0-13,6-2 25,8-1 9,9-2 15,-2 2 12,0 1-6,-5 9 0,-4 6 19,-9 10-2,-5 7-2,-11 6 16,-13 15-19,-8 6-9,-5 5 0,1-8-9,4-14-1,11-19 1,8-17 6,4-12 3,2-4-8,2-4-1,1-3-11,1-4-13,1 2 5,-1 2 7,3 1-3,-2 7 14,-2 2 0,6 4-5,-1 1 6,2 5 2,3 8 14,7 11 4,-1 5-7,5 7-2,0 4-11,3 10 2,-2 2 7,-5 5-3,-4-12 9,-3-9 3,-5-12-5,-5-11 10,-1-12 8,-2-4 14,0-2 3,0-2-13,0 2-17,0 0-12,0 2-6,0 3-5,-2 11 5,-1 7 1,-2 3 11,-1 3-11,0 3 0,-1-5 14,1-5 0,5-6-7,1 0-8,1-8 0,2 3-1,3 5-5,1-3 6,-1 3 1,-2 4 5,2 2-6,-1 1 11,-3 3-1,5-1 10,-5 14-11,5 4 10,-2 4-2,0 2-11,0 8 3,-1 8 1,2 4 4,2 7-8,4-4 3,-3-5 6,1-3 1,-1-5-4,-1-13 2,-2-1-4,-1-8-4,-3-3-6,2 1 6,-2-8-4,-2-1-2,0-1 1,-2-1 0,2 2-1,-2 3 1,0 1 0,2 0 0,0 0 0,-1-4-1,1-3 0,0-3 6,-1-10-6,1-1 1,0-6 0,0-3 11,0 0 1,-2-3 7,-1 0 19,-8-3 0,-4-4-26,-6-14-12,-7-10-1,-9-11 0,-8-10 0,-9 1-9,-6 5 1,-2 11 8,-2 11-1,-2 11-5,-1 6 5,-5 9 0,-4 1 0,-52 2 0,-21-3-7,-9-14-8,50-11-5,9 3-3,14 3 3,45 18 10,6 2 5,1 2 5,-35 4-5,8 4 0,5 2 6,1 3-1,8-4 1,4 0 0,6-1 1,7-4 0,2-3 0,2-2 6,6 2-7,2-3-1,1 3-7,0-2 2,-2 5 0,-4 5-9,-8 3-13,-5 10-5,-2 2 10,0 4 23,-3-5 0,7-2 0,3-5 0,10-6 1,2-5 10,10-3-10,6-3 12,-1-1 2,6 0-6,-3-1-3,0 1 3,2 0-3,-1-1-5,-1-5 0,3 5 1,-3-2 4,0-1 3,0-12-6,-4-8-3,2-9 0,-4-10 6,-2-4-6,2-6-13,-2-8-3,-1-5 16,2 0 0,-1-2-16,1-2-3,-4-5 8,4 2 2,0 1-15,-3 1 8,-1-3 1,-2-3 4,-1-2-7,0 7 18,2 2 0,-1 6 2,3 9 7,2 3-4,-4 4-4,4 2-1,2-1 2,-2 1-2,2-6-6,0-11 5,0-2-1,2 3-4,-3 9 5,7 14-7,0 8 3,0 10 5,0 8 1,0 0 0,0 3 0,-3 0-1,6 0 0,-3-2-1,-3 1 0,2-4-7,1 0-1,-3-3-1,3 0 8,0 5 2,-3-1-1,2 2-7,-1 1 7,0 3-5,1 4-3,1 2-7,-1 1-5,1 1-11,0 0-25,-2 1-60,0 1 0,-2 10-217,-29 78-475</inkml:trace>
  <inkml:trace contextRef="#ctx0" brushRef="#br0" timeOffset="91171.2147">3450 14845 1503,'0'-3'366,"0"3"-195,0-4-45,2 4-52,10 0-50,12-2-17,13 2 1,9-1-7,1 1 0,-2-3 5,-7 0-5,-5-2 0,-8 1-1,-6-2-26,-8 2-41,-6 3-130,-5-5-140,-19-43-323</inkml:trace>
  <inkml:trace contextRef="#ctx0" brushRef="#br0" timeOffset="91359.2255">3592 14459 1011,'-2'24'243,"2"0"-43,0 28 4,2 11-33,6 12-72,-2 8-62,0 11-17,0 2-20,1-5-35,-1-14-136,0-18-154,10 18-435</inkml:trace>
  <inkml:trace contextRef="#ctx0" brushRef="#br0" timeOffset="91747.2477">3383 13514 253,'0'0'688,"3"0"-517,-1 0 9,-1-1 105,4-5-21,8-2-87,8-8-69,7 0-48,8-5-24,4 6-16,-6-2-11,0 6-3,-6-1-6,-3 4 1,-5 4-1,-3 1 0,-1 2 0,-3 2-1,-1 3-50,-3 6-91,-2 5-121,-4 8-98,-28 53-607</inkml:trace>
  <inkml:trace contextRef="#ctx0" brushRef="#br0" timeOffset="93157.3283">5964 16131 752,'-4'0'321,"1"-2"-49,-1 2-1,2 0 7,0 2-88,2-1-71,0-1-23,2 0-20,0 3-38,-2-2-23,0-1-15,7 6 7,6 6 1,9 10 20,8 9-4,9 2-15,3 7-3,4 5-4,-2 0 4,2 6-5,-1-2 0,-2-3 0,-6-3 0,-6-7 0,-9-5-1,-8-5 0,-8-7 0,-7-3 0,-14 4 9,-12 0 3,-18 7-11,-16 3-1,-11 3-19,-6 5-58,-2 6-80,2-1-316,-81 57-470</inkml:trace>
  <inkml:trace contextRef="#ctx0" brushRef="#br0" timeOffset="95629.4697">9651 12506 992,'-3'-2'615,"3"1"-248,-3-8-118,2 4-55,1-3-38,0 2-41,0 5-49,1 1-36,1 1-19,-1-1-11,4-1 0,2 1-1,-1-3 1,0 2-1,0 1 0,-6 0-14,0 0-51,0 1-82,-2 11-79,-2 5-125,-5 53-623</inkml:trace>
  <inkml:trace contextRef="#ctx0" brushRef="#br0" timeOffset="96070.495">10130 12209 703,'-5'-12'921,"2"2"-651,-8-8-105,2-1-12,1 5-39,-4 0-26,-1 2-38,-5 5-26,-3 3 0,-6 6-5,-5 9-2,-5 13-5,-6 13 0,-5 18 13,-2 14 17,-1 9-7,1 13-8,2 4-14,5 5-4,6-2 0,12-3-3,10-13-5,12-18-1,19-19 0,7-13 24,14-12 18,13-7 4,12-16 8,8-11-3,0-12-13,1-5-17,-6-1-12,-5-2-2,-7 2-6,-5 3 5,-5 1-6,-7 6-35,-4 1-44,-6 3-37,-2 1-38,-6-3-46,2-5-100,19-91-755</inkml:trace>
  <inkml:trace contextRef="#ctx0" brushRef="#br0" timeOffset="96296.5079">10768 11828 1883,'0'-2'322,"2"2"-199,1-6-79,4 6 41,11-5-13,2 1-34,13-1-23,1 5-14,3 6 5,-9 4-6,-5 10-64,-13 9-65,-20 16 9,-14 16-93,-24 11-389,-12 7-14,-102 105-121</inkml:trace>
  <inkml:trace contextRef="#ctx0" brushRef="#br0" timeOffset="96446.5165">10609 12370 523,'0'-3'482,"4"1"34,1-5-59,10-13-278,8-4-22,13-7-8,10-1-53,7 1-26,7 1-14,2-2-17,1 2-24,-6 5-15,-7 5-27,-14 7-101,-12 8-68,-13 10-364,-37 24-452</inkml:trace>
  <inkml:trace contextRef="#ctx0" brushRef="#br0" timeOffset="96844.5392">10896 12221 1577,'-1'7'256,"1"5"-209,0 13 91,3 5 48,1 10-59,3 12-17,-6 9-7,-4 10-40,-8 10-28,-9 2-23,-1-5-5,-2-4-7,1-18-41,7-17-17,5-20-26,9-10-12,5-27 19,12-19 11,2-24 6,30-71 30,22-29 30,-40 115 0,0 6 47,29-34-8,0 23-8,-5 25 11,-8 18 0,-11 16 8,-5 12 14,-6 13-2,-6 6 2,-6 16 5,-2 11-19,-4 6-1,-7 2-23,-8 0-26,-6-5-2,-4-2-86,0-6-20,5-20-24,8-15 3,4-26-38,6-28-151,19-137-366</inkml:trace>
  <inkml:trace contextRef="#ctx0" brushRef="#br0" timeOffset="97309.5658">11596 11736 1340,'6'-8'620,"0"5"-425,-2-4-66,-4 8 22,-4 6-25,-8 18-55,-2 14-41,-10 19-5,-8 14-16,-2 13-9,1 3-9,9-10-20,9-17-5,12-23 8,11-17 1,9-15 25,9-12 15,13-9 3,12-11-5,11-10-4,11-5-9,4 0-33,-9 2-11,-5 5-71,-19 11-67,-15 11-269,-16 8-52,-10 8-314,-11 14 632,-6 5 185,-6 9 380,-3 6 141,3 4-171,-2 9-44,3 8-84,-1 6-60,3 5-32,7 12-26,3 1-5,-1-5-14,2-1-32,-3-10-17,-8-3-11,-10-2-8,-3-4-11,-6-9-6,0-14-39,-1-12-42,5-20-42,4-25-48,9-27-99,2-25-343,-23-228-166</inkml:trace>
  <inkml:trace contextRef="#ctx0" brushRef="#br0" timeOffset="97489.5761">11483 12287 1230,'1'3'369,"6"4"-250,9 17 115,12 22-8,17 29-73,11 17-22,17 5-32,47 45-57,9-28-17,5-14-8,-96-74-17,-2-7-48,-5-7-39,28 11-45,-14-16-44,-14-16-152,-13-14-14,-12-5-157,-34-42-376</inkml:trace>
  <inkml:trace contextRef="#ctx0" brushRef="#br0" timeOffset="97990.6048">12465 12261 1466,'6'-11'548,"0"1"-354,4-4-13,-1 6-10,-5 8-78,1 7-42,3 10-1,12 14 1,0 6-14,-4 12-25,2-1-12,-8 0-16,-2-9-44,-3-5-29,0-11-1,-3-13-31,-2-7 8,-2-16 25,-3-18-155,-2-15 52,0-17 112,-1-8 79,4-8 18,8-5 96,10 12 12,11 9-15,12 11-14,7 11-10,11 3-28,15 2-10,8 6-14,45-11-25,-85 34 4,38-3-13,-13 10 0,-14 7 0,-15 18 7,-15 8 22,-8 12 15,-13 14 11,-8 4-4,-5-2-5,-7-3-10,0-6-11,-1-4-13,-4-6-2,0-1-11,-6-1-50,-2-4-39,-8 1-53,-4 0-59,-4-4-363,1-7 1,-79-14-234</inkml:trace>
  <inkml:trace contextRef="#ctx0" brushRef="#br0" timeOffset="98286.6217">12670 12310 1074,'18'-20'341,"3"-4"-103,24-17 53,10-3-90,11 5-103,-2 2-37,1 7-25,-10 7-10,-17 13-26,-17 13-20,-19 22-64,-17 17 12,-18 23-61,-16 23-47,-47 62 4,56-105 71,-30 44 105,9-22 41,17-22 125,20-19 23,14-16-13,13-13-29,12-8-20,15-8-22,13-14-42,14-7-39,10-2-16,3-7-8,1 1-24,-5 3-78,-10 3-48,-17-1-210,-1-80-724</inkml:trace>
  <inkml:trace contextRef="#ctx0" brushRef="#br0" timeOffset="98645.6422">12864 11403 1613,'-7'6'478,"5"7"-419,-6 23-28,5 22 85,3 21-14,11 71-5,9 33-26,2 13-26,-16-56-8,2 16-10,4 9-7,-5-22-2,11-25-5,-5-77 1,-1-6 2,2-6 1,14 30 4,2-14 6,0-17-8,9-14 7,1-14 7,6-12 3,5-12-14,1-11-1,0-8-3,-1 2-12,-2 3 0,-7 5-6,-3 4-16,-8 7-18,-8 5-32,-7 1-38,-3 4-44,-7-2-55,-21-38-450</inkml:trace>
  <inkml:trace contextRef="#ctx0" brushRef="#br0" timeOffset="147105.414">9369 15016 560,'0'-2'525,"0"2"-240,-3-1 40,-1-5-32,2 3-127,0-1-85,0 3-40,1-1-23,1 4-11,0-2-7,0 4-99,-3 9-390,-10 62-144</inkml:trace>
  <inkml:trace contextRef="#ctx0" brushRef="#br0" timeOffset="147543.439">9416 15065 231,'0'1'16,"0"4"-16,2 4-25,4 15-110</inkml:trace>
  <inkml:trace contextRef="#ctx0" brushRef="#br0" timeOffset="147752.451">9435 15107 129,'1'-3'28,"5"0"2,0-1-30,9-6-12</inkml:trace>
  <inkml:trace contextRef="#ctx0" brushRef="#br0" timeOffset="147971.4635">9423 15242 871,'0'0'188,"0"0"-128,0-1 27,1-2 27,1-1-72,2-1-42,2 0-104,11 1-163</inkml:trace>
  <inkml:trace contextRef="#ctx0" brushRef="#br0" timeOffset="148338.4845">9564 15141 644,'0'0'96,"0"4"-96,-2-3-4,0 5 3,2 1-79,-15 34-473</inkml:trace>
  <inkml:trace contextRef="#ctx0" brushRef="#br0" timeOffset="149023.5237">9466 15085 339,'2'6'96,"2"-4"-96,1 6-44,11-9-194</inkml:trace>
  <inkml:trace contextRef="#ctx0" brushRef="#br0" timeOffset="150914.6319">2179 15900 1158,'-9'-7'317,"0"3"-136,-10-6-52,0-1-61,-2 2-31,6-2-23,-2 4-8,5 4 1,1 1 16,-1 6-4,-3 4-1,0 4-12,-5 11-5,1 7 0,-3 9-1,5 2 0,2 8 0,5-1 0,7-2-1,6-3-5,6-8 4,0-7-8,5-8-4,3-8 5,1-9 4,7-8 5,0-13 14,6-16 1,3-14-3,-5-10 3,-1-4-6,-9 3 1,-7 8-1,-7 10 0,-5 17 42,0 7 24,-4 9-19,3 8-16,-1 3-16,-1 4-24,3 14 1,0 19-1,5 20 0,-2 19 0,1 13 0,2 6 0,9 57 6,-10-106 3,3 47 6,0-14 0,1-13 1,0-16-2,0-8-7,-2-14-6,0-9 0,0-8-1,-3-10 0,-2 0 1,-1-4-1,1-1-1,-1-2 0,1 2 1,2-8 2,4-1 16,7-11-18,5-11-20,5-11-115,42-83-623</inkml:trace>
  <inkml:trace contextRef="#ctx0" brushRef="#br0" timeOffset="152468.7207">5830 17372 1377,'-6'3'218,"0"0"-163,-5-1-19,4 1 111,3-2 17,4-1-101,4 0-57,2-1 13,2 1 41,2 0 18,8-3-7,-1 2-10,2-3-13,3-6-24,-2 3-16,3 1-7,3-4 5,-1 2-4,1 3-1,-2-1 0,-1 3 0,-5 0-1,-4 1 0,-7 0 0,-2 2-1,-4-2-8,2 2-2,-6 2 4,2-2 1,-2 0-2,0 0-8,-3-2-13,-2 0-11,0 0 13,3 0 0,2 2 1,3 0 16,0 0 9,0 0 1,1 0-1,-1 0 1,0-4 0,0 4-1,0 0-4,-1 4 5,0-4 17,1 2 2,0-2-7,0 0-4,1-2-7,-1 2 5,0 0-5,0 0 0,0 0 0,0 0-1,0 0-12,0 0-6,0 0-12,0 0-19,0 0-61,0 0-86,-6-14-139,1 9-2,-5-13-131</inkml:trace>
  <inkml:trace contextRef="#ctx0" brushRef="#br0" timeOffset="153578.7842">6125 17213 1064,'0'0'448,"0"2"-256,-1-2 78,1 2-18,0 0-75,-3-2-80,6 1-67,-2-1-29,-1 0-1,0 3-1,0-2-11,0 9-35,-1 12-10,-8 12-22,-6 7-56,-15 11-240,-9 0-210,-79 55-152</inkml:trace>
  <inkml:trace contextRef="#ctx0" brushRef="#br0" timeOffset="153968.8065">5798 17546 186,'-2'-10'892,"2"1"-560,4-9-122,6-1 7,7 4-61,8-2-52,7 9-5,4 0-36,4 5 4,-5-1-11,-2 4-26,-3 0-8,-5 1-1,-3 2-4,-8 4-10,-3 5-5,-3 9 22,-4 11-11,-1 12-4,-7 8-7,-3 10-2,-3-2 0,1-2-10,-1 1 8,1-8 1,-2-2-5,4-9 4,4-12 2,3-11 0,1-8 0,8-7 11,6-2 13,4-2 28,7 0 1,-3-6-13,3 1-16,-2-3-10,0 0-7,-1-3-1,-1 1 2,-3-6-8,-2 3-26,-3-4-75,0 3-56,-6-8-43,6-4-274,14-72-428</inkml:trace>
  <inkml:trace contextRef="#ctx0" brushRef="#br0" timeOffset="154254.8229">6572 17279 1036,'-4'0'824,"3"2"-587,-4 0-111,-3 4-7,-1 0-53,-2 10-36,-1 4-20,-6 13-9,5 12 0,2 11-1,1 8-1,7 10 1,5-1 18,7 2-4,2-7-2,1-6-6,2-9-5,5-6-1,-1-11-10,0-14-47,0-9-42,1-9-9,-4-8-56,1-9-197,13-74-427</inkml:trace>
  <inkml:trace contextRef="#ctx0" brushRef="#br0" timeOffset="154443.8337">6710 17603 1638,'3'0'458,"-3"0"-375,0 0-14,9 4-14,14 0 31,12-1-2,16-7-20,3-7-25,5-7-30,-5-1-9,-3-4-4,-11-2-73,-7 2-34,-12 0-57,-11-3-213,-25-41-557</inkml:trace>
  <inkml:trace contextRef="#ctx0" brushRef="#br0" timeOffset="154646.8453">6937 17252 744,'0'27'724,"1"5"-562,-1 28 12,0 11 86,4-2-85,-3 4-49,3-1-46,2-5-38,2-6-29,1-16-7,1-14-6,4-7-63,2-18-40,4-11-53,3-18-144,43-114-379</inkml:trace>
  <inkml:trace contextRef="#ctx0" brushRef="#br0" timeOffset="154839.8564">7251 17290 1284,'4'3'522,"0"4"-408,8 10 61,11 18-22,2 6-31,6 16-26,2 4-50,-2 2-14,-5-1-11,-4-2-3,-5-4-6,-11-5-5,-8-4 1,-12 0-8,-19 4-13,-25 8-82,-75 39-112,-151 37-603</inkml:trace>
  <inkml:trace contextRef="#ctx0" brushRef="#br0" timeOffset="155597.8997">2590 16003 1445,'-11'8'197,"2"4"-197,-7 11-65,-2 11 65,6 3 51,3 4 12,2 0-10,5 0-2,2 0 45,0 7 28,3-5-17,1 2-29,2 0-35,2 4-23,8-1-10,2 0-10,5-3-12,2-7-54,6-12-79,2-15-61,3-18-101,0-18-164,41-108-182</inkml:trace>
  <inkml:trace contextRef="#ctx0" brushRef="#br0" timeOffset="155772.9097">2833 16221 527,'-2'-1'1074,"2"1"-754,-1-3-203,4 3-14,6 0-35,7 3-11,13-7 16,11-2-16,10-3-28,1-8-19,0 1-10,-5-7-24,-7-2-55,-8-5-83,-13-4-363,-30-47-511</inkml:trace>
  <inkml:trace contextRef="#ctx0" brushRef="#br0" timeOffset="155975.9213">2883 15881 787,'4'16'371,"-2"10"-236,4 25 60,5 13 103,4 11-53,1 7-94,1-1-47,-1 2-52,-1-6-16,0-12-18,-2-14-9,-1-13-9,3-15-9,2-12-49,4-12-68,4-19-230,42-121-564</inkml:trace>
  <inkml:trace contextRef="#ctx0" brushRef="#br0" timeOffset="156191.9337">3364 15771 1214,'0'4'844,"3"10"-756,4 17-70,8 20 42,6 20 20,11 13 4,5 10-29,2 2-23,-5-5 16,-6-5-17,-10-20-16,-10-14 5,-10-7-5,-12-8-2,-14 4-2,-22 0-11,-19 4-93,-67 36-102,-95 31-701</inkml:trace>
  <inkml:trace contextRef="#ctx0" brushRef="#br0" timeOffset="157331.9989">10185 14936 964,'-9'-16'125,"0"0"-85,-12-12 4,0 4 149,-6 7-40,-2 6-46,-1 7-26,-3 4-9,-2 9 22,-1 0-8,1 7-22,-2 4-23,6 6-25,-1 12-14,5 17-1,3 11 5,6 5-6,11-4 0,11-12-9,13-16-5,5-10 14,10-15 11,4-10 22,2-18 16,-1-10 10,-4-17-22,0-14-7,0-13-15,-2-10-3,-5-7-11,-4-1 0,-9 8 5,-5 11-5,-6 15 0,-4 22 10,-1 18 41,-1 12-7,2 7-10,-2 13-16,2 19-18,-3 23 0,4 23 0,5 68 12,5 30 4,1-1 2,3-64-5,-6-5 1,-4-64 3,2-11-8,-1-10-9,8 31 4,-1-24-5,-2-14-6,1-9 5,-4-8-7,5-1 2,-1-6 6,2-1 0,5-10-48,5-4-60,9-9-80,63-100-421</inkml:trace>
  <inkml:trace contextRef="#ctx0" brushRef="#br0" timeOffset="157591.0137">10791 14429 1505,'-15'-3'520,"-1"3"-336,-16 3-98,-1 16-11,1 13-39,5 17-9,4 19-14,9 15-13,2 66 2,3 12 10,11-116-12,-2-6 1,5 39-1,1-20-8,2-16 7,2-9-19,8-5-49,2-13-37,3-9-98,7-14-162,70-77-280</inkml:trace>
  <inkml:trace contextRef="#ctx0" brushRef="#br0" timeOffset="157753.023">10909 14887 1458,'0'-2'511,"1"0"-372,5-1-44,9-4-35,9-1-9,15-5-8,14-3-11,11-4-5,7-3-6,-3 1-12,-8-1-9,-17 5-87,-13 8-109,-7-1-538</inkml:trace>
  <inkml:trace contextRef="#ctx0" brushRef="#br0" timeOffset="157978.0359">11044 14464 1284,'-4'33'222,"4"8"-79,0 43 121,10 81-56,5 38-73,14 4-45,-9-88-28,-6-81-23,2-12-36,-2-5-3,16 14-2,0-17 1,-4-14 1,1-12-46,0-14-52,0-19-182,45-135-543</inkml:trace>
  <inkml:trace contextRef="#ctx0" brushRef="#br0" timeOffset="158206.0489">11672 14283 597,'-3'20'1297,"3"12"-1167,0 36-58,10 77 86,20 33-23,18-7-30,-32-122-29,-2-4-32,-4-7-7,14 33-1,-10-12-4,-7-11 5,-14-3-13,-11 0-2,-20 10-22,-13-2-69,-18 0-99,-50 25-136,-54-19-591</inkml:trace>
  <inkml:trace contextRef="#ctx0" brushRef="#br0" timeOffset="159092.0996">12339 14710 1407,'-1'0'619,"1"3"-407,-3-3-116,6 1-21,1-1-33,8-1-23,20-5 55,15-4-8,16-1-38,4-1-17,4-6-4,0 0-5,-3-5-1,1-2-1,-8 0-25,-9 6-100,-20 5-88,-19 16-405,-72 61-351</inkml:trace>
  <inkml:trace contextRef="#ctx0" brushRef="#br0" timeOffset="159300.1115">12493 15130 1368,'-3'-1'697,"3"-2"-519,3 1-133,7-2 24,7-1 39,17-3-33,13-2-36,10 6-18,3 4-13,9 0-7,1 0 14,6-6-15,1-6-43,-2-4-77,-4-11-107,-4-14-405,77-128-684</inkml:trace>
  <inkml:trace contextRef="#ctx0" brushRef="#br0" timeOffset="159638.1308">13596 14404 1214,'0'22'191,"0"10"-104,4 25 79,6 14 76,7 17-67,22 58-32,19 15-50,-42-117-26,2-14-31,12 32-18,0-24 3,-3-19 5,-4-12-8,5-22 15,-6-19-9,3-28-24,8-68-2,-9-37-35,-11-23-11,-22 65 0,-5 7 12,3 71 21,-5 13 15,2 10 9,-17-18 46,-5 29-23,-4 34-22,-11 22-9,-1 20 0,-2 19-1,5 4-1,11 7-81,9 3-115,-18 127-730</inkml:trace>
  <inkml:trace contextRef="#ctx0" brushRef="#br0" timeOffset="160951.2059">9345 14693 751,'-3'-2'336,"2"2"-20,-1-1 14,-1 2-78,-1 5-87,4-6-60,-3 8-27,-8 6-34,-11 15-34,-8 16-8,-6 27-1,-4 11 4,-20 62-5,9 14-24,41-114-12,6 0-12,-5 39 18,16-11-5,14-11-14,12-16-7,13-5 8,6-10 0,5-3-13,-5 0 28,-12-4 27,-13 8 6,-13 7 4,-16 16 14,-15 15 20,-8 11-25,-10 18-4,-19 69-7,0 32 5,36-8-7,26-67-1,19-5-5,18-8-9,10-6 9,-6-2 6,-28-57 13,-6-4 34,-6 0-1,10 52 8,-14 51-13,-29 18-17,-17-6-10,28-119-14,0-1-92,6-9-145,-25 83-370</inkml:trace>
  <inkml:trace contextRef="#ctx0" brushRef="#br0" timeOffset="161313.2266">10213 16642 240,'-1'-1'1540,"1"2"-1370,0-1-170,6 10 0,3 0 37,9 11 31,-3 1-38,2 8-14,-8 6-16,-8 9-4,-11 14-67,-10 10-184,-71 127-415</inkml:trace>
  <inkml:trace contextRef="#ctx0" brushRef="#br0" timeOffset="161590.2425">10115 17121 982,'21'-25'252,"4"3"-110,17-16 16,2 12-22,-12 19-74,-7 17 26,-7 22-19,-3 26-9,-6 69-27,-21 44-6,-12 6 9,5-65-9,11-66-9,2-4 11,3-5 17,-1 29-11,4-17-35,7-17-11,10-13-4,4-10 15,12-8 0,9-6 6,6-17-6,6-12-15,0-15-84,0-12-264,74-130-535</inkml:trace>
  <inkml:trace contextRef="#ctx0" brushRef="#br0" timeOffset="161817.2555">10946 16893 273,'-13'6'1689,"-1"8"-1463,-16 17-166,-1 24-15,-1 17 11,1 19 2,6 9-20,12 2-17,11-1-5,10-4-1,7-9-7,7-12-7,-4-18 5,6-19-6,-2-17-54,-1-11-41,-2-9-79,27-43-398</inkml:trace>
  <inkml:trace contextRef="#ctx0" brushRef="#br0" timeOffset="161990.2653">11003 17462 1846,'3'-4'359,"-2"4"-239,9-2-68,10-6 13,22 0-19,23-6-10,67-11-15,25-16-11,-8-18-10,-108 37-45,-5-5-74,-10 1-92,59-103-416</inkml:trace>
  <inkml:trace contextRef="#ctx0" brushRef="#br0" timeOffset="162206.2777">11358 16865 1179,'-5'15'285,"4"8"-163,-1 26 103,4 18 16,7 17-94,7 69-52,8 15-23,-14-117-24,-4-6-20,10 42-5,4-20-16,2-16-7,-2-24-16,5-14-43,-1-22 5,4-17-36,4-19-114,56-160-429</inkml:trace>
  <inkml:trace contextRef="#ctx0" brushRef="#br0" timeOffset="162417.2898">11932 16701 1804,'6'15'291,"-2"11"-189,4 25 23,0 27 8,-2 9-44,4 10-17,8 55-18,-11-103-17,2 50-10,-1-8-15,-10-8-4,-10-5-2,-10-4-6,-13 1-42,-10-7-55,-11-7-74,-1-13-152,-86-3-769</inkml:trace>
  <inkml:trace contextRef="#ctx0" brushRef="#br0" timeOffset="163061.3266">12615 17030 1918,'0'-1'304,"-3"1"-194,1 1-88,0 5-21,4 13-1,5 17 1,-1 11 15,0 16 4,0 4 1,-5-4 3,-2-7-8,-2-7-5,-3-10-6,1-11-5,2-14-36,3-8-37,3-15-19,5-20 17,4-14 12,9-19 24,1-9 39,3 0 2,-4 4 65,0 15 19,-3 12-1,-6 17-17,-3 12-32,-2 14-24,1 15 13,1 17 7,6 20-16,-5 12-1,0 1-1,-2-3-13,1-16 0,-1-19 0,-5-17 0,-1-11 7,-1-6-8,0-10-30,5-15-14,6-26-23,9-24-10,23-67 31,-23 98 46,20-37 3,1 20 64,-2 24 7,-11 25 2,-8 17-20,-6 21 1,-7 21 3,-4 19-32,-4 12-28,2 4-27,4 0-40,4-4-68,7-3-36,6-10-206,7-13-199,70-18-269</inkml:trace>
  <inkml:trace contextRef="#ctx0" brushRef="#br0" timeOffset="163466.3498">13652 16934 1307,'-7'-14'508,"-4"4"-199,-14-9-119,-9 13-88,-4 16-49,-3 12-40,6 16-13,3 10 0,5 5 0,10 8 0,8 1 14,6 1 6,12 2 10,2-7-2,4 1-10,6-8-9,1-9-9,-1-13 0,1-7-12,0-16-16,-2-9 7,1-18 9,0-18 1,-1-18 1,-1-25-8,7-71-11,-9-24 13,-11 138 15,1 8 1,7-24 20,-3 25 17,-3 19 4,-2 16-20,4 17 36,1 23 22,1 14-26,1 19-31,-5-1-11,-4-5-1,1-9-10,-2-8-36,2-21-37,0-11-64,-2-12-62,2-14-372,3-75-250</inkml:trace>
  <inkml:trace contextRef="#ctx0" brushRef="#br0" timeOffset="163662.361">13854 16970 1631,'0'2'381,"6"2"-279,9 11-11,14 4 2,15 10-21,8 2-27,6 0 11,0 4-23,1-3-9,-6 0-11,-13-2 1,-10 0-4,-10-1-10,-14-1-15,-9 3-45,-6 5-72,-9 0-237,-38 43-709</inkml:trace>
  <inkml:trace contextRef="#ctx0" brushRef="#br0" timeOffset="163859.3723">14310 16786 1505,'-9'0'602,"2"1"-518,-12 11-72,-1 13 10,-1 19 13,-6 15-10,5 17-7,-17 62-10,20-86-1,-19 44-7,4-10-9,-2-13-81,-40 79-476</inkml:trace>
  <inkml:trace contextRef="#ctx0" brushRef="#br0" timeOffset="168762.6527">19093 966 1400,'0'-2'277,"0"2"-194,0 2-52,0 1 74,-4-2 3,2 1-24,2 2-31,-7 5-43,0 8-9,-3 18 0,-12 14-1,-3 10-4,-4 4-2,-1-5 6,7-4 0,1-5-5,12-16 4,6-11 1,4-11-6,1-9 6,4-4 11,5 2 4,10-4 6,6 3 3,6-5-8,1 0-5,-8 0-4,-4 3-7,-5-1-36,-4 1-61,-5-7-68,-4-3-71,-5-72-264</inkml:trace>
  <inkml:trace contextRef="#ctx0" brushRef="#br0" timeOffset="169228.6794">18458 611 1624,'0'0'303,"0"0"-222,-1 4-69,1 1 7,-5 18 2,2 22 11,0 31-11,1 75-3,15 34-17,16 31 0,1-53 0,10-9-1,11-21 0,5-29 1,-25-59 1,0-13-2,1-13 0,30 17-8,4-30 8,1-35 60,6-26-7,3-18-20,42-78-17,-8-37 4,-29-4 2,-41 72 7,-10 12 1,-26 1 15,-19-2-11,-7 63-8,-5-2 7,-1 9-8,-41-36-1,-57-11-24,-30 54-3,14 52-16,101-5 10,0 5-3,7 0-32,-32 26-52,8 4-24,15 7-178,-17 86-329</inkml:trace>
  <inkml:trace contextRef="#ctx0" brushRef="#br0" timeOffset="169662.7042">18677 933 1753,'12'-8'302,"5"-2"-250,20-3-43,5 3 29,-3 0 8,-7 10-25,-8 10-10,-9 3 4,0 7 13,-1 9 4,-4 3-4,-6 8-2,-4 12-13,-14 7-2,-2 12-11,-7 3-3,-4 1-17,0 3-29,4-11-8,2-15 1,9-18 16,7-17 1,5-14 16,2-5 23,1-2 31,2 0 7,4-2 13,6-2 6,5-2-2,6-1 1,6 1-23,2-3-12,5 2 0,8-8-9,9-3-2,-1-1-10,-1-3-51,-2-2-63,-9 3-219,42-53-678</inkml:trace>
  <inkml:trace contextRef="#ctx0" brushRef="#br0" timeOffset="171118.7875">21510 3082 1204,'0'-1'276,"3"1"-231,5 0 52,5-3 68,11 3-16,12-4-10,13-6-16,14-4-51,54-28-27,-76 24-6,42-15 0,-2 0-4,0-3-16,-2-1 11,0 4-6,-4-1-9,-7 4-9,-13 3-5,-16 11 7,-16 0-8,-12 11-7,-8 3-23,-6 2-17,-1 0-20,-11 2-73,-9 2-427,-100 37-824</inkml:trace>
  <inkml:trace contextRef="#ctx0" brushRef="#br0" timeOffset="171502.8094">21785 4255 1396,'18'-10'306,"-2"4"-178,23-8 46,0-1-8,4 3-62,0 2-29,4 2-20,8 4-10,9-2 9,3 0-15,8-7-18,-1-1-9,-1-9 2,-7-1-8,-3-5-5,-12 7-1,-11-1-66,-13 9-56,-8 4-103,-11 10-386,-24 13-577</inkml:trace>
  <inkml:trace contextRef="#ctx0" brushRef="#br0" timeOffset="171817.8275">22326 4389 1407,'-3'7'246,"1"1"-195,0 10-42,3 5 40,0 2 76,6 5 14,-1 4-61,5 7-19,2 8 8,0 16 19,5 13-11,5 16-39,11 66-14,0 40-2,-3 32 11,-8-79-1,-7-19-18,7-17-1,-17-70-11,1-12-21,-1-13-30,5 25-34,-5-30-91,-5-22-200,-16-119-610</inkml:trace>
  <inkml:trace contextRef="#ctx0" brushRef="#br0" timeOffset="175031.0112">22177 2743 174,'0'0'695,"0"-2"-584,-1 0-57,1 0 67,1 0 8,-1 2-16,0-1-19,2 1 17,-4 0 42,2-3 27,-1-4-49,-1-5-37,1-5-25,-1-3-10,2-8-26,0-8-11,3-9-4,0-9-10,-1-7 4,2-14-12,-2-6-4,-1-5 4,-2-3 2,-1 6-2,-4 3 7,0 5-1,0 8-5,-1-1 8,1 3-8,3 4 8,-5 5 3,2 3-4,1 11-8,0 9 6,5 7 7,-4 7-1,4 7-11,-2 7-1,2 2 0,0 3-11,0 0 3,-3 0 8,6 0 0,-3 0 1,0 0 1,0 0-1,0 0 5,0-1-5,0 1 1,0 0-1,0 0 1,-3 0-2,3 0 0,0 1-1,3-2-1,-3 1 1,0 0 1,0 0-1,0 0-1,0 0 2,0 0 0,0 0 0,0 0 0,0 0 0,0 0-2,0 0-5,0 0-2,0 0-5,0 0-1,0 0 14,0 0-9,0 0-1,0 0 2,0 0-10,0 0 1,0 0-2,0 0-1,0 0 3,0 0 11,0 0 6,0 0 1,0 0 1,0 0 7,0 0-2,0 0 1,0 0-5,0 0 13,0 0 1,2-15-2,-2 4-13,0-7 0,0 0 1,0-9-2,0-5 1,0-4 1,-2-8-2,2-1 0,0 1-6,-3 0 5,-1 13 0,4 11 1,0 8 1,-2 8 0,2 0 6,0 4-6,0-2-2,2 2 1,-2 2-11,0-2 5,0 3-6,0-3-1,0 1-1,3-1 4,1 4-1,7 0 10,11 3 1,8 0 0,9 0 15,10-4 2,12-1 2,57-2-2,31-12-1,-2 0-7,-54 10-9,-1-4 12,3 3-6,6-9-4,-1-4-2,4 0 12,-17 1-12,-45 10 1,-10-1-1,0-1 1,28-1-2,-14 2-4,-16 4 5,-8 2 0,-10 0 1,-3 2-1,0-2 0,2 0 0,2 0 1,5-3 0,6-2 4,9-2-4,2-3-1,5 0 0,-2 2 0,-8 0-1,-5 0 1,-7 5 0,-2-1 1,-10 2-1,-2 2-1,0-1 1,3 1-6,11-7 6,9 0 0,12-6 1,5 0-1,-4 1 0,-4 5 0,-4 0-1,-9 7 0,-7-3 1,-6 3 0,-6 0-1,-3 0 1,-1 0 1,0 0 11,0 0-5,0-1-7,6 1-10,6 1 10,5 2-1,10 1-18,0 2-14,0 1 13,-4 2 7,-1 0 2,-6 3 5,-2 3-7,-5-1-4,-5 6-13,-2 2 30,2 5 8,-8 10 2,-2 8-1,-4 10-9,-13 8 0,-8 12-12,-12 3-11,-5 0 17,-5-3-1,2-5 5,8-19 2,15-9 0,11-15-8,17-9-40,14-9-18,23 5 14,23 2 26,69 25 26,42 17 15,-12-6 10,-73-23-16,-55-15 35,-3 4-1,-10-5-23,14 17-14,-20 1 18,-20 5 48,-22 3-17,-13 2-13,-13 2-16,-4 4-10,9-10-15,12-1-1,12-6-13,12-3-32,8-6 6,8-1-3,8-3-2,6-2 26,6 0 18,3-6 15,-3 3-3,-1-4 1,-10 4 4,-2 2-16,-8 10 0,-8 12 22,-16 19-14,-15 14-9,-11 10-15,-6-5-6,4-7 9,14-18 12,13-20-1,13-12 1,6-10-9,6-5 9,6-4 20,0 4-10,6-1 4,9 9-5,5 5 3,4 9-6,2 10 1,-1 9 28,-4 6-4,-4 1-16,-7 0 15,-6 1 12,-5 0 5,-10 4-11,-2 3-9,-5 1-6,-3-2-11,3 1-8,3-10-2,8-5 1,6 2 0,1 4 0,5 8 0,2 1-1,1 4 1,-1-1-1,1-13 1,-5-7-1,-3-14 1,-3-6-1,-3-9 15,4 2 5,-4-3 2,1 4-7,2-1-6,-1 0-8,2 6 0,0 0 5,-1 1-5,0 1-1,5 1 1,-2 5 0,-3-1-1,2 5 2,2 3-1,1-1 1,1 3-1,-2-2 8,2 10-3,1 3 3,-2 1-1,-2-1-8,-1-7 0,-1-3 1,-2 7 1,-1-2-1,-2 6 1,-2 4-1,1 16 0,2 9 7,2 7-8,1-13 0,1-13 1,-1-28-1,-2-15 0,-1-13 1,-1-3 9,1-1 2,0-1 0,-2 2 2,2-2-2,0 0 6,-4 2-3,3-2-14,-2 1-1,0 1-8,0 0 1,-2 0-1,0 1 7,-2 1 0,-6 2 0,-1 5 1,-7-1 0,-4 3 0,-6 6 0,-11 4-1,-10 9 1,-12 11 0,-51 25 0,-29 7-1,-21 5-1,54-24 2,-13 2-5,-3-3 5,11-9 6,23-3-5,2-5-1,4-5 0,0 13-6,46-23-16,3 6-1,-2-2 16,-37 30 5,2 1 2,6-2 0,0-5 0,10-8 1,7-14 0,14-9 9,13-10 2,8-9-4,7-6-4,3-5-4,2 1-9,1 3-1,2-2-7,2 6-22,0 4-37,2-3-49,2-1-55,7-11-198,63-63-322</inkml:trace>
  <inkml:trace contextRef="#ctx0" brushRef="#br0" timeOffset="176541.0976">21716 4355 366,'0'0'493,"0"2"-281,-4-2-76,4 0 19,0 0-13,4 0-20,-4-2-19,3 0 2,0-4-52,5-4-8,8 1-26,9-11-5,8 1-14,3 0-20,7 8-64,4 2-27,0 9-120,58 17-370</inkml:trace>
  <inkml:trace contextRef="#ctx0" brushRef="#br0" timeOffset="203569.6436">24670 4047 214,'-1'0'345,"1"-1"-163,-3-4 4,0-7-47,1-1 371,1-5-408,-1 4-78,5 3-18,-3 4-6,2 4 2,-2 3 4,0 0-5,0 0 6,0 1 2,0-1 35,0 0 23,-2 0 4,2 2-10,0-4 1,-1-2 1,1-3-27,-2 0-26,1-2-8,1-2-1,0 4 0,0 0 1,0 4-2,1-2 1,-1 3-1,0 2 0,0 0 0,0 2 0,0-2 1,0 0 0,0 2-1,-1 1 1,1 0-1,-2 0-6,2 4-2,-1 8 8,-3 5 6,-1 12 2,-1 8-1,-6 7 1,-3 2-7,0 5 0,-3-5-1,6-10 0,2-4 0,6-15 0,4-6-65,3-7-146,5-7-115,4-9 16,27-68-392</inkml:trace>
  <inkml:trace contextRef="#ctx0" brushRef="#br0" timeOffset="203782.6557">24699 3819 866,'0'0'459,"0"2"-275,3 2-73,6-1-57,8 6 8,7 7 28,8 2 1,0 11-34,1 1-25,-3 3-19,1-4-2,-2 3-1,-4 1-10,-2-4-1,-7 9-178,5 66-400</inkml:trace>
  <inkml:trace contextRef="#ctx0" brushRef="#br0" timeOffset="204957.7229">27427 1033 1155,'-3'0'324,"3"0"-146,-1 0-97,1 0-46,0 3-34,1-2-1,4 2-109,4 0-38,3 7-39,32 6-173</inkml:trace>
  <inkml:trace contextRef="#ctx0" brushRef="#br0" timeOffset="205624.7611">27651 1053 546,'-1'-2'256,"-1"2"-166,1 0-90,-5 4-139,-14 10-420</inkml:trace>
  <inkml:trace contextRef="#ctx0" brushRef="#br0" timeOffset="205924.7783">27539 796 593,'0'0'105,"0"-1"-81,3 1-12,-3 1 38,0 5 47,0-3 47,-1 1 5,-1-3 11,2 3-31,-3 1-76,0 11-53,-4 10-81,-44 70-469</inkml:trace>
  <inkml:trace contextRef="#ctx0" brushRef="#br0" timeOffset="206532.813">27565 747 1090,'0'0'354,"-2"0"-150,2 7-69,0-4-37,-3 4-50,3-1-27,3 4-12,-1 5 18,2 4 33,-4 4 15,0-1-21,-6 3 3,-7 2 4,-7 5-17,-14 13-19,-7 4-17,-12 6-8,-1 4-30,1-8-16,8-4-16,12-11-28,15-16-22,12-13-98,6-7-56,3-3 53,6-7 141,6-3 72,2-5 17,2-5 32,0-3 25,-2-1 5,-1 3-38,-2 3-23,-5 1-18,-1 10-2,1-3-128,-3 4-172,5-22-251</inkml:trace>
  <inkml:trace contextRef="#ctx0" brushRef="#br0" timeOffset="207419.8638">27436 1163 929,'-1'1'466,"1"1"-301,-2 2-87,2 6-66,2 12-12,2 17 0,4 14 11,5 13 13,-2 5-5,5 3 1,-1-5 1,-1-3-2,-4-10-5,0-11-2,-5-11-11,-1-5 5,-4-6-6,-3-1-89,2-7-46,-1-8-79,2-12-157</inkml:trace>
  <inkml:trace contextRef="#ctx0" brushRef="#br0" timeOffset="207779.8844">27511 1311 812,'-1'-9'304,"-2"1"-29,0-10-47,3 5-60,3 0-80,8-2-68,7 3-20,12-2 0,7 1-2,7 3 1,-1 2 0,-2-2 1,-5 5 1,-4-2 0,-4 4 5,-5 4-5,-2 5-1,-6 5 0,-1 10 1,-3 10 26,-2 10 1,-3 14-5,1 6 1,-7 15 6,0 11-5,0 3-7,-3-4 5,-1-7-8,4-10-14,-2-3 8,2-7-9,-1-6-8,-2-16-48,0-10-40,-3-12-43,-6-15-94,-49-64-358</inkml:trace>
  <inkml:trace contextRef="#ctx0" brushRef="#br0" timeOffset="208305.9144">27641 1488 719,'3'-8'330,"-2"0"-57,2-8-55,6 7-59,7 1-84,7 2-18,5-2-2,2 8-22,0 0-24,-11 6-7,-4 3-2,-6 8-1,-10 14-72,-11 17 38,-14 18-11,-5-2-92,-2-5 48,7-15 46,9-21 13,13-11-7,5-12-8,10-4-2,5-8 46,9-2 2,2 0 38,3-3 20,0 4 7,-6 6 14,-3 3-22,-12 8-27,-5 6-6,-5 14 98,-10 14-37,-13 14-34,-7 9-19,-12 3-16,-5 3-8,-3-8-7,8-10 5,8-14-5,16-11 0,9-15 1,5-6-1,7-6 0,5 2 22,-1-1 4,9 0-14,8 2 29,8 0 29,8 0 14,-1-1-11,1-2-13,-7 2-28,-3-2-13,-3 3-8,-3-4-11,-4 4 4,0-2-5,-5 1-66,3 1-75,-1-3-162,20-19-448</inkml:trace>
  <inkml:trace contextRef="#ctx0" brushRef="#br0" timeOffset="208583.9304">28515 882 1403,'-18'6'327,"8"-2"-211,-11 6-5,15-7-3,12-2-81,18 3-27,14 1 0,24 1 23,57-6-4,-78-6-7,43-1-6,-9 1 20,-11-4-8,-9 0-9,-13 3-9,-12 1-6,-15 6-215,-45 16-573</inkml:trace>
  <inkml:trace contextRef="#ctx0" brushRef="#br0" timeOffset="208808.9432">28485 1024 1428,'0'12'156,"5"8"-107,-1 20 131,2 13 36,-2 9-91,1 15-74,-4 65-18,-11 24-17,4-119-7,-3-5-1,-6 37-8,-4-16-20,1-11-51,3-16-131,2-18-167,4-28-247</inkml:trace>
  <inkml:trace contextRef="#ctx0" brushRef="#br0" timeOffset="208976.9528">28524 1443 901,'11'-19'353,"2"4"-109,11-15 59,2 5-76,1 2-104,1 4-50,4-3-37,8 0-19,4-3-16,5 2 0,0 1-1,0 6-88,-13 5-216,2 15-382</inkml:trace>
  <inkml:trace contextRef="#ctx0" brushRef="#br0" timeOffset="209294.971">28725 1505 927,'-6'31'261,"0"-4"-28,-4 21-19,5-12-31,5-14-45,5-15-76,1-5-29,2-4-14,6-8-1,10-9 0,8-14-6,5-12-12,5-9-15,-1 5 0,-5 8 4,-7 18 10,-10 11-11,2 10-5,-5 13 8,2 6 3,-2 10 6,-3 9 1,-3-1 5,-6 4 21,-11 0 24,-11 2 22,-19 2-22,-23 2-22,-60 9-17,76-48-2,-34-1-1,16-17-9,13-29-50,19-26-98,-2-87-220,7-172-313</inkml:trace>
  <inkml:trace contextRef="#ctx0" brushRef="#br0" timeOffset="209452.9801">28660 514 175,'10'19'497,"1"12"-231,17 42 22,23 72-41,27 65-89,52 66-68,-38-42-11,17 17 46,7-40-82,5-14-43,4-31-88,-6-44-226,-20-47-332</inkml:trace>
  <inkml:trace contextRef="#ctx0" brushRef="#br0" timeOffset="209652.9915">29513 1285 1535,'-17'17'231,"0"8"-185,-17 30-10,-1 17 87,1 15-1,0 5-52,1 0-40,-1-12-15,4-18-15,4-18-47,-2-24-112,-27-55-350</inkml:trace>
  <inkml:trace contextRef="#ctx0" brushRef="#br0" timeOffset="209817.0009">29142 414 959,'0'17'325,"0"5"-44,1 20-49,4 4-125,6 3-71,5 8-36,4 5-93,29 98-499</inkml:trace>
  <inkml:trace contextRef="#ctx0" brushRef="#br0" timeOffset="210837.0592">27773 2831 1024,'0'-7'325,"-1"4"-19,-1 0-51,-1 6-102,1 5-76,2 2-37,5 2-5,0 11 35,1 8 8,1 5-16,2 15-14,-4 12-18,-5 19-5,-12 77-8,-21 40-8,0 25-3,5-77-5,18-23 7,11-80-1,2-11-7,3-9 0,7 28-1,8-25 1,7-18 6,16-23 56,14-20-7,12-21 1,11-9-17,-1-11-6,-1 1-3,-10 9-14,-18 10-8,-15 20-7,-17 16 5,-10 10-6,-9 9-1,-4 5-5,1-1-31,-5 5-14,-5 3-32,-4 4-68,1 1-83,-24 16-521</inkml:trace>
  <inkml:trace contextRef="#ctx0" brushRef="#br0" timeOffset="212616.161">27675 2711 821,'-2'0'352,"1"0"-44,-1 0-91,2 0-23,2 4-53,1-3-75,3 3-30,9 3-5,0 3-20,5 0-5,-6 0-5,-3 9 0,-4 7-1,-8 15-84,-13 14-286,-90 110-553</inkml:trace>
  <inkml:trace contextRef="#ctx0" brushRef="#br0" timeOffset="213079.1875">27493 3181 1053,'6'-24'225,"2"1"-43,9-23 91,0-1-23,1 8-86,-5 7-74,-3 12-41,-5 11-22,-2 8-27,2 8 0,7 3-6,5 3 5,10 5 1,3-2 1,10 4 0,1-10 0,3-1 8,1-1-9,0-6 0,-8 2 1,-10 2 1,-10 4-2,-12 7 0,-16 23 6,-15 25 10,-13 19-4,-12 17-4,-34 62-1,-4 31-7,20 39 6,45-83-5,24-25-1,13-19 0,0-72 0,2-13-1,4-6-3,19 13 4,3-20 31,5-18 38,1-15 6,4-11-12,-2-9-4,-3-4-20,-4-3-15,-5 4-17,-5 3-6,-6 6-1,-5 5-70,0 1-95,3-6-90,39-88-627</inkml:trace>
  <inkml:trace contextRef="#ctx0" brushRef="#br0" timeOffset="213374.2043">28600 2814 1636,'-24'10'353,"-3"6"-181,-25 14-44,0 14-44,0 8-38,7 9-27,9 7-18,12 8-1,2 10 0,13 7 1,3 62-1,19 13 0,16-7 0,-17-113 1,0-10 5,4-8-6,14 32-12,0-21-30,1-10-36,2-17-36,4-21-123,-5-15-235,42-125-202</inkml:trace>
  <inkml:trace contextRef="#ctx0" brushRef="#br0" timeOffset="213537.2137">28617 3492 1078,'0'-2'472,"0"2"-193,0 2-114,4 1-90,11 4-30,9 0 48,10-4-16,12 1-35,10-8-24,-1-6-8,3-6-10,-9-1-59,-14-5-125,-12-4-380,-24-44-552</inkml:trace>
  <inkml:trace contextRef="#ctx0" brushRef="#br0" timeOffset="213750.2258">28750 3105 1029,'-2'35'271,"1"4"-23,2 32 25,5 14-93,3 9-45,6 56-41,-10-98-50,6 46-29,-2-15-9,3-15 0,-2-18-1,3-17-5,0-16-12,0-13-69,4-13-81,4-20-207,44-121-504</inkml:trace>
  <inkml:trace contextRef="#ctx0" brushRef="#br0" timeOffset="213973.2386">29170 3018 1389,'2'11'457,"1"3"-359,5 25 100,3 10-38,7 10-53,-3 0-17,3 0-48,7-4-18,0 3 10,-1 13-13,-1 2-13,-11 5-8,-12 4 6,-10-3-6,-9 6-26,-8-4-58,-5-5-73,-7-2-339,-73 49-808</inkml:trace>
  <inkml:trace contextRef="#ctx0" brushRef="#br0" timeOffset="216084.3594">28590 2241 835,'-2'-5'349,"1"2"-109,-1-3-30,2 3-15,0 3-96,0 1-48,-1 1-31,1 2-19,-3 1 5,1 2 15,1 7-4,-5 7 7,-3 11 13,-2 5-14,-2 6-11,-6 2-5,3 1-7,3-3-44,6-7-127,8-8-168,32-1-324</inkml:trace>
  <inkml:trace contextRef="#ctx0" brushRef="#br0" timeOffset="216459.3808">28767 2239 1071,'0'0'333,"-1"1"-96,1 0-65,0 1-83,1 12-61,4 5-17,1 11-1,9 7 2,0 5-4,4-8-1,5-4-5,5-8 7,-2-3 27,6-7 9,0-10 4,0-4-1,3-8-13,-5-4-13,2-7-7,-2-1-4,-1 5-10,-6-5 0,3 2 5,-8 3-5,1-2-1,-5 3 0,-4-2-12,-3 4-3,-2 3 3,-6 2 12,-6 6 0,-4-3-29,-5 4-41,-7 0-46,-3 4-133,-3 1-206,-38-17-161</inkml:trace>
  <inkml:trace contextRef="#ctx0" brushRef="#br0" timeOffset="216650.3917">28937 2131 868,'-7'2'303,"5"0"-57,-5 2-47,5-3-70,5 2-34,2-3-40,7 7-16,6 0-16,6 5-10,1-1-13,5 5-39,0 3-166,61 46-320</inkml:trace>
  <inkml:trace contextRef="#ctx0" brushRef="#br0" timeOffset="216833.4022">29442 2396 351,'-2'4'1101,"2"2"-848,-1 3-86,1 2-13,0 3-65,3 1-55,1-1-11,2-4-14,2-1-9,2 1-9,-3-3-129,-1 3-324,-18-2-398</inkml:trace>
  <inkml:trace contextRef="#ctx0" brushRef="#br0" timeOffset="219034.5281">30265 2976 1227,'-3'2'337,"3"-2"-55,-3 2-69,3-2-73,1-2-61,1 2-35,-1 0-17,-1 0-20,0 2-2,-1-1-4,-1-1-2,-3 7 1,-9 11 0,-15 13-6,-11 17-23,-13 12-14,-2 3 5,1-4-1,8-2-22,13-10-23,14-16-24,14-17-68,10-9-56,10-8 161,11-3 71,8-8 36,2-2 32,2 1 13,-7 1 42,-5 10-20,-13 2-59,-7 5-32,-6 10 7,-9 10 1,-6 12-20,-10 17-21,-5 2-92,-1-2-52,8-7-3,9-16-24,11-9-9,0-9 95,3-9 70,3 1 33,0-3 3,4-4 42,6 4 30,6-1 13,8-3-14,3 4-5,4-2-35,-2 2-14,-4 6-10,-6 0-5,-13 4-1,-4 9 25,-13 9-16,-14 14-10,-18 16-262,-119 119-704</inkml:trace>
  <inkml:trace contextRef="#ctx0" brushRef="#br0" timeOffset="219223.5389">29785 4273 766,'7'-8'372,"7"-2"-78,10-10 0,12-5-61,8-3-64,4-1-67,4 0-33,2-1-36,-4-3-18,-3 1-14,-6 5 1,-8 0-2,-9 5-26,-6 6-60,-7 3-215,11-19-210</inkml:trace>
  <inkml:trace contextRef="#ctx0" brushRef="#br0" timeOffset="221378.6622">30662 2981 1241,'-7'7'330,"4"-7"-120,-6 8 12,4-2-60,0-4-62,1 2-47,-2 2-22,-1 4-7,-7 0-7,-2 9-16,-5 9 5,-8 10-4,-4 14-2,-6 11-39,-2 1-46,1 5-28,0-11-86,8-3-32,3-14 87,10-15-137,15-52-167</inkml:trace>
  <inkml:trace contextRef="#ctx0" brushRef="#br0" timeOffset="221568.673">30549 3082 772,'0'3'336,"-3"-2"-69,3 3-5,0 1-2,-2-2-89,4 7-90,2 7-36,4 3-20,10 5-17,5 0-8,7-2-78,3-6-150,3 1-126,0-8-203,40-20-106</inkml:trace>
  <inkml:trace contextRef="#ctx0" brushRef="#br0" timeOffset="222069.7017">30904 3025 632,'0'0'348,"0"0"-69,0 0-113,0 2-7,0 1-4,-6 4-13,4 15-59,-5 7-47,-7 13-18,-7 13-8,-7 3-10,-9 4-37,-9 0-134,-4-5-69,-2-7-44,6-10 26,12-14 48,12-16 129,9-10 81,9-10 47,8-5-3,8-5 34,6-6 39,12-3 27,7-5-9,9 4-21,2 1-15,1 11-8,-7 3-44,-10 10-28,-10 5-11,-11 5-8,-9 10 0,-9 10-5,-13 9-25,-8 11-88,-15 10-106,-7-3-23,-3-6 73,5-8 97,13-12 77,13-13 3,9-10 101,9-6 77,10-4-4,5-4-102,7-8 32,12-2-5,13-3-15,2-4-11,4 0-26,-4 5-28,-10 6-13,-15 6-9,-12 13-37,-19 14-105,-15 18 22,-19 19-356,-125 125-356</inkml:trace>
  <inkml:trace contextRef="#ctx0" brushRef="#br0" timeOffset="222187.7084">30477 3960 602,'15'-15'235,"5"-4"44,18-17-72,14-11-78,9-7-67,0 1-40,-2 6-22,-14 8-124,7-9-459</inkml:trace>
  <inkml:trace contextRef="#ctx0" brushRef="#br0" timeOffset="222399.7206">30776 3486 983,'-4'0'342,"4"2"-120,0 0-40,-3 13 7,-3 13-65,-7 19-53,-8 19-25,-7 17-23,-8 6-13,-6 5-2,1-8-8,5-5-42,4-17-82,10-15-134,10-17-222,0-25-145</inkml:trace>
  <inkml:trace contextRef="#ctx0" brushRef="#br0" timeOffset="222607.7325">30769 3866 460,'20'-17'357,"-5"2"-57,16-7-13,-2 5 1,-7 12-92,-4 10-61,-2 5-37,-1 10-31,-5 6-22,-3 3-16,-3 3-7,-9 1-1,-4 2-15,-14 5-6,-13 5-55,-9-4-76,-6-7-203,-1-9-202,-63-40-304</inkml:trace>
  <inkml:trace contextRef="#ctx0" brushRef="#br0" timeOffset="222767.7416">30674 3871 76,'14'-1'777,"5"6"-535,17 5 56,10 14 16,2 10-47,-1 5-111,-3 3-54,-7-5-60,-6-4-26,-7-9-14,0-3-2,-6-9-82,-3-2-368,2-25-474</inkml:trace>
  <inkml:trace contextRef="#ctx0" brushRef="#br0" timeOffset="223031.7567">31131 2735 612,'-1'8'998,"2"9"-862,1 9-52,6 8 57,5 9-33,5 4-48,3 12-39,1 9-13,-5 20 1,4 63-9,-16 26 1,-7 44-1,-13-73-73,2-13 4,0-18-176,8-77-110,0-11-114,-5 53-56</inkml:trace>
  <inkml:trace contextRef="#ctx0" brushRef="#br0" timeOffset="223233.7683">31033 3351 1085,'-1'0'520,"1"2"-337,0 2-50,3-1-11,6 8-61,3 3-5,9 3-34,3-3-11,-1 1-11,3-3-119,-2-4-263,32-6-576</inkml:trace>
  <inkml:trace contextRef="#ctx0" brushRef="#br0" timeOffset="223390.7773">31477 3215 1265,'0'3'632,"0"-2"-470,0 1-39,0 1-31,0 3-62,4 5-29,-2 5-1,1 6-91,2-3-197,-10 40-332</inkml:trace>
  <inkml:trace contextRef="#ctx0" brushRef="#br0" timeOffset="223605.7896">31599 2735 1400,'-1'2'574,"1"0"-468,0 6-61,2 12-3,6 11-6,2 14-22,4 10-14,-4 6-48,1 4-87,-5-1-144,-5 5-197,-13 72-142</inkml:trace>
  <inkml:trace contextRef="#ctx0" brushRef="#br0" timeOffset="224200.8236">31742 2695 884,'1'-4'518,"6"1"-379,-1-3 5,3 3 41,7-1-71,12-2-18,13-9-8,12-2-43,11-5-25,-1 1-13,-2 6-1,-7 3-5,-14 11-1,-10 5 0,-12 6 0,-11 10 7,-10 10 47,-7 13-6,-6 9-14,-6 7-8,-5 0-7,-2-4-5,-2 2-7,-5-2-7,-2 1-33,-6-1-56,-3-9-85,7-9-193,2-14 20,13-20 80,6-18 36,10-18 126,6-14 105,5-2 65,6-7 103,5 2 22,8 7-26,-1 2-17,6 11 4,-8 13-25,-1 6-49,-6 11-50,-6 8-21,-7 11-6,-4 7-10,-12 19-71,-9 17-170,-13 10-237,2 2 176,4-9 127,14-14 185,11-17 32,9-16 97,7-13 78,9-8 15,10-5-26,1-1-31,6-4-60,5 0-43,-4 2-35,-2 6-15,-10 3-12,-7 2-118,-7 10-92,-16 7-153,-62 53-504</inkml:trace>
  <inkml:trace contextRef="#ctx0" brushRef="#br0" timeOffset="224600.8465">31712 3484 796,'0'21'506,"0"3"-267,-3 20 95,6-2-92,0 3-124,3-9-43,2-3-51,2-7-12,-4-7-12,0-3-25,-5-6-56,-1-6-76,0-3-68,-1-8 43,0-12-67,-4-17 129,3-12 84,9-10 36,2 1 51,11 4 62,12 2 17,7 9 40,8 2-11,0 6-48,5 5-39,1 10-23,0 5-20,4 6 13,4 6 45,0 2-53,-5 6-17,-8 2-16,-18 2 5,-14 3-5,-13 11 15,-13 3 14,-10 9-13,-14 9-17,-6 3-3,-7-2-50,4-2-31,0-8-114,6-12-295,-55-6-262</inkml:trace>
  <inkml:trace contextRef="#ctx0" brushRef="#br0" timeOffset="225072.8735">31993 3302 1055,'3'13'309,"1"7"-103,2 21 89,0 22-68,-3 7-118,-3 1-53,-7-4-34,4-8-11,-4-12-11,3-15-36,3-15-71,1-7-97,1-17-43,3-6 80,3-13 31,3-14 23,3-12 67,1-8 46,4 7 4,-2 8 127,-2 15 46,-6 14-6,1 12-39,-4 7-30,1 4-5,0 9-5,0 4-26,-3 4-30,-4 5-36,-10 8-23,-8 4-76,-7 11-174,-14 0 8,0-7 116,1-7 91,6-11 58,6-7 19,9-11 98,9-6 89,12-10 13,15-11-141,9-9-27,16-6 15,11-5-21,10 2-26,0 4-8,-7 8-11,-14 9-14,-16 6-84,-16 16-107,-17 12-47,-18 15 9,-103 107-288</inkml:trace>
  <inkml:trace contextRef="#ctx0" brushRef="#br0" timeOffset="225326.888">31799 4047 382,'15'-19'165,"5"-4"-10,19-18 41,8 1 13,2 6-22,1 11-17,-1 13-4,-8 10 13,-10 13-37,-9 7-35,-8 10 1,-9 7-26,-5 4-37,-6 4-15,-7-6-13,-4 3-17,-7-2 0,-3-2-15,-9-1-9,-3-3-19,-3-2-53,0-6-140,0-12-140,2-6-174,-34-46-237</inkml:trace>
  <inkml:trace contextRef="#ctx0" brushRef="#br0" timeOffset="225508.8984">31957 4012 833,'17'3'361,"-1"1"-56,18 6 53,2 12-94,0 6-85,1 5-77,3-2-36,2 6-29,4-2 5,0 0-18,7-5-12,-2-8-12,0-12-39,3-8-109,-4-10-17,76-63-523</inkml:trace>
  <inkml:trace contextRef="#ctx0" brushRef="#br0" timeOffset="225964.9245">32922 2955 1514,'-10'8'490,"0"3"-375,-10 5-58,4 4-12,5-1-45,6-7-10,7 4-271,25 3-496</inkml:trace>
  <inkml:trace contextRef="#ctx0" brushRef="#br0" timeOffset="226710.9672">33052 2788 1382,'-1'0'317,"1"0"-128,-2 0-36,2-2-68,0 2-56,2 2-29,-2-2-11,0 8-97,1 5-57,-1 9-34,-3 6-106,-23 46-395</inkml:trace>
  <inkml:trace contextRef="#ctx0" brushRef="#br0" timeOffset="227187.9944">32704 3034 703,'-1'2'867,"1"-1"-626,0 5-151,4 6 17,6 7 43,7 9-35,4 10-49,2 3-33,0-1-6,4-1 2,-9-3-8,-2-7-5,-5-3-15,-4-1-1,-7 1-5,-7 6-97,-8 7-139,-75 79-528</inkml:trace>
  <inkml:trace contextRef="#ctx0" brushRef="#br0" timeOffset="227350.0037">32682 3755 1090,'8'-8'471,"3"-3"-274,12-4 79,1-6-63,6 1-77,-4-1-52,1-1-52,-6 3-22,-6 3-10,0-2-75,2 0-139,20-43-586</inkml:trace>
  <inkml:trace contextRef="#ctx0" brushRef="#br0" timeOffset="227556.0155">33013 2995 1736,'2'1'274,"2"5"-187,4-2 69,5 4-28,5-1-52,9-1-40,4-6-21,5-6-3,-3-1-12,-1 1-1,-4 0-61,-9 6-67,-6 0-117,-10 4-393,-34 24-367</inkml:trace>
  <inkml:trace contextRef="#ctx0" brushRef="#br0" timeOffset="227775.028">33019 3182 310,'-3'4'1054,"2"6"-832,-1 13-53,-1 11 115,2 11-94,1 14-65,0 4-40,0 3-29,-2 5-29,-1-4-17,-1-6-10,-3-5-11,0-1-71,0-8-49,-2-10-88,2-11-157,5-14 34,0-21-120,0-75-287</inkml:trace>
  <inkml:trace contextRef="#ctx0" brushRef="#br0" timeOffset="227944.0377">32991 3409 730,'9'-18'264,"1"2"21,14-20 18,9 2-9,6 0-84,3 3-72,-1 6-57,-5 5-29,-5 4-28,-7 4-12,-9 5-10,-5 4-2,-7 3-14,-5 3-70,-9 12-194,-65 53-436</inkml:trace>
  <inkml:trace contextRef="#ctx0" brushRef="#br0" timeOffset="228322.0593">33097 3543 1697,'-6'22'356,"2"-2"-209,-7 28 1,0 4-49,-2 0-54,1 1-36,6-12-9,4-9-61,4-15-65,7-11-59,1-10 8,10-14 48,1-15 60,1-9 33,0-14 26,-2-3 10,-7 3 48,1 14 81,-7 16-6,-4 15-18,0 11-30,-1 4-51,0 12-7,4 7 58,3 13-15,-2 9-29,-3-2-1,-8 1-6,-3-5-7,-2-3-10,-1-8 0,-12-1-7,1-11-30,-11-10-70,-3-12-97,2-20-519,-31-111-476</inkml:trace>
  <inkml:trace contextRef="#ctx0" brushRef="#br0" timeOffset="228533.0714">33131 2743 1057,'11'41'361,"2"6"-128,26 92-53,5 31 33,9 14-81,-8-51-87,19 31-24,3 0-14,-3-55-1,-34-60-6,-2-8-36,-5-6-58,21 30-143,-14-20-69,-8-27 25,-10-34-207</inkml:trace>
  <inkml:trace contextRef="#ctx0" brushRef="#br0" timeOffset="228712.0816">33548 3450 1417,'-7'11'335,"-3"4"-190,-9 25 47,-3 18-13,-6 11-73,0 13-35,-2-5-37,0-2-19,2-12-15,6-19-9,1-16-33,6-15-51,0-18-178,-22-84-461</inkml:trace>
  <inkml:trace contextRef="#ctx0" brushRef="#br0" timeOffset="228896.0921">33361 2690 144,'0'1'1423,"2"6"-1191,1 7-109,-2 5 113,5 1-92,0 5-65,-2-5-52,5 0-27,1 0-4,3 3-94,3 6-221,21 91-772</inkml:trace>
  <inkml:trace contextRef="#ctx0" brushRef="#br0" timeOffset="229568.1306">33404 4357 1713,'-2'-12'362,"2"1"-257,-2-8-74,4 10 38,0 5-3,1 0-37,-3 8-29,0 2 0,2 17 6,-1 20 27,-2 20 1,-1 25 5,-12 3 9,7 5-7,0-10-16,5-5-8,2-10-11,3-13-6,3-11 1,-1-12 0,-1-10-1,1-11-1,-3-9-26,0-5-21,-4-8-19,-7-12-4,-1-16-28,-6-20-39,-7-19-156,-3-20-85,-17-65-90,30 113 250,-6-41 174,4 28 45,7 28 106,5 16 113,0 12 24,2 4-61,0 3 17,1 2 56,-4 5-58,-2 8-40,-2 5-37,-8 7-34,3 4-34,-1 4-14,-3 5-23,-2 2-9,-1 6-6,1-4 0,0 3-6,5-8-38,-1-6-59,9-9-35,5-7-164,27 1-505</inkml:trace>
  <inkml:trace contextRef="#ctx0" brushRef="#br0" timeOffset="229767.142">33694 4686 1526,'20'16'513,"-1"2"-240,16 19-44,1 2-61,-5 1-37,-4-2-55,-22-6-38,-5-5-29,0-10 0,0-6-9,0-5-69,0-3-70,0-3-22,0-5-35,-11-32-686</inkml:trace>
  <inkml:trace contextRef="#ctx0" brushRef="#br0" timeOffset="232867.3193">24547 1963 282,'-8'9'0,"2"5"-35,-10 19 11,-1 9-78,-24 106 26</inkml:trace>
  <inkml:trace contextRef="#ctx0" brushRef="#br0" timeOffset="256214.6547">21497 7554 1090,'-3'-3'501,"0"3"-218,-5-4-86,-2 0-44,-3-3-57,-7-1-32,0 0-13,-12 0-10,-5 2 50,-2 8-52,-5 6-28,0 12-10,-1 14-1,-2 18 0,0 13-2,4 15-4,7 9 0,9-1-4,11-14-1,8-8-2,9-8-1,7-13 5,4 0 3,6-14 5,3-7 1,7-6 0,5-9 10,9-9 10,7-6 5,6-9-1,5-9-6,0-5-12,-8-3-5,-9 1 5,-8 0-5,-10 5 0,-3 5 0,-10 5 0,-3 4-1,-1 2-27,-1 3-92,2 3-31,4-1-37,6-1-265,25-17-243</inkml:trace>
  <inkml:trace contextRef="#ctx0" brushRef="#br0" timeOffset="256697.6823">22358 7153 913,'0'0'951,"-2"0"-723,1 0-123,1 2-29,0-1-29,0 2-34,3-1-13,0 4-7,3 8 6,0 1 0,1 4-40,-7 5-28,-10 8-67,-11 9-349,-91 94-368</inkml:trace>
  <inkml:trace contextRef="#ctx0" brushRef="#br0" timeOffset="256936.696">22098 7540 1008,'8'-15'315,"7"-4"-186,13-13 3,6 3-26,4 6 16,-2 9 4,-2 7-39,-6 8-51,-9 8-26,-1 8-9,-12 5 41,-7 11 0,-15 6 5,-14 12-16,-15 8-13,-15 11-18,-4 2-33,0-1-55,9-12-98,11-10-116,12-18-61,15-17-115,11-37-15</inkml:trace>
  <inkml:trace contextRef="#ctx0" brushRef="#br0" timeOffset="257132.7072">22057 7754 563,'16'-20'243,"0"4"-39,14-9-13,2 9-64,-4 16 4,-1 12-16,-2 13 29,-6 16 11,-5 12-11,-7 10-30,-11 7-48,-5-3-30,-7-2-17,-4-6-10,-1-8-9,-1-9-39,8-12-67,2-15-79,8-8-103,6-17-76,26-92-504</inkml:trace>
  <inkml:trace contextRef="#ctx0" brushRef="#br0" timeOffset="257460.7259">22474 7699 819,'15'-12'328,"-6"-1"-61,6-4-28,-3 7-28,-7 10-50,-6 3-49,-3 8-35,-7 5-29,-4 9-9,-12 13-33,-7 7-6,-7-1-51,2-6-36,2-5-66,7-7-66,6-11 15,5-7 81,8-8 106,8-2 17,3-1 66,6 0-55,9 7 13,13 1 60,9 6 27,11 8 30,8 3-3,0 4-41,2 6-29,1-2 1,-6 2-36,-4-3-17,-11-7-16,-10-9-9,-7-5-69,-7-15-120,-2-10-79,7-93-373</inkml:trace>
  <inkml:trace contextRef="#ctx0" brushRef="#br0" timeOffset="257926.7526">22844 7500 1290,'0'-1'467,"0"1"-245,0-3-78,0 3-55,2 0-40,7-6-32,10-1 4,12-7-12,8-8-9,3 0 6,1 3-5,-12 5 1,-6 5-2,-14 5-11,-6 4-11,-5 1 13,-3 2 9,1-2 12,2 1 0,-1-2-5,1 0 1,0-2-2,0 2-5,0 0 10,0 0-10,0 0 5,0 0 0,0 2-6,0-2 0,0 8-1,-4 6 0,2 10 1,-4 9-1,0 4 1,3 5 1,0 6 7,-2 0-7,4 8 6,-3 8 5,0 10 3,-3 7-1,1 2-5,-4-1-3,-4-8 0,1-12-6,-1-13-2,1-19-38,2-17-37,2-16-55,-4-18-337,-2-17 118,-4-14-15,-52-146-274</inkml:trace>
  <inkml:trace contextRef="#ctx0" brushRef="#br0" timeOffset="258122.7638">22691 7477 660,'-4'-4'289,"4"2"43,-2-4-103,2 6-148,5 12-80,3 13 75,6 16 38,6 21-33,0 13-16,-1 16 11,7 66-17,-16 13-25,-16 3-19,-7-60-15,7-72-13,1-6-106,-2-6-67,-1 23-106,4-18-372</inkml:trace>
  <inkml:trace contextRef="#ctx0" brushRef="#br0" timeOffset="258542.7878">22865 7257 1286,'0'4'335,"0"2"-242,4 13-26,-1 13 55,1 11-44,2 16-45,-2 11-18,-1 13-6,-8 7-9,-1 2-87,-3-2-38,-1-19 82,1-20 28,5-25-36,4-21-6,4-10-24,8-11 81,8-11 1,14-8-1,8-5 0,7 3 1,1 5 54,0 15 53,-4 13-2,-9 13 7,-11 19-7,-13 13 2,-13 18-6,-13 5-12,-15 10-30,-13 5-24,-13 4-13,-5 5-13,-4-5-5,6-9-5,11-15-49,6-18-46,18-15-16,4-23-43,7-18-223,4-25-157,2-150-50</inkml:trace>
  <inkml:trace contextRef="#ctx0" brushRef="#br0" timeOffset="258706.7972">22803 8054 929,'3'0'377,"-2"0"-97,6 3-110,7 15 88,8 5-108,8 8-60,6 5-20,10 4-22,8-1-24,10 1-7,3 1-10,2-7-5,-1 0-2,-7-1-71,-7 0-70,-7-6-195,31-1-399</inkml:trace>
  <inkml:trace contextRef="#ctx0" brushRef="#br0" timeOffset="258962.8119">24053 6951 1260,'0'-12'744,"0"4"-596,0-11-7,-2 15-21,1 6-21,-1 2-49,-4 7-50,-3 9 1,-3 15 11,-7 7-12,-5 9-6,-13-2-25,-8 0-8,-10 5-36,-11 1-29,2-4-28,1 2-151,10-9-169,11-5-36,-13 4-57</inkml:trace>
  <inkml:trace contextRef="#ctx0" brushRef="#br0" timeOffset="259256.8287">23877 7361 630,'1'-1'712,"-1"2"-484,-1 1 48,2 2-64,-1 0-98,3 5-72,4 13 19,1 17 5,1 19-12,-1 13-19,-3 18-8,-15 64-2,-14 19-11,6-130-1,0-1-13,-16 39-3,-7-9-27,0-9-54,4-10-55,14-23-115,8-20-107,21-79-465</inkml:trace>
  <inkml:trace contextRef="#ctx0" brushRef="#br0" timeOffset="259564.8463">23833 7518 1295,'11'-16'226,"4"1"-73,14-15 59,7-2-50,5-1-62,6-2-32,3 4-31,2 1 1,1 5-22,-5 7-5,-9 18-2,-8 10-9,-8 17 27,-3 12-6,-7 15-1,-8 6-1,-5 9-1,-11 8 8,-2 1 1,-9 10 0,-6-5-12,-9 3 1,-5-2-16,-6-9-34,6-14-36,9-15-19,13-20-13,5-14-73,9-22-166,1-14-313,-7-131-125</inkml:trace>
  <inkml:trace contextRef="#ctx0" brushRef="#br0" timeOffset="259737.8562">23962 7431 607,'0'-9'942,"0"5"-636,4-2-183,5 12-27,11 15 7,12 17-13,14 14-28,14 10-14,12 2-18,61 32-6,26-8-12,-5-11-1,-67-39-11,-46-29-87,-5 1-46,-6-4-170,92-10-411</inkml:trace>
  <inkml:trace contextRef="#ctx0" brushRef="#br0" timeOffset="260140.8792">25327 6725 1337,'0'-1'670,"-2"1"-496,-1 0-31,0 7-13,-1 5-55,-8 10-45,-4 12-7,-4 13-8,-2 7-14,-11 11 7,-13 4-8,-22 15-44,-67 58-74,-16-1-26,112-107-21,12-6-150,-25 19-230,22-26-24,26-83 63,42-5 506,-12 36 4,2-1 335,4 5-44,30-28 59,5 20-52,2 14-89,-5 24-30,-5 19-51,-12 26 0,-14 16-38,-12 20-29,-11 71-20,-26 42-20,-28 12-25,4-98-62,22-66-40,8-7-105,3-13-96,-4 22-218,22-49-298</inkml:trace>
  <inkml:trace contextRef="#ctx0" brushRef="#br0" timeOffset="260456.8973">25233 7300 1389,'13'-25'177,"2"3"-111,20-19 24,9 6-7,16 11 10,10 1-6,61-1-14,28-5-16,-6 2-4,-111 21 4,-9 3-8,-7 6-1,22 3-6,-19 11 5,-20 20 11,-9 20-8,-9 21-50,-21 72 6,-15 47-6,9 66-1,20-88 0,2-19 1,1-1 6,4-27-6,6-80-25,0-14-14,1-9 2,-3 23-28,0-25-32,-3-23-11,0-25-384,-46-137-187</inkml:trace>
  <inkml:trace contextRef="#ctx0" brushRef="#br0" timeOffset="260802.9171">25387 7794 1515,'-16'18'221,"2"5"-110,-13 21 24,7-7-33,9-12-38,11-16-44,11-18-2,12-14-2,11-16-16,13-18-27,7-14-30,2 0 12,0 13 29,-5 13 16,-5 15 9,-7 23 30,-1 14 1,-2 19 1,-1 15-5,-1 16-3,-1 8 3,-8 3-2,-6-1 16,-10-7-4,-8-5 5,-10-9 21,-13-3 3,-16-3-19,-14-5-22,-21-8-23,-50-4 1,82-29-11,-35-15-1,15-17-83,13-24-88,-14-241-148</inkml:trace>
  <inkml:trace contextRef="#ctx0" brushRef="#br0" timeOffset="261240.9422">27139 6486 1477,'-2'0'469,"2"0"-307,-2 3-35,4-2-4,-2-1-42,0 2-49,2 2-32,-1 5 1,0 11-2,-3 8-36,-17 13-56,-11 14-91,-18 4-354,-119 93-178</inkml:trace>
  <inkml:trace contextRef="#ctx0" brushRef="#br0" timeOffset="261379.9501">26641 6994 1333,'7'-3'287,"15"-7"-101,15-6 48,25-10-54,56-26-41,17 0-53,-7 15-53,-94 29-21,-8 4-12,-3 2-114,21 4-135,-5 32-586</inkml:trace>
  <inkml:trace contextRef="#ctx0" brushRef="#br0" timeOffset="261821.9754">27074 6777 546,'0'3'1409,"-2"1"-1214,-7 12-126,-12 15-2,-10 15-26,-18 21-26,-8 18-15,-41 53 0,66-83-36,-24 35-5,14-19 8,18-30 15,18-22 11,7-19 7,13-11 42,16-10 12,13-11-9,21-12-24,11-5-8,49-22-12,4 5-1,-89 49-25,-1 3-35,37-15-59,-12 3-148,-11 4-21,-21 10 80,-11 1 119,-16 11 89,-7 0 122,-6 10 10,-4 3 8,2 13 49,1 9-8,1 1-52,6 5-51,1-8-12,4-4-30,-2-3-21,0-9-4,-4 1-11,-7-2-3,-7 1-57,-11 1-54,-13 0-234,-103-5-550</inkml:trace>
  <inkml:trace contextRef="#ctx0" brushRef="#br0" timeOffset="262041.988">26969 7215 768,'2'10'688,"1"9"-524,1 11 176,-2 14-79,-4 15-85,-11 14-35,-11 16-41,-21 61-19,-18 12-39,0-3-25,41-115-13,6-8-4,3-6-45,-13 23-49,13-21-44,11-17-66,13-19-279,9-17 190,81-105-225</inkml:trace>
  <inkml:trace contextRef="#ctx0" brushRef="#br0" timeOffset="262357.006">27111 7647 758,'12'-11'488,"-6"4"-197,10-8 26,-11 15-143,-1 17-33,-5 19-23,-2 19-44,3 16-41,-3 7-9,9-2 12,6-8-11,12-12-14,7-12 1,6-12 40,13-6 20,4-15 5,9-9-11,9-5-12,47-17-8,-81 8-5,39-7-2,-12-11 3,-9 3-3,-11 1-2,-15 1-1,-11 9-3,-10 6 3,-9 5 2,-7-4-2,-5-2-30,-6-9-6,-9-7-84,0-5-81,-3-3-81,6-16-68,14-129-515</inkml:trace>
  <inkml:trace contextRef="#ctx0" brushRef="#br0" timeOffset="262837.0335">28199 7196 1869,'4'8'231,"4"4"-165,8 17 39,4 10-12,-1 15-12,5 9-41,-2 7-5,2-1 16,-3-1-32,-6-9-5,-8-12-14,-2-10-11,-5-7-64,-5-11-39,-1-7-34,-3-9-215,-16-63-476</inkml:trace>
  <inkml:trace contextRef="#ctx0" brushRef="#br0" timeOffset="263138.0507">28345 7130 1248,'15'-15'318,"3"2"-84,22-12 10,10 8-100,17 1-16,58-3-34,34-12-25,4-6-10,-81 20-20,-48 9-3,-5 5 0,-10 3-11,18-1-10,-19 4-6,-13 6 17,-8 16 17,-9 18 22,-12 22-14,-13 17-20,-11 10-5,-6 2-16,-1 3-9,3-10 5,6-7-6,9-14-1,7-12-68,5-16-54,6-11-67,0-13-56,-2-12-425,-43-53-619</inkml:trace>
  <inkml:trace contextRef="#ctx0" brushRef="#br0" timeOffset="263475.0699">28527 7320 214,'6'-12'1399,"4"0"-1092,5-10-56,11 4-41,4 7-63,11 0-42,10 3-42,7 4-38,2 4-13,-4 0-12,-11 8-15,-12 7-103,-19 7-74,-22 17-18,-26 10-308,-26 12-186,-168 107-118,137-111 822,50-35 310,9-5 161,5-1-90,-25 13 67,23-14-135,14-4-80,12-7-80,20-4-59,13-1 10,22-9-22,17-2-32,51-16-28,-79 14-16,39-11-6,-10-4-9,-11 1-103,-16 3-77,-15-7-48,-13-5-421,-36-108-672</inkml:trace>
  <inkml:trace contextRef="#ctx0" brushRef="#br0" timeOffset="263873.0927">28675 6600 1486,'0'1'460,"0"3"-370,1 7-18,2 17 42,0 14 14,4 19-62,-1 21-29,4 59-4,-12 36-7,-7 17 2,0-52-2,-4 6-16,4 1-8,2-7-1,6-23 5,9-76 0,-1-9-6,4-10-8,14 29 8,9-20 5,14-19 38,11-10 22,9-15 4,2-12-3,3-9-5,-11-4-5,-1 0-10,-12 1-5,-4 3-13,-9 6-7,-7 4-9,-12 9-6,-7 6 0,-9 5 0,-1-2 8,-1 4-2,-3 0 1,4-4-13,-5-3-16,-2-10-143,-6-18-62,-6-20-115,-39-176-901</inkml:trace>
  <inkml:trace contextRef="#ctx0" brushRef="#br0" timeOffset="268997.3858">21175 9477 457,'-17'13'0</inkml:trace>
  <inkml:trace contextRef="#ctx0" brushRef="#br0" timeOffset="269324.4045">20958 9614 1076,'0'0'293,"0"2"-143,2 0 13,-2-2 16,0 4-49,3-4-58,0 0-43,7 3 1,-1 0-6,5 1-8,-4 0-8,-4 0 2,-1 0-4,-1 6-6,-3 3-17,-6 19-85,-10 13-213,-11 19-338,-83 105-236</inkml:trace>
  <inkml:trace contextRef="#ctx0" brushRef="#br0" timeOffset="269671.4244">20778 10087 1094,'0'-3'268,"1"3"-116,-1-3 20,6 1-19,3-6-27,8-6-21,12-2-34,3-7-32,1 2-20,-2 4-8,-7 2-10,-5 11 0,-4 7-1,-4 6 0,-4 8-1,-2 11 0,-4 11-5,-2 13 6,-7 6 0,-1 7 0,-2-4 1,3-6-1,3-10 0,4-16-1,2-10 0,2-5-1,3-9-4,5-2 6,2-3 39,6-3-6,7-6-12,3-6-8,6-6-13,5-5-18,4-8-126,8-9-402,73-96-581</inkml:trace>
  <inkml:trace contextRef="#ctx0" brushRef="#br0" timeOffset="269940.4397">21564 9670 875,'-13'-3'766,"4"2"-508,-8 0-67,0 2-74,-2 10-69,0 14-30,-3 14-17,4 16 0,-1 13 0,6 10-1,7 8 0,6 4 0,3-8 0,5-12 0,1-18-1,6-11 1,0-11-17,6-8-31,-1-7-31,7-7-64,0-10-82,4-6-58,1-10-174,38-52-149</inkml:trace>
  <inkml:trace contextRef="#ctx0" brushRef="#br0" timeOffset="270197.4544">21649 9941 1349,'0'0'482,"0"-2"-343,2 2-29,-2 0-55,6 0-32,5 0-7,10 0 7,2 2-8,8-4-14,-3-2 10,-1 1-10,2-3-1,-1-2-17,-5-1-55,3-4-67,-9-4-85,2-6-115,2-48-42</inkml:trace>
  <inkml:trace contextRef="#ctx0" brushRef="#br0" timeOffset="270412.4667">21825 9677 705,'-7'3'248,"2"6"-59,-5 6-24,4 9-44,1 11 16,7 14-11,-1 10 15,5 15-9,0 7-38,0 3-32,6-10-19,-1-12-25,5-17-12,-4-21-1,0-7-5,6-10-9,-2-10-48,10-7-81,2-13-171,45-85-370</inkml:trace>
  <inkml:trace contextRef="#ctx0" brushRef="#br0" timeOffset="270683.4822">22179 9604 1193,'0'2'482,"0"1"-359,4 2-69,5 9 13,3 7 56,11 10-36,2 7-12,3 3-12,2 4-13,-4 2-13,-6-2-7,-8 1 0,-7-1 9,-7 0 17,-8 2-16,-11 2-11,-4 3-29,-7 0 0,1-7-42,4-7-29,3-8-53,8-12-112,4-11-240,-10-37-257</inkml:trace>
  <inkml:trace contextRef="#ctx0" brushRef="#br0" timeOffset="271516.5299">23044 9708 1057,'0'0'367,"0"0"-35,-3 0-49,3 0-94,0-2-52,0 2-49,3 0-29,-3 0-42,2 0-17,2-2-23,7 2 20,12-5 3,8-1 20,10-10-7,1 2 10,2-5-17,-6 0-6,1 3 6,-2 0-4,-2 3-2,-6 3-12,-3 5-26,-5 1-31,-1 4-24,-6 2-25,-7 5-89,-4 7-123,-34 41-293</inkml:trace>
  <inkml:trace contextRef="#ctx0" brushRef="#br0" timeOffset="271786.5453">23050 10099 1274,'-4'3'364,"2"0"-199,-5 1-18,10-1-79,4 1-62,7 5 75,12 4 1,8-6-1,7-4-9,5-6-10,1-4-5,-2-6-3,-1-2-21,-1-2-12,-1-3-20,-2 0 8,-1-1-9,5-1-50,-1-1-51,1 1-70,4 2-347,76-38-47</inkml:trace>
  <inkml:trace contextRef="#ctx0" brushRef="#br0" timeOffset="272246.5716">24107 9644 726,'-2'0'595,"2"0"-412,-2 1-24,2 2-6,0 4-64,-1 5-32,1 10 31,1 7-23,-1 8-31,2 2-8,2 9-11,1 3-8,1 5 11,6 4-16,0-2 16,5 0-18,5-6-1,1-13-11,6-13 11,0-24 1,6-25 9,1-18 9,4-24 1,-5-15-18,-2-4 7,-11-3-1,-6 7 2,-14 4 18,-12 8 11,-7 11 19,-7 6-6,-5 6-14,1 8 4,-5 11-10,-3 11-30,2 8-1,-1 11-8,4 8 7,5 9-28,2 0-5,7 3-20,1-2-15,8-2-2,2 2-26,5 0-77,2 3-161,7 28-445</inkml:trace>
  <inkml:trace contextRef="#ctx0" brushRef="#br0" timeOffset="274640.7086">27633 5335 336,'2'-9'999,"8"-2"-792,7-15-99,15-6 57,9-4-10,11-1-35,8 6-50,13 4-20,58-4-8,35 6-6,32 6-11,-58 4 1,16 1-8,12-8-3,5-5-14,-13-11 13,10-1-13,7-7 1,6-8-1,-9 9 0,22 6-1,-4 3-1,-28 13-13,3 13-2,-12 7 1,-17 8-11,-22 11 11,-21 5-15,-57-1-27,-5-3 5,-5 1-2,32 21-12,-4 5 19,1 1 26,1 4-9,4 4 11,5 9 19,0-1 0,0 0 12,1-8 9,-4-7 6,-1-10 37,-2-3-28,0-7-7,0-2-19,4 2 13,0 3 1,6 4-12,6-2 4,40 17-10,21 7 6,17 9 12,-73-38 9,-44-18 9,-8-5 26,-8-3 8,29 4-19,-17-5-22,-10-2-23,-13 1-6,-7 1-6,-10-3-18,-8-8-76,-14-8-173,-99-76-722</inkml:trace>
  <inkml:trace contextRef="#ctx0" brushRef="#br0" timeOffset="278796.9463">25427 10459 465,'-2'1'837,"1"2"-594,-2 0-101,2-2-41,1 3-19,1 5-29,3 0-25,-2 1-10,1-1-7,-2-1 2,-1 1 10,0 0 11,-3 5-4,-7 2-3,0 10-7,-11 6-20,1 6-88,-2 5-235,-32 53-464</inkml:trace>
  <inkml:trace contextRef="#ctx0" brushRef="#br0" timeOffset="279743.0004">27018 9275 912,'-1'-19'273,"0"1"-17,-4-18 20,-2 4-16,-2 3-97,-5 6-62,1 5-20,-3 4-24,-1 5-14,-7 2-22,-3 4-12,-4 7-7,-5 11-1,2 9 0,1 5-1,5 11-5,4 3 4,6 2-4,4 8 4,8 6 0,8 1 0,6-4-6,2-5-5,5-7-3,3-16-3,1-10 1,3-10 11,0-11 5,1-6-7,1-17 8,-2-10 1,0-9 0,1-13 0,-2-3 0,-4 0 0,-4 3 0,0 5 0,-5 9 0,1 10 0,-5 12 0,-1 10-1,-1 6 0,-2 6-1,1 6-6,2 6 7,-1 13 1,-1 15 12,-2 12 4,-5 12-1,-3 8 1,-2 10 1,-1 6 0,-1 3-5,-3 5-11,2 59 8,9 3-9,9-113 1,-1-5-2,3 36 1,5-17-1,0-15 1,0-11-1,1-14 0,1-3 0,2-6 0,1-9 1,2-1 5,3-7 0,3-6-4,1-8-2,1-6-29,4-12-67,1-10-117,45-122-734</inkml:trace>
  <inkml:trace contextRef="#ctx0" brushRef="#br0" timeOffset="280057.0184">27588 8961 1447,'-15'4'347,"1"2"-148,-19 14-64,0 11-58,0 7-31,6 17-28,4 9-3,5 10-14,4 11 14,7-1-3,5 0 3,4-7-1,5-16 2,1-9-14,8-8 11,0-11-11,8-2 4,2-9 0,2-3 0,5-8-1,1-6-5,4-2-13,-4-6-32,3-3-71,-4-7-158,-3-4-218,19-72-280</inkml:trace>
  <inkml:trace contextRef="#ctx0" brushRef="#br0" timeOffset="280254.0296">27741 9265 379,'0'-2'956,"0"2"-682,0-2-172,4 6-22,5 6 62,10 2-23,3 1-58,5 5-31,-2-4-15,2-1-7,1-5-2,-1-5 1,2-3-7,-2-6-39,-7-5-153,-4-6-174,-4-49-365</inkml:trace>
  <inkml:trace contextRef="#ctx0" brushRef="#br0" timeOffset="280457.0413">27877 9222 899,'-6'23'231,"1"3"-61,-6 29 49,4 12-5,9 7-26,10 3-59,1 5-45,5 0-33,1-3-21,-1-11-17,-1-12-5,-1-19-8,-2-21 0,3-13-41,1-16-53,3-16-107,3-17-179,34-122-357</inkml:trace>
  <inkml:trace contextRef="#ctx0" brushRef="#br0" timeOffset="280704.0554">28205 9177 1039,'-2'-4'475,"2"8"-286,0-4-48,2 8-5,2 9-38,4 13 13,7 21-45,1 12 10,0 13-13,-1 6-13,-4 4 2,-2-5-4,-5 5 2,-4-5-4,-3-1-13,2-4-16,-5-3-8,-6-2-8,-7-5-1,-10-1-15,-4-9-81,-2-8-84,0-13-185,-36-27-846</inkml:trace>
  <inkml:trace contextRef="#ctx0" brushRef="#br0" timeOffset="281699.1123">28789 9526 1164,'-2'0'364,"2"0"-62,-5 0-101,5-1-51,6 1-68,5-3-46,14-1-16,15-2 29,15-2-2,0-1-11,-2-3-9,-7 2-11,-9 2-5,-1-3-5,-1 2 0,-13-1-6,2-1-20,-6 2-39,-6 4-40,-8 4-103,-8 4-362,-58 40-670</inkml:trace>
  <inkml:trace contextRef="#ctx0" brushRef="#br0" timeOffset="281921.125">28840 9953 1435,'0'0'497,"0"0"-349,-2 0-8,5 0-29,7 0-48,18 0 13,14-5-8,11-4-25,7-8-17,1-5-16,-3-7-1,4-3-7,-2-5 1,-2-2-3,0 1-74,-9 0-61,-6 5-106,50-48-582</inkml:trace>
  <inkml:trace contextRef="#ctx0" brushRef="#br0" timeOffset="282268.1448">29934 9353 1540,'-1'0'469,"1"0"-282,-4 1 1,4-1-41,0 0-66,2 0-57,0 0-24,5 3-10,6 1 10,7 6 0,7-4 12,5-3 9,1 0 4,2-7-2,-2-4-2,-1-3-11,2 0-2,-8 1-7,-4 1-1,-6 3-20,-2 2-64,-5 2-70,-2 0-68,11-20-541</inkml:trace>
  <inkml:trace contextRef="#ctx0" brushRef="#br0" timeOffset="282978.1855">30992 8991 1094,'1'-14'349,"1"2"-77,-2-13 26,-5 1-65,-5 4-73,-2 1-47,-4 3-43,-1 1-31,2 1-10,-7 6-19,4 4-9,-8 8-1,1 11-8,-7 12-4,1 17-4,2 16-1,3 19 2,-4 62 3,20 22-1,16-4 12,0-127 0,4-7-10,1-7 2,9 13-13,9-17-5,7-24 3,6-22 16,7-33 7,27-70-7,-2-29 8,-59 115 0,-2 6 0,9-40 0,-13 15 8,-9 20 16,-6 19 31,0 16 16,-6 11-34,-1 13-37,-4 22 0,-2 21-8,3 20 8,-3 78-2,13 29 2,5 0 0,1-78 0,0-61 0,0-4 0,1-4 1,2 28-1,1-17 0,4-14 0,2-14-1,3-13 1,7-4-1,9-11-32,12-3-87,9-5-79,109-58-554</inkml:trace>
  <inkml:trace contextRef="#ctx0" brushRef="#br0" timeOffset="283512.216">31537 9616 1760,'-2'0'374,"0"2"-238,-2-2-64,4 4 6,0 9-37,2 7-11,2 12-9,0 6-12,-1 3-2,-3 4-5,-1-1 4,-10 1-5,1-3-1,-3-5-14,-1-10-20,2-9-26,6-10-5,4-14-5,3-14-71,8-19-93,11-13 99,4-10 88,6 3 47,3 9 106,0 10 53,-4 9 0,-7 15-36,-5 4-48,-7 11-19,-6 5-10,-1 9 8,-3 11-12,-6 9-18,0 6-6,-2 4-18,2 5-1,-2-11-41,6-10-30,4-13-5,-2-10 17,8-12 33,-2-6 27,0-15 2,5-11-1,0-6 4,0-6-5,1 7 0,1 8 24,0 14 3,-2 12 3,-2 8-12,2 13 20,1 7 1,-1 11-15,0 5-14,2 1-10,-3-1-10,7-4-71,4-1-45,-3-1-218,40 34-503</inkml:trace>
  <inkml:trace contextRef="#ctx0" brushRef="#br0" timeOffset="283924.2396">32327 9566 885,'-2'-20'725,"-3"2"-551,-4-11 76,-7 7-16,-3 12-96,-6 16-58,-3 18-55,-4 14-17,3 11-7,6 6-1,5 0 0,11 5-1,3-6 1,4-2-1,4-4 1,0-14 0,2-9-1,5-8-4,0-11-25,2-9-18,4-11-3,-2-14 24,2-13-5,-2-10-13,-1-9 24,-4-5 9,0 0 12,-6 11 1,-2 15 38,-1 17 36,-1 16 1,3 12-43,-1 12-19,5 11 11,4 12-5,3 8-11,-1 0-3,-3 1-5,-3-6-1,-2-8-10,-4-6-38,-1-9-36,0-10-33,0-7-165,0-35-381</inkml:trace>
  <inkml:trace contextRef="#ctx0" brushRef="#br0" timeOffset="284150.2525">32565 9560 1568,'5'0'303,"4"3"-93,5 4-9,6 7-69,1 11-39,9 6-45,9 6-26,9 4-14,5 0-8,4-1-22,-3-1-31,-8 0-16,-7 0 0,-14-1 9,-11 2 14,-14-2 13,-12-3 9,-8-1-36,-4-11-411,-38-29 240</inkml:trace>
  <inkml:trace contextRef="#ctx0" brushRef="#br0" timeOffset="284363.2647">33032 9502 1759,'-5'-3'339,"0"-1"-150,-8-1 7,-3 5-49,-4 12-66,-4 14-55,-4 19-17,1 14-9,-5 13 0,-2 14-1,-9 5-68,-5 1-81,-2-15-61,-64 50-561</inkml:trace>
  <inkml:trace contextRef="#ctx0" brushRef="#br0" timeOffset="294187.8266">18310 12385 1085,'-9'-8'157,"3"1"-37,-9-11 6,7-2-16,3-3 58,2-3 7,3 7-43,1-1-34,4 8-37,1 1-34,12 2-15,7 0 0,12 0-11,7 2 8,5 7-9,-3 0 1,-3 10 0,-9-3-1,-10 3 0,-14 2-8,-14 8-2,-11 14-1,-16 14-43,-10 11-63,-1 2-12,3-12 11,10-16 37,10-8 13,10-16 14,-1-6 12,9-3 14,1-2 2,8-2-35,4-2 22,12-1 31,14-3 8,9 7 62,14 13 13,-2 5 21,-1 10-6,-12 4 3,-10 6-12,-17-4-3,-13 3-17,-16 2 16,-13 1-22,-21 4-26,-4-2-16,-11-7-4,-3-6-9,4-13-26,4-11-52,9-16-105,4-17-118,-43-126-356</inkml:trace>
  <inkml:trace contextRef="#ctx0" brushRef="#br0" timeOffset="294630.852">18024 12124 246,'-17'-4'779,"-4"4"-520,-14-1-49,1 6-91,3 3 43,9 6-8,8 11-94,7 18-48,10 26-11,15 97-1,24 72 0,23 40 1,-1-84-1,4-22 6,6-24-5,-38-106 0,0-13 7,0-9-7,38 17-1,7-28 12,47-34 4,7-62-4,-3-59 2,-72 16-5,-8-11 1,-9-4-9,-10-10 0,-15-6 5,-19-27 3,-16 19-3,-17 22-5,-17 22 8,18 76-3,-3 4 0,-6 5 31,-82-72 16,-20 38-11,-5 45-18,56 25-15,7 8 0,47-3-8,9 9-1,4 0-1,-26 12 1,14 6-2,8 7-7,10 1 2,4 8-22,9 11-44,5 7-205,11 133-280</inkml:trace>
  <inkml:trace contextRef="#ctx0" brushRef="#br0" timeOffset="295780.9177">20862 11971 1531,'-10'-11'462,"3"2"-304,-14-8-17,-1 3-39,-8 6-33,-7 11-36,-5 8-20,-8 14-7,-3 17-6,-4 14-2,-1 14-4,7 10 6,5 8-7,8 2 7,10 4 0,10-4-8,9-9 7,9-13-5,5-13 5,5-11-5,5-11 6,5-8 5,4-5-4,5-3 7,7-3 0,7-4 5,7-6 7,6-4 2,4-7 2,-2-8-10,2 0-1,-9-7-5,-5-1-2,-9 1 0,-7 0-6,-9 3-12,-2 1-81,-5-6-90,0-61-552</inkml:trace>
  <inkml:trace contextRef="#ctx0" brushRef="#br0" timeOffset="296494.9586">22065 11532 1346,'0'-4'183,"0"8"-131,0-4-4,-2 0 45,2 3 12,-2 1-18,-1 7 8,-9 8 29,-7 7-25,-14 7-28,-10 8-26,-7 0-24,-5 4-14,-4-3-7,1 3-5,3-4-53,6-9-44,13-12-93,11-7-78,9-12 19,5-8-44,10-9 68,5-3 80,7-7 92,6-3 58,7 2 4,0-1 71,2 4 65,-1 10 32,-1 6 23,1 8-37,-1 9-10,1 14 8,-5 9-18,1 9-21,-8 7-39,-2 6-10,-7 0-13,-4 1-14,-4-2-8,-4 0-11,-5 0-10,-4-2-6,1 4-4,0-2-2,1-2-42,4-4-43,2-10-122,3-8-243,6-18-222</inkml:trace>
  <inkml:trace contextRef="#ctx0" brushRef="#br0" timeOffset="296817.977">21852 11919 1197,'15'-8'220,"1"0"-91,19-5-18,5 4 2,6-2-7,8 1-32,0-2-25,-1-4-7,-3 4 3,-6 4 8,-8 3-13,-12 9-13,-15 5 6,-8 7 14,-7 11 14,-7 7-4,-13 18-16,-6 9-19,-11 8-1,-2 3-9,0 2-6,2-6-4,10-9-2,5-11 0,5-8 0,8-13-11,2-4-43,2-9-62,2-2-107,-1-12-297,-24-49-215</inkml:trace>
  <inkml:trace contextRef="#ctx0" brushRef="#br0" timeOffset="297034.9895">21831 12058 1123,'8'-13'305,"3"3"-28,9-9-31,10 8-91,6 10-47,7 6-30,8 10-17,4 11-5,3 7-14,-3 8-12,-1 4-21,0 2 1,-1 7-8,-4 1-2,-8-3 0,-8-1-3,-7 1-40,-2-10-62,-4-5-65,4-17-290,37-69-97</inkml:trace>
  <inkml:trace contextRef="#ctx0" brushRef="#br0" timeOffset="297261.0024">23080 11487 175,'4'-11'1301,"-1"2"-983,0-8-44,-2 12-82,-2 2-67,0 7-49,-4 8-41,-3 10-16,-9 13-2,-7 9-7,-8 9-4,-9 4-4,-5 0-2,-5-2-14,5-11-49,10-10-42,8-14-114,13-14-393,4-40-235</inkml:trace>
  <inkml:trace contextRef="#ctx0" brushRef="#br0" timeOffset="297447.013">22826 11721 966,'9'5'304,"2"4"-29,8 7 5,2 6-34,3 12-66,-4 10-58,0 9-55,-2 8-26,-6 9 1,-1 1-23,-7 0-11,-2 2-8,-6 2-11,-3-6-67,0-11-27,3-16-118,3-21-395,7-56-292</inkml:trace>
  <inkml:trace contextRef="#ctx0" brushRef="#br0" timeOffset="297816.0341">23067 11763 1353,'0'-3'303,"4"2"-174,-1-3-71,8-2-2,9-3 47,15 4-35,9-4-40,16 5-14,9 0-8,53-8 3,-82 9-8,39-4 8,-12 4-9,-16 5 15,-15-1 15,-12 7-6,-9 2-3,-1 2 20,-7 6 1,-1 2-17,0 10 7,-3 14 2,-3 15-4,-2 9-3,-5 17-9,-6 7 2,-1 8-10,2-4-9,0-12 7,3-12-8,1-18 1,-2-15 6,0-12-7,-1-10-41,-5-3-34,1-11-66,-3-17-238,-46-61-348</inkml:trace>
  <inkml:trace contextRef="#ctx0" brushRef="#br0" timeOffset="298174.0546">23180 12173 1185,'-3'4'243,"3"-4"-141,-3 3 60,6-6 16,4-9-47,7-11-86,7-7-32,5-7-5,4 0-8,5 3 0,-2 7 0,-3 14-6,-4 10 6,-2 17 31,-6 5 29,1 6 2,-4 2-2,-1 3-18,-5-5 10,-3-6-14,-3-1-4,-3-2-4,-5 3 12,-6 5-3,-6 5 5,-11 6-10,-5-1-14,-7-4-2,-7-3-12,-4-8-5,-2-7 11,1-15-12,5-12-12,4-18-37,4-23-92,9-23-119,12-186-925</inkml:trace>
  <inkml:trace contextRef="#ctx0" brushRef="#br0" timeOffset="298777.0891">24526 11273 1598,'-3'0'298,"6"0"-208,-6 0-66,7 4-6,-2 2 32,6 8 10,-6 8-26,-2 7-8,-10 6-8,-12 10-18,-13 8-35,-15 8-113,-1-7-74,3-6 34,8-17 92,17-11 74,14-15 22,22-12 37,16-13 50,20-5 117,12-9-4,12-7-38,-2 3-44,-4-2 2,-5 3-45,-6 3-33,-13 9-25,-12 9-17,-13 8-42,-12 8-108,-9 12-65,-9 7-294,-67 56-524</inkml:trace>
  <inkml:trace contextRef="#ctx0" brushRef="#br0" timeOffset="299183.1123">24590 11640 1185,'0'2'507,"0"0"-367,1 2 13,-1 9 48,-3 6-23,-6 15-56,-10 15-56,-12 14-30,-8 11-20,-9 13-14,-2 1-2,6 1-1,7-17-37,18-25-32,14-18-52,18-25-37,15-21 5,12-24-17,18-27-27,31-70 22,-61 90 140,26-49 36,-12 12 168,-7 22 83,-7 15-37,-5 18-70,-6 15-43,2 14-55,2 9-13,3 16 6,3 19 5,1 14 10,-2 10-23,-6 11-5,-10 2-5,-12 4-6,-10-3-6,-16 1 3,-8-13 1,-4-10-13,7-16-3,5-20-40,14-26-56,2-23-68,11-25-97,4-32-252,21-234-254</inkml:trace>
  <inkml:trace contextRef="#ctx0" brushRef="#br0" timeOffset="299641.1385">25089 11283 1143,'30'-10'351,"-4"-2"-89,25-4-32,-10 9-71,-8 11-44,-12 6-55,-9 11-24,-11 14-12,-9 7-6,-11 17-6,-16 7-12,-7 1-22,3-13-11,8-14 18,13-17 10,12-17 4,16-10 2,10-12 0,14-7 5,14-6 0,11-5-5,4 3 0,9 0 5,8 3-6,-6 8-8,-7 3-34,-13 9-63,-19 8-105,-22 8-112,-20 9 146,-14 9 76,-16 8 46,-3 3 54,1-3 42,4-2 94,10-4 22,7-2 31,9 3-44,6 8-41,4 2-13,3 16-13,2 2-7,0 2-29,-2 3-14,-8 1-13,-10 2-3,-12 6-10,-10-1-2,-15-3-44,1-13-44,6-20-11,10-30-66,14-26-341,-7-129-152</inkml:trace>
  <inkml:trace contextRef="#ctx0" brushRef="#br0" timeOffset="299804.1478">25273 11793 1143,'7'7'307,"6"8"-124,13 15 54,9 15-42,6 14-28,3 8-47,5 4-66,0-4-33,2-1-11,1-3-10,3 2-1,1-3-62,1 3-63,0-2-139,71 47-369</inkml:trace>
  <inkml:trace contextRef="#ctx0" brushRef="#br0" timeOffset="300082.1638">26123 11544 1552,'0'2'233,"0"0"-187,0 1-17,4 12 49,1 12 51,4 12-45,4 9-33,3 8-14,-2 5-11,-3 6-10,4-3-4,-7-5-6,-1 0-5,-7-2 0,0-9-1,0-2-15,-4-17-42,4-11-76,0-14-149,1-17-93,2-100-495</inkml:trace>
  <inkml:trace contextRef="#ctx0" brushRef="#br0" timeOffset="300362.1798">26209 11639 1241,'1'-17'339,"3"5"-86,4-15-98,11 8-46,16-3-32,15-2-17,56-13-17,30 2-20,-8 4-10,-87 26-4,-5 4-8,-4 1 10,31 0 13,-15 7 7,-12 9-4,-17 6 2,-12 15 17,-10 14 8,-11 10-16,-6 5-19,-8 3-10,-8 4-8,-8 1 0,0-1-1,-2-5-18,2-7-54,2-10-48,3-9-48,3-13-324,-59-12-278</inkml:trace>
  <inkml:trace contextRef="#ctx0" brushRef="#br0" timeOffset="300551.1906">26359 11852 1379,'10'-10'369,"5"-2"-188,18-7 38,5-3-60,11-1-30,5 1-37,6 0-43,9-3-16,-2 1-22,-7 9-4,-13 1-7,-15 14-19,-14 10-56,-19 11-46,-20 23-13,-24 18-224,-164 147-428</inkml:trace>
  <inkml:trace contextRef="#ctx0" brushRef="#br0" timeOffset="300708.1996">26215 12304 1041,'-1'0'501,"1"-1"-144,1-2-126,16-10-80,15-9-14,21-11-52,56-30-41,25-9-25,-5-3-13,-92 50-6,-4 5-15,-8 1-80,23-17-77,-17 11-301,-26-44-318</inkml:trace>
  <inkml:trace contextRef="#ctx0" brushRef="#br0" timeOffset="301073.2204">26601 11163 1400,'0'0'343,"0"1"-194,0 8-95,3 23 81,1 24 37,-1 73-58,2 51-57,-13 37-21,-1-76-10,1-2-10,2-16-2,6-3-8,7-10 3,-1-67 3,1-2-6,4-3-5,13 34 5,6-12 2,2-15-7,7-14 8,6-6 0,7-9 8,2-6 8,-2-14 16,-1-10 1,-6-11-6,-4-11 21,-2-12-14,-5-12-20,-8 1 10,-10 1-9,-5 10-9,-6 6-5,-3 12-5,-6 11-5,-3 1-87,-3 10-142,-37-8-146</inkml:trace>
  <inkml:trace contextRef="#ctx0" brushRef="#br0" timeOffset="303603.3652">20917 2790 1176,'0'0'216,"0"0"-117,2-2 6,-2 2-12,0 0-6,1 0-36,0 0-29,3 0-8,-1 0 8,2 2 35,-2-2 12,0-2 8,-2 2 7,-1-2-12,2 0-8,5-3-20,4-5-22,4-5-2,6-2-14,3-2-5,4-1 9,-1 1-9,3 0-1,-1 2 1,-5 0 6,-1 6-7,-10 1 0,-5 3 1,-5 5 8,-3 2-8,0 0 0,-3 2 5,1-2-5,-1 0 11,3 0-12,0 0-9,0-2-24,0 2-63,3 0-203,-3-4-763</inkml:trace>
  <inkml:trace contextRef="#ctx0" brushRef="#br0" timeOffset="305857.4941">21055 2590 163,'0'-5'448,"2"0"-259,-1-1 18,-1-1 15,0 4-12,2 2-33,-4 1-16,2 1-19,0-1-25,-1 0-37,1 2-37,0-1-14,0 6-21,3-2-8,1 8-1,5 7 0,5 9 0,-4 6 1,3 10 1,1 10-1,-2 8-24,3 12-141,-5 13-304,3 119-552</inkml:trace>
  <inkml:trace contextRef="#ctx0" brushRef="#br0" timeOffset="306338.5216">21078 4731 791,'10'-6'333,"2"1"-191,12-7 47,3-4-18,1 0-37,-4 0-28,0 2-28,-3-1-30,1 3-25,-7-1-7,2 1-4,-7 0-5,3 4-7,-5-2-81,-2 6-157,0-5-314</inkml:trace>
  <inkml:trace contextRef="#ctx0" brushRef="#br0" timeOffset="307741.6018">20781 14948 1034,'0'0'224,"0"0"-131,0 0 34,0 0 56,0 0 3,4 0-52,-4 2-61,3 9-37,3 4 27,-2 9 2,5 16-19,-1 9-10,1 10-16,-3 8-5,-1 5-2,-1 5-4,-3 1 3,1 0-10,-1-1-1,2-5 5,0-6-5,0-4 7,3 0-2,2-5-6,-1 2 0,-2 1 0,1 5 2,-3 4-1,1 8 0,0 6 5,-2-5-5,-1-6 9,-1-17 1,0-6-11,0-9 1,0-11-1,0-3 6,-1-14-6,1-7 1,0-3-1,0-2 0,0 0 1,0 0-1,0 6 0,0 0 1,0 1 0,-2 3-1,0 3 2,0-4-1,1-1 0,1-2 0,0 0 4,0-6-4,0 0-1,-2-3 1,2 3 5,0 0-6,0 0-1,0 0-5,-1 0 0,1 0-1,0 3-4,0-3-1,1-3-3,-1 3 0,0 0 3,0 0-7,0 0-4,0-9-1,2-1-18,-2-10-141,-2-76-419</inkml:trace>
  <inkml:trace contextRef="#ctx0" brushRef="#br0" timeOffset="308784.6615">20535 16813 500,'-7'0'653,"4"0"-423,-5-3-44,5 3 58,3 0-41,0-1-68,0 1-56,1 0-35,1 0-26,-1 0-6,9 4-11,13-1 17,16-2 42,14-1 2,12-8-7,2-11-19,6 0-1,-2-6-10,-5-1-4,3 1-6,-4 4-6,0-1 5,-6 1-4,-4 6-4,-11 2 0,-13 3-5,-9 6-1,-8 1 1,-6 2 1,-3 1-1,-3-2-1,-4 2-8,0 0-2,-1 0-17,1 0-9,-1 0-17,-5-2-49,-6 2-52,-10 5-319,-74 33-503</inkml:trace>
  <inkml:trace contextRef="#ctx0" brushRef="#br0" timeOffset="309043.6763">20800 17317 621,'0'0'650,"0"0"-518,0 0-98,0 6-23,-2 1-11,0 15-72,0 5-122,-7 52-303</inkml:trace>
  <inkml:trace contextRef="#ctx0" brushRef="#br0" timeOffset="309355.6942">20794 17465 283,'-3'-7'374,"0"3"-140,-4-8-47,4 1 65,-4 0-33,1 1-19,-2 3-20,5 4-45,0-2-29,0 3-28,3 4-25,1-4-29,1 2-12,1-2-11,9 1 7,13-5 23,12-6 19,13-4-11,8-2-8,6-9-7,3-1-4,2-3-4,-3 3-5,0 1-10,-11 9 5,-12 1-5,-9 7-1,-14-1 0,-12 8-14,-6 3-20,-4 2-20,-1-2-11,-7 1 2,-5 3-93,-12 3-392,-83 11-399</inkml:trace>
  <inkml:trace contextRef="#ctx0" brushRef="#br0" timeOffset="310085.7359">21015 17369 471,'-2'3'604,"2"3"-498,-1-1-68,1 2 41,5 3 40,2-1 16,0 5 16,4-1-10,1 5-54,-2 3-6,-1 1-19,5 5-8,-5 3-20,0 7-7,-1 1 6,0 3-13,-2 3-11,1 0 0,-5-1-8,3 2 7,-3 5-8,0-4 1,-2-2 0,4-6 8,-2-8-8,2-4-1,-1-3 1,3-3-1,0-4-2,-1 0 1,1 1 1,-2 0 0,1 5 0,-4 6 0,2 2 6,-1 0-6,-2-4 0,1-7 0,-1-8 0,1-4 0,-1-7-1,2-4 0,7 4 1,-3 0 0,3 0 6,1-2 4,1 2-2,-1-1-7,-4 1 8,1-3-7,1-1 4,3 0 3,8-6 9,8-3 3,6-8-5,12-3 7,11-2 17,11-7-11,9 1 7,4 9-9,-2 1-15,-3 9 3,-8 6 39,-5 0-24,-9-1-15,-2-3-10,-6-3-4,-1-4 6,-2-2-7,-6 1 0,-3 1 0,-9 3 0,-4 7 0,-9 4-22,-5 1 16,-5 0-14,-2 3-28,-2 0-34,0 0-43,-7-10-238,-54-71-472</inkml:trace>
  <inkml:trace contextRef="#ctx0" brushRef="#br0" timeOffset="312210.8575">20895 14855 926,'0'0'270,"0"0"-146,0-1-2,2 1-2,-1 0-24,1 0-33,4 1 0,7-1 84,2 4-2,9-2-56,0-2-22,5-6-8,5-1-14,8-6-6,6-6-5,13-10-14,49-16-5,-67 23-9,44-18 0,41-18 3,-87 41-3,41-23 1,-5 7-1,-8-2-5,-5 6-1,-11 3 6,-8 5-5,-7 7 0,-8 4 1,-8 2-2,-3 6-1,-7 2-5,-1 0 6,-2 2-6,-1 0 6,-3 0 0,-3 0-2,-2-2 2,0 0 0,0 0 6,-2 0 3,2-2 0,-3 2 0,0 0-8,1 0-1,2 0-1,0 0 0,2 0-11,-2 0 2,3 2-2,3 0 6,2 1 6,2 4 0,-1-3 0,4 4 0,-1-1-1,2 3 1,5 6 0,-1-2 1,1 3-1,-2 0 0,2 3-5,-8 2 5,-3 1 0,-8 5 1,-8 9-1,-12 8 6,-7 6-5,-10 6 1,1 2-2,2-6 1,7-6-1,6-9 0,12-8-8,8-10-13,11-5 0,11-2 12,10-6 9,10-2-1,8-5-8,4 0 8,-6-2 1,-5 4-2,-12-1 2,-8 5 0,-8 4 0,-7 0 6,-3 12-6,-8 5 1,-4 13 7,-8 8-7,1 4-1,-6 4-6,2-1 0,2-2-1,5 2-7,6-8-1,5-4 2,7-9-4,7-4 2,5-8 14,6-2-1,4 0 1,-2-6 0,-3-5 1,-8 2-1,-2-1 1,-10 0 1,-6 12 0,-13 15 14,-9 15-7,-12 14-7,-9 6 5,2-3-6,6-8 0,11-12 0,10-17 0,14-11-1,5-7-14,11-7 7,8 6 7,9-6 1,9-1-1,1 1 0,-3 4 0,-4-2 0,-14 5-1,-8 8 2,-14 5 1,-7 9 11,-7 5-6,-10 8 1,2-4-7,0 0 0,2-9 0,9-6 0,6-10-1,6-2 0,5-5-9,4-3 2,3 2 1,0 0-10,-4-1-5,1-3 14,-2-1 7,-4 8 1,3 8 10,-2 18 14,2 8-6,0 13 0,6 7-6,-2 9-12,5 6 8,0-5-8,4-5 0,-4-11-1,1-15 0,0-12 0,-6-8 0,-2-9 1,-4-4 0,-4-8 1,1 1 17,-4-7 11,-1 1 10,-1-2 0,-4-2-17,3 2-10,1-1-10,3-2-1,4 3 1,0-1-2,0 2-1,0-1-6,0 0-4,0 3 1,0-2 2,0 9 1,0-2 7,0 6 1,0 3 5,0-1-5,0 0 1,3-1-1,-2 4 1,4-2-1,-3-2 0,2-2-1,0 4 1,1-4 5,-3 3-6,2 0 1,-4 0 5,0 6 6,2 1 1,-4 3 1,2-1-7,0-5 2,-3-4-7,3-6-1,-1-3 1,1-4 8,-2-3 4,-1 0 10,-2 3 15,-2-2-9,-8 2-14,-9 2-7,-11 3-1,-6 0-7,-4-2 0,-5-4 11,2-2-6,2-6 0,4-5-6,6-1-1,12 1 0,5 0 0,10 3-20,6 2-64,1-1-74,7-6-86,24-45-654</inkml:trace>
  <inkml:trace contextRef="#ctx0" brushRef="#br0" timeOffset="312884.896">19820 17236 1410,'-3'0'381,"2"2"-175,0-2-53,-7 0-20,-1 3-41,-9-2-28,-5 3-11,-7 10-16,-7 7-7,-5 13-15,-6 7 3,-4 13-3,3 11-3,6 10-6,7 5-4,20 1-2,16-5 0,16-13 0,23-13-2,17-17 1,57-11 0,40-51-5,23-37-9,-63 25-19,-8 3-94,-11 8-103,3-2-707</inkml:trace>
  <inkml:trace contextRef="#ctx0" brushRef="#br0" timeOffset="313386.9247">23560 15093 1178,'0'0'686,"0"4"-529,0-4-74,0 17 2,0 5 38,0 23-16,-1 16-53,0 21-30,-5 69-15,-5 26-2,0 0-1,9-137 0,2 0 5,1-14 11,2 30 5,5-17 3,5-15-7,5-9-1,12-9 8,11-10 14,6-7-20,7-9-11,2-4 1,-5-2-7,-5 0-7,-10 3-21,-14 5-74,-10 8-95,-12 4-89,-68-8-1034</inkml:trace>
  <inkml:trace contextRef="#ctx0" brushRef="#br0" timeOffset="314604.9944">19927 16087 579,'0'-8'104,"0"-2"-104,2-7-93,-2 5-18,1 3 27,-1 8-6,2 6 3,-2-2 87,0 5 90,0 2-11,-2-4-28,1 6-7,1-10 10,-2 2 27,2-4 27,0 0 46,-1 0 28,1-4-25,-2 3-35,1 0 17,-1-4 11,1 5 18,1-1-18,1 1-39,-2 0-34,2 0-23,1 0-23,-1 1-10,4 1-12,4 2 5,3 0 11,2-3-2,3 2-11,0-7 6,3 0 3,6-3 4,2-3-16,-1 0 12,-1 0-6,-1 0-7,-7-1-1,-6 7-5,-5 0-1,0 2 5,-7 0-5,-1 2-1,1 0-1,-6-2-15,5-1-22,-5-4-44,-2 4-118,-20-10-386</inkml:trace>
  <inkml:trace contextRef="#ctx0" brushRef="#br0" timeOffset="314830.0073">20062 15789 1197,'-4'-4'372,"3"3"-104,-2-8-80,5 8-40,-2 1-64,1 1-49,4 5-35,7 6 0,0 15 0,2 12 7,1 15-1,-7 10-6,-4 5-1,-8 9-67,-2 3-142,-25 114-432</inkml:trace>
  <inkml:trace contextRef="#ctx0" brushRef="#br0" timeOffset="315559.049">20058 18330 1367,'0'0'289,"2"-1"-203,7-2-47,4-6 67,10-8 35,8-7-15,7-2-49,-2 3-34,-1-1-11,-3 6-7,-7 5-10,-3 3-9,-8 6-6,-2 1-1,-5 6-30,1 1-47,-2 2-128,1 1-146,-4 17-338</inkml:trace>
  <inkml:trace contextRef="#ctx0" brushRef="#br0" timeOffset="317816.1781">25988 13981 1178,'0'-2'316,"-2"0"-59,2 0-41,0 1-54,0-2-63,0-1-45,0 8-27,0-8-17,0 4-10,0 0-5,0 0-25,-1 4-72,1-1-241,-3 16-399</inkml:trace>
  <inkml:trace contextRef="#ctx0" brushRef="#br0" timeOffset="318245.2026">26020 13942 551,'0'0'641,"-1"0"-502,-2 0-139,3 4-82,-17 21-394</inkml:trace>
  <inkml:trace contextRef="#ctx0" brushRef="#br0" timeOffset="319012.2465">26024 13964 1248,'0'-3'301,"-1"2"-115,1 1-129,0 0-31,0 0-2,0 0-24,1 0-14,2 1-80,3 3-62,1 5-147,-3 0-380</inkml:trace>
  <inkml:trace contextRef="#ctx0" brushRef="#br0" timeOffset="320350.323">21382 14310 1158,'-3'-3'347,"3"3"-50,-6-4-51,6 4-80,-3 0-65,2 0-29,1 0-38,1 1-16,-1-1-10,3 0-8,-3 0 0,2 0 1,2 0-1,0 6-7,5 1 7,8 6 6,7 2-4,7 5-1,2 0 4,4-1-4,-3 3 0,5 0 0,-4-4-1,-3 2 0,-3 1 1,-3 1-1,-6 1 6,-4 0-5,-2 2 1,-8 1 7,1 0 4,-4 1-2,-3-2-4,0-5-5,-3 2-1,-4 3 12,-5 3-4,-12 5-7,-9 6-2,-11 0-12,-7-1-36,-4-2-13,4-4-20,2-6-57,-44 29-482</inkml:trace>
  <inkml:trace contextRef="#ctx0" brushRef="#br0" timeOffset="321535.3908">22192 16868 756,'2'0'187,"-2"0"-83,0 0 13,0 0 24,1 0-18,-1 0-21,2 0-9,-2 0 1,1 0 20,-1-3-19,0 6-11,0-3-17,0 1-20,2-1-16,-2 2-13,1-1 0,1 3 6,-1-2-10,1 1-13,1 1 10,1 6 8,4 2-5,0 10-1,3 5 7,4 10-8,1 9-5,1 6-6,-1 5 7,1-4-8,-1 1 1,3-12 1,-4-5 5,3-7-6,0-8 0,-3-3-1,0-7 0,-6-2 0,0-2 0,-2-4 1,4-1-1,1-3 1,3-6 5,6-4 0,1-9 20,6-10 1,2-20-9,3-12-9,-6-14 0,-3-3-8,-5-3 5,-8 9-6,-5 7-33,-2 18-41,-4 17-34,0 17-184,-5 20-42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2T02:31:30.9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47 5792 211,'-2'-6'590,"2"3"-338,0-7-15,-2-3-16,0 6-17,1-2-14,0-1-50,-3 1-43,2-8-20,-1-1-1,-1 1-2,2 3-11,-1 5-18,2 6-18,-2 6-6,2 0 6,0-1-9,-1 0-5,0 0 1,0 0 4,0 0 3,-12 2 3,-2 3-15,-13 7-9,-7 0 0,3 9-1,-4 3 1,1-1-1,2 7 1,-2 5-1,0 7 0,0 2 1,2 9-1,1 1 0,9 0 0,5 3-5,7-2 5,3 2-5,9 4 4,3-4-5,6-14-4,1-10 4,6-12 6,0 0 1,1-4 2,6-3 8,1 3-1,3-6-1,1 0-2,4-3-5,-2-5 8,4-3-3,3-5-4,-3-4 5,6-11-5,1-1 5,1-7-7,-1-1-66,0 0-105,1 5-197,74-25-1123</inkml:trace>
  <inkml:trace contextRef="#ctx0" brushRef="#br0" timeOffset="873.0499">16142 5276 1521,'-3'-5'509,"2"1"-302,-2-3-45,1 7-40,2 1-55,-2 5-35,2-2-25,0 8-7,-1 20-2,-4 22 2,0 24 8,-8 19-1,-4 0-5,-4 2-1,-1-8 1,7-7-2,2-9 1,10-8-2,4-2 1,7-13-12,8-8-8,8-17-4,8-9 6,6-18 18,10-16 12,5-13 47,3-12-1,-2-5-13,-7-8-7,-3 12-25,-10 1-11,-4 8-1,-6 16-1,-8 3-70,-9 10-64,-1 6-52,-6 9-127,-29 25-466</inkml:trace>
  <inkml:trace contextRef="#ctx0" brushRef="#br0" timeOffset="2097.1199">11435 4673 861,'0'0'225,"0"0"-129,0 0 6,0 0 22,0-2 10,2 2-25,-2 0-34,1-2-28,-1 2 13,2-2 3,-2-1-32,7-4-16,-3-4 38,7-11-23,5-12-8,1-5-1,2-12-10,4-8 1,2-5-2,9-7-9,4-6-1,5-6-15,8 2 15,-6 2-77,3 5-50,-4 5-47,-1 2-47,-3 1-91,-4 2-3,36-87-227</inkml:trace>
  <inkml:trace contextRef="#ctx0" brushRef="#br0" timeOffset="2405.1375">12212 3275 887,'-4'0'350,"3"1"-92,-5 2-102,-2 4-48,-7 5-33,0 12-18,-13 7-17,-3 18-2,-7 6-10,-10 21 8,-1 6-9,-36 66-10,-2 13-10,-5 23-6,31-63 6,5-16-5,40-65-2,2-8-36,6-9-65,-4 15-65,14-20-94,14-26 118,16-29 95,21-29-140,140-214-265</inkml:trace>
  <inkml:trace contextRef="#ctx0" brushRef="#br0" timeOffset="2636.1507">12268 3412 878,'-3'0'448,"-3"0"-209,-5 4-74,-8 5-36,-3 9-20,-8 9-40,-4 13-24,-5 13-25,-3 13-8,-8 9-6,-4 16-6,-40 60 1,59-99-1,-29 48-15,12-12-49,18-23-88,23-14-86,15-22-91,19-19-175,61-49-126</inkml:trace>
  <inkml:trace contextRef="#ctx0" brushRef="#br0" timeOffset="2862.1637">12193 3580 714,'2'-19'210,"-2"8"115,1-12-8,-4 14 13,-1 10-143,-4 5-94,-7 4-58,-8 14-30,-7 13-4,-11 20-1,-2 14 0,-8 9 1,-2 10-1,2 2-6,-2-4-24,8-5-33,10-15-55,16-12-91,10-12-88,22-18-84,56-36-144</inkml:trace>
  <inkml:trace contextRef="#ctx0" brushRef="#br0" timeOffset="3102.1774">12311 3476 917,'-6'-7'364,"-3"2"-8,-9-8-89,-4 9-92,-7 8-92,-5 14-46,-9 18-23,-11 18-5,-4 20-8,-8 18 8,-38 68-8,-7 20-1,13-12-27,73-125-15,7-5-15,10-7-30,-12 30-58,17-16-98,14-17-57,10-17-38,73-64-201</inkml:trace>
  <inkml:trace contextRef="#ctx0" brushRef="#br0" timeOffset="3351.1916">12322 3353 1022,'-13'0'360,"2"4"-171,-16 2-75,-4 11-6,-12 18-17,-11 16-29,-4 23-32,-47 75-11,-19 39-5,-10 9-4,53-83-2,48-63-2,7-9-6,5-2 0,-16 35-11,17-18-92,20-15-136,15-18-98,15-18 1,80-57-272</inkml:trace>
  <inkml:trace contextRef="#ctx0" brushRef="#br0" timeOffset="3591.2054">12163 3580 1188,'-13'0'257,"-2"4"-67,-11 3-67,-4 8-9,-3 10-42,-3 8-15,-2 18-34,-6 13-13,-1 20-4,-36 69-5,-8 33 0,8-3-1,34-68-18,14-10-37,24-57-65,3-7-66,6-7-113,21 77-214</inkml:trace>
  <inkml:trace contextRef="#ctx0" brushRef="#br0" timeOffset="3852.2203">12193 3502 1178,'-15'-6'319,"3"5"-101,-13 1-74,-3 10-78,0 14-35,-2 12-14,2 13-16,0 11 6,1 7-6,3 13 0,-2 8 7,-4 5-7,0 3-1,-6 2 0,-23 53 0,38-100-60,-15 46-61,6-15-97,15-22-97,35-18-250</inkml:trace>
  <inkml:trace contextRef="#ctx0" brushRef="#br0" timeOffset="4122.2357">12283 3531 1223,'-13'-2'245,"5"4"-41,-14 0-104,-1 8-28,-5 13-27,-4 9-13,-5 10-11,-2 8-12,0 10 3,-1 2-6,-7 8-1,-1 5-4,-3 7 0,-2-1-1,4 1-11,-1 4-45,2-7-58,6-1-57,10-11-88,15-19-106,24-10-275</inkml:trace>
  <inkml:trace contextRef="#ctx0" brushRef="#br0" timeOffset="4408.2521">12270 3386 1073,'-8'-4'250,"2"2"-53,-9 2-122,1 6-44,-3 6-2,-4 10 2,-3 8-5,-8 10-10,-5 10 2,-6 12 18,-5 9 6,-9 6 5,-5 3-7,-4 2-8,-1-2-13,6-11-13,7-6-6,18-13-41,6-12-75,14-10-50,10-7-115,25-2-256</inkml:trace>
  <inkml:trace contextRef="#ctx0" brushRef="#br0" timeOffset="5520.3157">10331 7185 301,'-6'0'592,"5"0"-334,-4 1-47,3-1-41,2 0-47,2 0 7,0-1 16,1 1-38,-2-2-29,5 2-31,2 2-15,4-1 21,5 3-3,8 0-13,0-2-8,2 1-15,0-2-8,5-1-5,0-1 3,1-2-5,-1 1-59,3-6-64,-8-1-210,29-34-271</inkml:trace>
  <inkml:trace contextRef="#ctx0" brushRef="#br0" timeOffset="5732.3278">10489 7031 1129,'-4'0'464,"4"0"-257,-4 0 1,1 0-65,3 0-74,0 1-41,0 5-20,-3 16-8,-6 18 0,2 19 1,-6 12 8,3 7-9,2 3-35,-2-1-89,8-3-199,7 77-277</inkml:trace>
  <inkml:trace contextRef="#ctx0" brushRef="#br0" timeOffset="6377.3647">10609 5228 875,'-3'3'316,"0"0"-103,-3 4-45,4-4-30,2-3 15,0 0-22,2 0-64,-4 0-31,4 1-22,-2-1-8,-2 2-6,2 4 1,-1 1 0,0 4 8,1-3-8,0-4 0,1-4 0,0-3 23,4 2 14,2-3-10,9-4 5,4-2-12,0 2-7,0 0-8,-3-3-6,0 5 1,-4 1 0,0-2 0,-1 3-1,-2 4 0,-1-4-1,2 1-5,-1 3-21,-1 0-4,-1 0-2,-2 0-14,-3 3-25,-2-3-52,-2 4-38,-2-4-18,-5 4-161,-37 12-693</inkml:trace>
  <inkml:trace contextRef="#ctx0" brushRef="#br0" timeOffset="24208.3846">2994 9384 1363,'-8'-14'490,"-1"-3"-275,-8-14-37,4 9-49,2 9-25,6 10-67,1 6-37,4 6-30,0 15 6,3 19 23,0 26 1,4 65 2,0 28 11,-3 25-13,5-49 0,4 9 0,-1 4 7,-3-6-5,12-25 7,-11-76-9,5-3-17,-1-16-5,11 24-5,0-23-5,-4-24 26,6-25 6,3-22 35,7-29-8,17-72-17,0-37 10,-19-31-8,-22 61-2,-7 10-4,-6 20 0,-2 79-6,-3 11 1,1 6 6,-2-24-1,-2 25 29,2 14 20,3 10-52,0 8-3,3 12-45,3 23 45,3 22 0,11 72 1,8 32 6,-4 5-6,-15-127 1,2 1-1,-3-7 1,8 37-1,-3-11-1,10-10-14,0-7-70,7-10-21,7-5-36,5-14-154,83-24-311</inkml:trace>
  <inkml:trace contextRef="#ctx0" brushRef="#br0" timeOffset="24493.4009">4023 10167 1577,'-12'-3'527,"4"-4"-358,-13 1-11,-1 3-31,3 5-49,-2 5-59,6 9-19,-2 15-11,1 13 1,2 12 2,8 5 7,0-6-7,6-8 7,6-6-11,3-4 0,2-9 3,3-4 7,4-1-14,3-9-5,3-3-24,9-11 3,7-13-18,5-11-42,8-11-147,7-12-30,93-94-469</inkml:trace>
  <inkml:trace contextRef="#ctx0" brushRef="#br0" timeOffset="24699.4127">4602 9883 1438,'0'0'553,"0"-2"-419,3 0-20,-3 0-21,9 0-48,2-3-30,12-5-14,9-1 5,8-4-5,6 3 0,1-6 1,-3 4-2,-5 5-39,-3 8-84,-6 2-255,12 36-411</inkml:trace>
  <inkml:trace contextRef="#ctx0" brushRef="#br0" timeOffset="24897.424">4687 10273 1617,'0'0'560,"2"0"-463,-2 4-37,3-4 32,8-4-43,11 0-29,12-5 1,8-3-20,7 0 7,5 8-8,6-2-55,0 6-74,9 6-407,115-3-341</inkml:trace>
  <inkml:trace contextRef="#ctx0" brushRef="#br0" timeOffset="26326.5058">5745 9066 488,'0'-6'260,"-3"1"52,2-9-6,-2 11-36,1 1-32,1 2-119,0 4-119,1 10-21,1 9 13,2 26 8,4 27 2,12 76 15,-8 33-17,-4-18-1,-10-57 1,2-8 0,-2-55-7,3 0-18,0-5-29,0 42-72,3-13-72,3-10-137,31 49-199</inkml:trace>
  <inkml:trace contextRef="#ctx0" brushRef="#br0" timeOffset="26882.5376">6232 9401 1279,'0'0'263,"-2"0"-172,0-2-16,2 5-30,0 10-45,2 17 2,0 15-2,1 25 10,1 9 1,-3 8 10,1 3 3,1-2-3,0-8-3,1-15-3,4-17-9,5-20-5,3-12 5,5-25 5,9-17-1,9-23-4,6-15-5,1-17-1,6-9-6,-7-4 5,0-2-5,-8-1 6,-12 3 6,-8 10-6,-11 20 7,-6 22 44,-1 21 78,-4 13-9,3 12-70,-4 14-50,-1 15 0,1 31 0,-1 15 1,4 11 6,2-1 1,1-15 5,2-3-1,2-11-4,-2-5-7,4-13 6,0-4-7,4-6-10,1-9-97,5-1-181,8-3-254,45-32-192</inkml:trace>
  <inkml:trace contextRef="#ctx0" brushRef="#br0" timeOffset="27242.5582">6964 9655 1062,'0'-1'552,"0"1"-282,-2-5-29,4 5-104,-2 5-85,0-4-40,0 10-11,1 12-1,-2 10 8,-2 12-1,-3 10 1,-2 4-8,-1-5 1,5-6-1,2-15-1,6-10 1,-3-12-1,5-6 0,0-3 1,1-2 0,2-2 12,8 0 11,1-5 4,1-4-3,2-2-8,-1 1-1,0-2-4,-5 2-5,-1 3 3,-4 1-3,-6 2-6,0 2 2,-2 1-2,6-3-2,1-8-43,6 2-45,-2-10-84,23-40-512</inkml:trace>
  <inkml:trace contextRef="#ctx0" brushRef="#br0" timeOffset="27992.6011">5664 9526 611,'-1'12'175,"-1"7"-100,2 20 26,6 20 61,7 12-42,6 14-15,6-3-21,3-8-29,-1-9-20,-3-20-13,-1-16-5,-6-14-5,-8-11 1,-2-13 152,-4-20 48,0-19-121,-2-26-41,-2-14-23,-12-67-8,-13-19-8,-12-7 0,29 144-6,-2 13 1,4 12 23,-9-17 0,6 24-29,-2 24-1,-6 30 0,-15 83 1,-6 79 0,5 34-1,18-90 1,20-53 6,2-75-7,-2-7-10,4-8-4,4 13 2,2-17-7,0-16 19,2-17 21,3-26 24,1-18-21,12-70-14,-6-34-10,-23-23 6,-22 55-6,3 27-9,5 89 1,0 13 8,-2 9 18,-12-9-12,-2 30-6,-5 21 0,2 29-1,-9 67 0,18 34-18,34 33-116,17-69-180,9-27-238</inkml:trace>
  <inkml:trace contextRef="#ctx0" brushRef="#br0" timeOffset="32461.8567">2045 12400 1391,'-6'-3'314,"2"3"-188,-7-3-39,6 2-20,1 1-19,4-2-45,0 2-3,3 0-151,1 6-149,2 3-75,16 37-264</inkml:trace>
  <inkml:trace contextRef="#ctx0" brushRef="#br0" timeOffset="34047.9474">10885 870 562,'-2'-1'172,"1"1"8,-1-3 9,1 3 8,1 0-50,0 0-57,0 0-51,0 0-24,0 3-2,0-3 5,0 0 0,-3 0 0,3 0-16,0 0-2,0 0-17,0 7-215,0 9-86,-6 29-286</inkml:trace>
  <inkml:trace contextRef="#ctx0" brushRef="#br0" timeOffset="35300.019">11191 940 75,'-3'1'133,"3"1"-46,-3 2-30,-2 3 17,-3-2 115,-2 0 16,2 0 28,0-4 37,0-1-24,0-1-45,2-4-21,-2 1-45,2-1-41,-4-3-8,1 4-43,-3 1-14,-2 0-4,0 3-10,-4 0-9,-6 6 2,-5 5-7,-11 1-1,1 8 1,0 2 8,9-1-8,6-3 5,4-2-6,10-1-9,0 3 0,2 9 3,2 4 5,0 11 0,1 7-8,3 0 9,2 4-1,2-6-5,1-4-3,5-6-2,-1-1-2,5-5-5,0 0 3,9-1 15,1-3 0,12-5 5,2-7 3,8-9 55,5-6-15,0-6-20,-2-1-10,4-5-9,-7-2-3,-1-1 5,-6 3-1,-16 1 2,0 0 2,-10 6-7,-3-2 4,-2 1-11,0 1 8,6-9-7,4-2-1,4-10 0,4-5-42,7-6-56,9-8-94,6-2-340,95-98-96</inkml:trace>
  <inkml:trace contextRef="#ctx0" brushRef="#br0" timeOffset="35584.0353">11890 960 681,'-1'-5'920,"2"-3"-594,4-6-193,5 2-58,5-7-21,9-5-15,6 2-12,6 3-10,0-1-8,-2 9-8,-3 1 5,-5 4 0,0 4-4,-5 2-1,2 4 5,-1 0-6,5 2-18,1 1-73,-1 0-91,10-2-121,-4 4-217,46-12-78</inkml:trace>
  <inkml:trace contextRef="#ctx0" brushRef="#br0" timeOffset="35885.0525">11784 1708 1375,'3'0'637,"-3"-2"-461,3-2-53,4-6-21,10-8-35,4-9-19,14-2-22,6-5-20,6 0 4,6 3-10,5 0 1,0 7 8,-1-1-9,-4 6-1,-7 7 0,-7 3 0,-5 8-32,-2 2-59,2 5-67,-5 3-361,19 2-341</inkml:trace>
  <inkml:trace contextRef="#ctx0" brushRef="#br0" timeOffset="37176.1263">13585 266 100,'-1'-3'809,"-1"-1"-538,-1-4-95,0 4-58,0 1-4,3 0-9,-1 3-34,1 0-19,0 0 1,0 0 10,-2 0-2,2 0-5,-1 0-11,-1 3-6,0 0-12,-3-3-8,-3 4-4,-2 6-14,-5-1 0,0 9 1,-6 0-1,5 5 0,-4 3-1,6 1 1,2 0-1,2 1 0,2-6-6,7-3-2,1-5-4,1-1-6,3 2-4,2 2 13,3 6 3,1 2 6,5 2 1,5 4 5,-1-3-6,5 0 10,-2-7-10,-1-1-9,-1-6 8,-1-3-13,-2-6 14,5-6 38,3-4 22,8-9-11,3-5-11,1-7-14,-1-4-12,-4-4-3,-2-5-8,-2 3 11,-8-4 2,-5-1 1,-4-7 1,-7-1-4,-2-2 0,-8-2-5,-6 0-7,-5 0-8,-5 2 7,-5 2-1,-1 8 4,-2 6 4,-1 11 4,-4 6 4,0 8-14,-4 7 6,3 5 2,-3 11-8,2 7-2,3 7-31,2 11-36,5 1-45,6 8-70,2 2-100,8 2-80,20 63-228</inkml:trace>
  <inkml:trace contextRef="#ctx0" brushRef="#br0" timeOffset="37433.141">13633 372 987,'1'2'183,"1"5"-173,2 4 7,5 6 109,2 11 28,8 1-19,2 3-6,4-3-24,-2 0-18,3-7-22,-4-4 16,0-2-20,-6-4-25,1-5-15,-7 3-9,1-2-4,-1-3-2,0 4-6,-2-1-11,-1 1-77,-1-1-110,-1 3-59,-5-1-28,-24 14-37</inkml:trace>
  <inkml:trace contextRef="#ctx0" brushRef="#br0" timeOffset="37800.162">12988 1024 129,'-13'-5'1085,"7"3"-863,-6-4-26,3 3 25,12 1-74,1 2-144,7-2-3,13 4 0,16 0 29,21-2 2,13-2 43,54-4-11,15-6 13,14-4-14,-41 7-5,3-4-12,-14 0-12,-2-3-17,0-3-5,-6 9-11,-3-10 9,-5 4-9,-56 7-6,-5 2 0,-5 4-23,18-7-7,-18 2-15,-14 6-6,-15 2-27,-16 7-12,-16 6-210,-20 3-219,-147 41-395</inkml:trace>
  <inkml:trace contextRef="#ctx0" brushRef="#br0" timeOffset="38881.2238">13494 1302 999,'0'0'378,"0"3"-249,-3 0-69,3-2 18,-1 1-12,1 6-43,0 8-4,-2 10 40,2 15-4,0 4-11,0 10-20,-3 0-8,2 6-2,-1 3-4,-2-3 5,1-4 3,3-4-3,0-6-7,4-6-7,2-7 0,3-7 0,7-14 7,2-4-1,12-3-1,5-3-6,5-9-1,0-5 0,2-11 1,1-8 0,-7-7 5,0-5 1,-5-8 18,-1 0-12,-6-14-6,-2-10 4,-7-4-8,-6-5 7,0 9-9,-9 9 7,-3 12 11,-3 9 12,2 13 3,-1 6 11,2 10-8,2 4-5,1 7-8,0 3-16,0 1-5,1 0-2,-1 0 0,-1 0-2,1 1 1,-2 1-7,2-2 7,-1 2 1,1 0-9,0-1-9,0 6 6,0-6 11,0-1 1,1 3 0,1 1 0,-2 4 0,3 2 1,-2 6 0,-1 7 0,0 2 0,-1 9 0,-4 9 0,1 2 13,-3 5-7,0-2-5,0 0-1,2-3 5,4 1 0,-1-9-4,4-5-2,1-7 1,0-9 1,3 4-2,-2-5 1,2 1-1,-3-2 2,2 3-1,-2-5-1,-2 4 0,1-6 5,-1 0-5,1-1 0,-2-5 1,1-2 4,-1 1-4,0-3-1,0 0 0,0 0 6,0 0-6,0 0 1,0 0 8,-1 0-7,1 0-1,0 1 8,0-1-8,0 0 1,0-1 3,0 1-5,0 0 0,0-3 6,0 3-6,0 0 5,0 0-4,0 3-1,0-3 1,0 0 0,0 0 0,0 0-1,0 0 0,0 0-6,0 0-10,0 0-16,0 0-31,11-9-247,3 0 8,28-37-940</inkml:trace>
  <inkml:trace contextRef="#ctx0" brushRef="#br0" timeOffset="39361.2513">14261 1721 1052,'5'-12'250,"-1"3"-143,5-9-70,-3 5 59,-2 4 15,-2 8-34,-2 1-43,-2 1 22,2-1 46,-1 3-9,-1-3-20,-1 1-2,0 1-4,-4 2-13,-2 2-22,-3 6-16,-3 4-14,-1 5-1,-1 5 5,-2 4-6,4 7 0,3-2 0,2-2 0,7-3-1,1-5 1,4-9 1,3-2-1,0-6 0,1-1-1,9 1 1,4 0 5,4-2-3,2-3-2,5-2 0,-3 2-7,0-3 1,-2 0-9,-7 0-3,-3-3 4,-4 3 4,-7 0-5,0-1-2,-2 1 7,-2-2-17,3 1-182,1-5 116,-1-8-211,2-27-466</inkml:trace>
  <inkml:trace contextRef="#ctx0" brushRef="#br0" timeOffset="40151.2965">15896 1796 1144,'3'-1'231,"-3"1"-103,0 0-71,0 3 9,-3-1 34,2 2-13,1 3-39,4 5-3,-1 2 12,4 9-4,-4-1-22,-3 4-1,-4-3-7,-8 9-4,-2-1-19,-8 2-49,2 5-203,-38 32-508</inkml:trace>
  <inkml:trace contextRef="#ctx0" brushRef="#br0" timeOffset="41718.3861">17331 721 901,'0'-1'452,"0"1"-226,0-3-26,-1 6-37,1-3-76,0 1-52,0 2-35,1 0-24,1 9 6,3 6 18,1 15 26,0 8 17,2 6-7,-3 8 11,-2 8-5,-1 5-9,-6 1 0,0 6-9,-6-3-9,0 1-5,3-6-2,-1-7-7,1-7 0,4-14 4,5-9-5,1-14-6,1-5-1,0-7-2,2-4 9,4 0 3,6 0 40,10 0 2,10-6 3,14-7-12,9 1-4,3-6-7,3 4-13,-5 3-1,0-1-4,-1 4 7,-2-4 2,-7 0 4,-8 3-1,-9-1-4,-9 2-1,-10 6-1,-4 0-2,-7 0-4,-2 4 2,-2-2-3,-1 2-4,1-2 7,-1 0-8,1 0 5,-2 0-5,2 0-1,-1-2-6,2 2-15,-1-2-39,1 2-44,0-2-37,-3 1-171,-23-35-1046</inkml:trace>
  <inkml:trace contextRef="#ctx0" brushRef="#br0" timeOffset="42280.4183">18583 940 84,'-3'0'1388,"3"0"-1064,0 0-164,0 0-32,3 0 2,1 0-31,-1 0-28,-1 0-20,2-3-8,4 3-13,8-6-12,10-4 0,8-1-7,3 0-5,2-3-5,-3 7-1,2-1 1,0 3 0,-2 3-1,-2-2-1,-4 4 1,-6 2-7,-4-2-16,-3 2-7,-5 1-25,1 0-1,-2 0-14,-3 0-74,3-2-105,-2 3-66,-9 4-275,-26 19-40</inkml:trace>
  <inkml:trace contextRef="#ctx0" brushRef="#br0" timeOffset="42656.4398">18655 1454 782,'0'2'548,"0"-4"-407,1 2-15,1 0 150,1-1-1,0 1-119,2-3-75,-1 3-42,12 0-26,9 3-1,10-3-6,11 1-5,2 1 1,1-1-1,0 3 11,-3-4 3,-4-4 2,-6 3 1,-8-2-3,-4 0-2,-8 0 5,-4-1 2,-2 0-13,-4 2 5,-2-2-11,-1 2 0,-1 1 0,-2-4-1,-2 5-12,2 0-30,-1-1-31,1 1-19,-2-3-50,2 0-315,-6-40-847</inkml:trace>
  <inkml:trace contextRef="#ctx0" brushRef="#br0" timeOffset="43325.478">20385 376 1207,'-1'-2'324,"-2"0"-94,3-1-43,-2 3-28,2-3-43,0 3-53,0 0-39,2 0-24,-2-2-51,0 4-135,4-2-275,1 6-27,6 4-118</inkml:trace>
  <inkml:trace contextRef="#ctx0" brushRef="#br0" timeOffset="43739.5017">20203 592 486,'-7'2'258,"7"2"-258,-9 7-324</inkml:trace>
  <inkml:trace contextRef="#ctx0" brushRef="#br0" timeOffset="45046.5765">20111 833 966,'1'-3'126,"2"-3"-126,2-1-152,7 4-65,18-6-406</inkml:trace>
  <inkml:trace contextRef="#ctx0" brushRef="#br0" timeOffset="47049.6911">20158 492 607,'-2'0'524,"1"0"-311,1 0-53,-2 0-4,2 0-9,0 3-48,-2-2-60,2 5-39,0 11-12,4 7 10,4 9-7,6 7 8,8 0 1,5-4 1,4-4 13,5-6 7,3-10 18,0-10 21,1-8 13,-1-12-2,3-11-13,2-12-22,3-8-3,-1-10-7,-6-2-14,-4-2-5,-11-4 4,-10 4-2,-11 5-2,-13 9 16,-8 5 23,-12 15-17,-2 3-7,-8 6-20,-4 9 3,0 10-5,-3 10-6,2 6 5,4 8 1,0 4-1,6 5-26,2 2-18,7 4-2,5-2-1,2 1-49,3 0-65,7-4-77,5-7-40,7-9-199,36-11-7</inkml:trace>
  <inkml:trace contextRef="#ctx0" brushRef="#br0" timeOffset="47485.716">20518 102 1304,'-3'-4'343,"2"0"-41,-2-2-122,1 6-80,2 4-94,2 12-6,1 11-17,3 14 17,2 16 1,3 5 8,-3 3-8,-2 5 0,-4 4 10,-8 4-4,-7 4-7,-12 1-55,-10 0-166,-4-11-46,-2-11-34,2-14-40,8-17 62,4-11 123,5-14 156,5-10 20,5-7 181,3-6 39,5 0 24,2 3-42,4 4-5,4-2-61,7 5-90,6 1-24,8-3 6,8 6 12,3 1 2,3 0-17,1-3-17,-1 0-10,0-4-10,-3 3-8,-5-2 0,-3-5-45,-6 5-82,-10-6-136,-10-6-106,-43-55-418</inkml:trace>
  <inkml:trace contextRef="#ctx0" brushRef="#br0" timeOffset="47754.7314">20175 133 1001,'0'-9'316,"0"5"-83,2-6-16,0 8-37,0-1-61,10-1-68,4 1-14,11-1-10,9 2-7,13 0-1,3 4-2,7-2-16,8 6 6,0-2 7,6 6-14,0 5-12,-4-2-76,-1 3-58,-9 0-76,-9 4-79,-16-1-193,-15 58-57</inkml:trace>
  <inkml:trace contextRef="#ctx0" brushRef="#br0" timeOffset="48085.7503">19550 1700 1116,'33'-15'161,"83"-43"-86,58-16 85,-46 27-23,-2 6-31,-17 1-1,-5 14-16,-9 2 2,12 18-17,-7-13-26,-7 0 7,-10 3-13,-50 9-16,-2-3-25,-4 2 1,28-7 4,-10-3-1,-6 8-5,-11-2-75,-7 4-105,-10 5-69,-9-1-63,-45 1-530</inkml:trace>
  <inkml:trace contextRef="#ctx0" brushRef="#br0" timeOffset="48798.7911">20323 1812 863,'0'0'349,"1"-1"-235,5 1-60,4 0 77,12 0 52,10-3-32,9-5-50,10-4-49,5-4-26,1-1-13,-6-1 2,-5 4-15,-10-1-64,-14 7-74,-15 4-114,-13 8-64,-13 4-16,-9 5-22,-5 1 114,0 4 240,11-2 152,5-4-4,10-5-1,1 0-7,6-2 32,0 3-13,3 3-4,0 1-31,0 4-19,-2 1-21,2 5-33,-7 1-4,-2 5-11,-7 1-6,-7 7-5,-2 5-25,-4-5-70,6-5 47,1-8 10,9-13-7,5-6 19,3-1 1,0-3 0,4 0 2,-1 0 5,2-3 13,7-1-7,10 1 31,11-7 19,12-8 22,5 0 1,6-2-17,-3 0-5,-3 1-23,-4 3-13,-4-1-16,-4 3 0,-4 2-6,-4-1-5,0-1-1,-2-4-36,0 3-67,7-5-184,69-53-346</inkml:trace>
  <inkml:trace contextRef="#ctx0" brushRef="#br0" timeOffset="49047.8053">21646 1002 1829,'5'-3'300,"1"-1"-234,7-6-23,8-3 16,7 1-11,2-1-27,9 3-20,9-2 7,4 1-8,-3 2 1,-4 0-1,-11 5 0,-8 4-36,-10 0-38,-7 0-137,-8 10-323,-45 35-249</inkml:trace>
  <inkml:trace contextRef="#ctx0" brushRef="#br0" timeOffset="49355.823">21572 1605 1405,'0'0'562,"2"0"-475,1-3-87,11-1 0,8-2 38,16-6 23,13-2-14,6-2-19,-3 1-10,-2-2 15,-7 4 0,-6 0 2,-9 1-1,-6 2-7,0 1-13,-5 1-7,3-2-5,-1 2-2,2-2-14,5 3-27,-3 0-25,-2 1-22,-7 3-62,-5 0-96,-5 3-12,-12 0-92,-49 0-614</inkml:trace>
  <inkml:trace contextRef="#ctx0" brushRef="#br0" timeOffset="50083.8646">23067 906 1255,'0'0'331,"-1"-1"-181,1 1-63,-1 0 5,1 0-16,-2 1-76,2-1-3,0 2-175,0-2-128,3 2-193,14 2 136</inkml:trace>
  <inkml:trace contextRef="#ctx0" brushRef="#br0" timeOffset="51806.9632">23120 329 758,'6'-14'195,"-1"7"0,2-6 6,-4 6 6,-3 7-44,-1 0-38,-1 0-14,1 0-45,1 4-24,0-4-14,0 0-8,0 0-13,0 0-7,0 6-11,0 2 0,0 12 11,1 13 25,1 10 1,-2 10-8,1 9-11,-2 6 2,1 0 3,1-5-11,3-10-1,3-13-2,5-9-4,-2-6-6,4-8 5,-1-7-5,2-10 12,4-10 55,8-11 17,4-13-19,4-11-29,-4-12-18,1-4 4,-3-5-4,-8-6-6,-1 1-3,-7 4 3,-3 5-1,-4 11 1,-5 11 6,-2 6 2,1 9-8,-1 10 6,1 7-6,0 5-4,-2 6-11,0-2-23,2 6-4,2 7 30,0 10 12,4 10 9,-2 8 0,2 2-1,0 3-1,1 2 2,-1 0-3,0 1 12,2-7-1,-1 2-1,0-4-2,-1-6-2,-2-4-5,2-5-6,-2-7-1,0-4 0,3-8-21,-4-3-34,0-2 2,0-2-32,0 0-74,4-7-89,5-8-133,30-65-466</inkml:trace>
  <inkml:trace contextRef="#ctx0" brushRef="#br0" timeOffset="52229.9874">23966 366 1197,'-1'-6'500,"1"2"-222,-3-5-59,3 3-65,0 5-32,-2-2-53,0 6-56,2-2-13,-2 1-18,2 2-13,0 9-4,0 12 28,0 11 7,0 7 8,0 7-2,-2-4-6,0 5 1,0-6-1,0-6 0,-2-7 0,10-5-2,-2-11-10,4-6-4,2-4-8,6-4 24,8-4 10,6-6 31,6-4-10,3-4-7,1-3-6,3-3-3,-4 1-4,-3 4-6,-9 2-4,-7 4 4,-10 3-5,-6 2 0,-4 5-13,-1 1-28,-2-3-13,0 1-46,-4 0-74,-4-1-280,-28-6-305</inkml:trace>
  <inkml:trace contextRef="#ctx0" brushRef="#br0" timeOffset="52933.0276">22706 1510 917,'0'-4'569,"1"3"-428,2-5-14,1-1 7,-1 3-4,0 2-29,-3 2-44,5-2-32,5-3-13,13-5-1,11-3-11,17-4 9,16-2-7,58-16 7,29-3 6,2 2 12,-64 11-8,1 5-5,3-1 1,0-7 7,2 5-11,12-3 1,-11 1-2,-7 3 8,-10 5-16,-46 12 10,-3-2-11,-5 3 5,26-2-4,-11 2-2,-8 2 6,-10 2-6,-6 0 0,-6 2 0,-5-2 0,3 0 0,-2 0 0,-3-2 1,0 2-1,2-2 0,-6 0-8,-1 0-14,-1 2-16,-1 0-10,-9 0-57,-2-1-388,-66-2-302</inkml:trace>
  <inkml:trace contextRef="#ctx0" brushRef="#br0" timeOffset="56526.2331">23358 1916 541,'0'0'184,"-2"0"-59,1-1-13,-1 1-68,1-3-28,-2 2-2,-1-1-5,2-2 13,0 1-2,-1 1-20,-2 0-3,0 2-143,-27 10-561</inkml:trace>
  <inkml:trace contextRef="#ctx0" brushRef="#br0" timeOffset="56960.2579">23352 1979 745,'0'-4'207,"-2"0"5,2-4-65,-3-2-26,0 0-2,-2-2-80,-1 5-23,-2-1-10,-4 3 27,-1 3 0,-3 2-23,-3 6-10,-2 5-1,-4 12 0,-4 7-6,6 12 1,-3 19-6,10 11 12,5 10 4,5-4-4,15-6-15,3-17-9,11-14 3,5-18-3,8-9 11,3-18-43,1-21 34,2-18-32,-5-19-26,-10-17 20,-4-2-130,-12-8-130,-15-155-287</inkml:trace>
  <inkml:trace contextRef="#ctx0" brushRef="#br0" timeOffset="57184.2707">23420 1405 506,'0'-3'243,"0"3"-51,0-4-95,0 8-97,7 14 12,-1 15 89,5 16 47,2 14-35,-3 5-7,-2 5-10,-3 0-12,-1 1-21,-3-1-22,-1 6-19,0-4 2,2-1-13,1-4-11,3-10-81,3-8-71,1-8-80,4-6-67,4-15-11,21 15-252</inkml:trace>
  <inkml:trace contextRef="#ctx0" brushRef="#br0" timeOffset="57412.2838">23817 1749 1102,'3'-2'330,"-3"-4"-111,4-2-70,7 4-32,2-6-6,7-1-50,5 1-28,2-3-21,1-2-3,3 2-9,-1-1-49,-7 4-91,-7 6-85,-10 6-254,-10 7-39,-37 46 312</inkml:trace>
  <inkml:trace contextRef="#ctx0" brushRef="#br0" timeOffset="57719.3013">23936 1763 75,'-1'3'328,"-2"5"-115,1 4-46,1 6-16,2 3-8,1 5 7,1 5-11,-2 3-26,1 3-31,-2-2-14,0-3-23,-2-2-21,-2-4-3,1 0 3,-2-8-5,1 1-5,-3-7-1,4 0-7,-2-6 0,4-1-4,1-3 7,0-2-9,1-2-8,4 0-14,3 0 22,2-3 21,6 0 43,11-8-16,0 1-22,4-5-11,-1 1 1,-6 0-16,1 0-44,-7 3-101,-1 3-128,-7 2-104,4-15-169</inkml:trace>
  <inkml:trace contextRef="#ctx0" brushRef="#br0" timeOffset="57982.3164">24457 1488 1251,'-1'0'335,"-1"0"-160,1 0-79,1 7-28,-4 7-35,0 16 13,-2 19 10,-7 20-20,-3 7-20,0 2 2,-3 1-17,2 6 9,-9 7-9,5 6-1,-3-2 0,1 12-78,0-6-159,6-3 118,-4 98-460</inkml:trace>
  <inkml:trace contextRef="#ctx0" brushRef="#br0" timeOffset="58334.3365">24746 1985 1395,'-8'-10'360,"6"1"-173,-6-7-61,2 3-9,-2 2-46,2 5-37,3 2-34,-2 7-36,-5 9 22,-10 14-10,0 15 5,-5 15-8,1 10-3,2 10 6,3-2-6,6-8 4,5-7-11,6-17-8,5-10-33,4-15-36,6-8 7,2-12 77,0-7-3,6-12-81,-2-5-18,2-11-27,0-10-64,0-7 23,24-117-170</inkml:trace>
  <inkml:trace contextRef="#ctx0" brushRef="#br0" timeOffset="58536.3481">24866 1421 815,'-3'-7'320,"3"4"-68,0-6-48,-2 9-35,2 3-112,-1 10-43,0 22-14,-3 21 48,0 23-18,-8 63-5,-1 14-2,-4 3 46,2-57-41,7-53-8,1-4-20,-2 2-16,-6 39-148,2-7-125,3 58-261</inkml:trace>
  <inkml:trace contextRef="#ctx0" brushRef="#br0" timeOffset="58755.3606">25112 1960 1368,'-1'0'581,"1"0"-417,0-3-106,1 6-4,3-3-54,8 3 18,8 3-18,7-4 23,11-1-16,4-2-7,0-4-34,0-4-46,-7-1-91,-5-6-78,-7 4-99,-2-44-228</inkml:trace>
  <inkml:trace contextRef="#ctx0" brushRef="#br0" timeOffset="58995.3743">25368 1657 933,'-1'6'220,"-2"3"-127,-7 14 53,1 8 7,-6 13-17,1 12-26,-3 10-19,5 6-5,4 5-35,6-6-36,2-9-4,6-11-10,2-13 4,0-13 1,6-7 0,-4-9 6,4 0-5,-2-9 8,6-5-15,3-8-70,5-5-280,36-58-318</inkml:trace>
  <inkml:trace contextRef="#ctx0" brushRef="#br0" timeOffset="59768.4185">24400 1163 632,'-6'0'99,"0"0"-3,-7 0 60,4-3-3,1 0 1,4-1-11,-1-2-77,2-1-23,-1-2-11,0 3-8,1 0 10,0 1 1,1-1 4,0 3 40,-2 3 8,3-1-16,0 1 28,1-2-17,2 0-2,0 1-31,4-2-34,14-1 2,7-7 5,21-6-4,10-4 0,10 2 2,4-6-2,2 0 3,-1 1-15,6 1 12,40-12 1,19 4-1,0 1-10,-99 20-8,-2 5 1,-5 1 0,34-6 0,-14 7 1,-8 0-1,-13 6-1,-9 0 0,-11-3-13,-6 0-11,-5 0-12,-2 0-6,-1 0-17,-2 3-20,-6-3-118,-37 4-421</inkml:trace>
  <inkml:trace contextRef="#ctx0" brushRef="#br0" timeOffset="75652.327">2921 14042 472,'6'-12'228,"0"1"11,1-11 83,0 4 50,-5 0-9,-4 9-117,2-1-81,-3 3-22,2 6-26,-2 1-41,3 0-29,0 1-28,0-1-13,-4 3 9,-5 1-7,-6 0-8,-12 10-17,-15 13 11,-11 16 0,-1 12 5,3 9-8,5-6 9,7 3-7,12-13 6,9-2-4,10-1 3,6 3-8,5-10-8,3 1-2,4-9 7,3-3 4,1-3 3,0 1 4,5-5 1,2 2-10,6-5 11,5-1 0,12-10 7,8-6 1,1-10-2,2-9 10,1-7-10,-1-4 2,-2-1-8,-7-4 2,-5 3 10,-5-1-6,-8 4-6,-8 7-44,-6 5 22,-8 4-5,-5 10-29,-8 1-46,-7 2-106,-7 2-447,-83-14-566</inkml:trace>
  <inkml:trace contextRef="#ctx0" brushRef="#br0" timeOffset="76089.352">2132 13538 1074,'-2'0'662,"2"0"-370,-1 0-70,1-2-31,1 2-62,1 0-56,1 0-65,11-1-1,18-6-7,19 0 8,17 2-7,11-4 0,45-1 16,16-14 13,-4-4-3,-98 19-8,-2-1-10,-2 3 2,26-7-5,-12 6-6,-10 2 1,-13 6-1,-9 2-1,-8 5-19,-2-6-35,-1 3-5,-1 0-5,-3-3-20,1-1-38,-2 0 4,0-7-13,-3-13-108,-34-86-407</inkml:trace>
  <inkml:trace contextRef="#ctx0" brushRef="#br0" timeOffset="76373.3683">2439 12103 1333,'-2'-6'471,"-1"2"-250,0-6-7,3 6-65,0 4-55,0 0-62,0 4-32,2 3-10,5 15 1,8 20 9,0 20 26,3 21-13,-3 7 1,-5 10-7,0 53-2,-14 2-5,2-4-53,3-100-67,4-5-130,21 113-589</inkml:trace>
  <inkml:trace contextRef="#ctx0" brushRef="#br0" timeOffset="80828.6231">3985 12228 530,'0'-3'173,"0"-2"-73,0-3 8,1 0 50,2-1-28,-2-3-35,1 2 26,-1 4 11,-2 0 36,-2-4 17,-3 5-35,-3-3-44,0 2-32,-4-4-26,-1 4-20,-4 0-7,3 2-19,-2 3-2,5 2-6,4-1 5,2 0-20,5 3-35,1 0-89,5 5-151,1 7-194,10 21-257</inkml:trace>
  <inkml:trace contextRef="#ctx0" brushRef="#br0" timeOffset="81830.6804">4198 12587 1118,'-8'-10'348,"-2"-2"-79,-9-8-35,-2 1-101,0 0-71,-3 9-22,-1 10-16,-4 7-4,-3 15-20,-4 13-1,-1 15 1,3 9-9,4 3 8,4 9 1,10 2-1,5 9-13,6-8-4,5-2-16,4-16-5,3-16-9,5-18-15,3-18 63,9-15 12,5-21 54,7-25-23,6-14-17,3-14-8,-3-4-6,-5 7-11,-6 5 10,-4 6-10,-8 7 6,-5 12 1,-9 21 26,-5 16 22,-5 11 29,2 6-32,-2 5-28,-4 5-25,-2 14-10,-1 21 1,-2 16 8,5 14 0,5 7-6,4 4-4,3 53 10,0 16 1,-3-111 0,0 2 0,0 43 0,-2-16 0,4-10-1,-1-12 0,1-13 1,2-9-1,0-10-6,-1-10-7,1-8 8,-3-3 0,2-4 6,-1 0 10,4-6-10,4-9-2,7-7-44,5-10-77,4-10-336,54-118-365</inkml:trace>
  <inkml:trace contextRef="#ctx0" brushRef="#br0" timeOffset="82088.6952">4675 12448 1640,'-13'1'378,"1"1"-216,-13 6-45,2 7-59,2 14-7,-1 20-33,3 21-12,4 21-6,1 61 0,14-103 0,0 47 2,6-13-2,0-17-1,6-14-8,1-11 8,3-10-8,6-9-27,4-7-41,7-13-115,6-11-301,63-91-402</inkml:trace>
  <inkml:trace contextRef="#ctx0" brushRef="#br0" timeOffset="82285.7064">4850 12794 1540,'0'-3'553,"3"3"-414,-3 0-50,4 0-38,8 0-51,9 0 15,15-1-3,13-2-4,4-3-7,5 0 0,-9-8-1,-7 5 0,-10 2-63,-8-3-68,-9 3-203,-6-16-391</inkml:trace>
  <inkml:trace contextRef="#ctx0" brushRef="#br0" timeOffset="82514.7195">5086 12489 1242,'-13'15'383,"3"6"-184,-7 19-20,9 7-52,1 6-47,8 10-11,6 6-26,-1 8-17,3 7-7,0-7-4,3-5-14,3-10-1,0-12-1,3-14 0,0-12-11,1-12-44,2-6-50,5-16-134,4-16-333,59-138-496</inkml:trace>
  <inkml:trace contextRef="#ctx0" brushRef="#br0" timeOffset="82754.7333">5664 12322 1762,'-1'4'362,"-1"10"-260,1 21-93,2 24 24,7 27 6,16 68 1,21 14-13,-25-116-10,-3-8-16,15 48 17,-6-18 0,-7-9 3,-16-4 15,-12-4 4,-19 1-17,-11 0-23,-12 3-48,-3-7-75,4-13-15,9-19-126,-15-39-477</inkml:trace>
  <inkml:trace contextRef="#ctx0" brushRef="#br0" timeOffset="83055.7505">6512 12928 1262,'18'8'331,"-5"-6"-55,21 4-3,-2-12-81,5-12-84,6-8-40,11-7-40,1 0-14,8 6-14,-4 5 2,0 2-1,-3 7-1,-11 5-6,-9-2-6,-12 8-7,-14 0-2,-5 2-17,-11 0-28,-5 2-25,-6 0-157,-12 6-268,-63 14-323</inkml:trace>
  <inkml:trace contextRef="#ctx0" brushRef="#br0" timeOffset="83362.768">6355 13442 1384,'0'0'462,"2"-4"-360,0 4 62,12-3-16,7-6-13,12-4-1,20-7-11,9 2-36,11-5-12,5 2-29,2 3-14,42-8-17,-83 26-14,40-2 0,-9 4-1,-9 8 2,-2-2-2,-7 6-9,-3-3-10,-7 1-16,-10-6-31,-11-5-31,-12-2-28,-7 1-31,-15-6-114,-77-49-929</inkml:trace>
  <inkml:trace contextRef="#ctx0" brushRef="#br0" timeOffset="85618.8971">8239 12225 1029,'0'-15'460,"0"4"-155,-2-11 5,2 12-89,0 7-80,2 3-71,-2 3-47,1 3-22,7 16 5,5 18 23,3 22-10,-3 21-1,4 75-10,-28 24 4,-23-5 0,5-68-5,4-5 4,16-69-11,2-3 2,4-6-1,-3 23 0,1-14-1,5-8-1,4-6 0,0-8-12,9-5-2,2 0-2,10-3 17,10-5 15,8-2 10,5-5 2,-2 1 8,0 1 7,-4-2-2,-3 1-8,1-2-13,-3 0-8,1 1-1,-1-5-4,-2 1-6,-4 2 1,-1-3 0,-5 4 5,-6 2-6,-8 0 0,-8 5 0,0-2 0,-6 3-9,1 0-22,-5-7-35,-4-5-122,-7-3-52,-4-6-381,-17-31-807</inkml:trace>
  <inkml:trace contextRef="#ctx0" brushRef="#br0" timeOffset="85806.9078">9123 12752 1764,'0'2'373,"0"-2"-254,0 0-37,3-2-11,-2 0-71,6-2-12,6 0-62,3-3-80,5 0-359,24 3-595</inkml:trace>
  <inkml:trace contextRef="#ctx0" brushRef="#br0" timeOffset="86358.9394">9998 12180 1220,'-3'-15'339,"-1"-2"-83,-5-17-62,3 0-43,0-4-50,-4 2-68,-1 3-17,-4 2 1,-4 4-16,-9 5 0,-5 8 6,-3 5 13,3 6-4,2 11 1,3 6-12,4 9-5,0 16-9,9 19 2,6 16-7,8 16 13,11 3-32,5-8-14,12-16-4,4-19 8,0-16 22,2-13 19,-3-14 2,-6-7-1,-1-10 2,-7-9 8,8-14 18,0-15-10,4-13-17,1-19-84,0-6-206,0-12-214,11-188-453</inkml:trace>
  <inkml:trace contextRef="#ctx0" brushRef="#br0" timeOffset="86599.9532">9879 11018 1020,'-1'7'258,"4"4"-172,1 14 19,8 10 25,8 17-47,3 5-34,2 17-23,-3 14-2,6 63 7,-10 37 8,-12 38 30,-3-88 116,-3 2-116,0-8-41,4-22-14,1-65-14,2-8-76,4-10-161,12 21-224,68-82-101</inkml:trace>
  <inkml:trace contextRef="#ctx0" brushRef="#br0" timeOffset="86909.9709">10261 11709 1349,'-4'0'329,"4"-3"-103,-2 1-127,7 1-6,9-2-43,15-4 23,9-5-31,11 0-18,3-8-10,0 3-7,-3 1-1,-5 3-5,-12 5-1,-10 3-28,-10 2-34,-9 3-46,-2 0-61,-1 3 8,-1-3 34,0 0 22,-1 0 45,-1 0 40,0 0 19,-3-3-10,-5-1-19,0 2-108,-1 1-100,0 2-31,-24 17-91</inkml:trace>
  <inkml:trace contextRef="#ctx0" brushRef="#br0" timeOffset="87721.0173">10509 11216 1340,'0'0'450,"0"0"-229,1 0 20,-1-1-58,0 1-70,2 1-73,-2-1-37,0 3-3,0 0-12,0 9-30,1 9 8,-4 11-34,-3 17-49,-10 14-141,-7 7-435,-49 86-453</inkml:trace>
  <inkml:trace contextRef="#ctx0" brushRef="#br0" timeOffset="88087.0383">10316 11781 982,'1'-10'460,"4"-1"-218,8-14 44,7-10-65,9-6-94,5 0-65,7 4-31,-2 10-15,-4 9-16,-4 10-6,-6 8-5,-11 7-7,0 6 2,-10 9 16,-6 12 4,-8 11 22,0 12-8,-9 8-5,2 9-11,0 1-1,-1 14 0,-3 60-1,16-98-1,-3 44 0,6-26 1,4-20-12,4-27-7,3-14 19,4-8 74,5-10 68,5-12-19,5-9-42,-1-10-40,2-4-23,-3 0-18,-5 1-14,0 7-86,-5 8-86,-1 5-57,2 5-435,8-37-745</inkml:trace>
  <inkml:trace contextRef="#ctx0" brushRef="#br0" timeOffset="88364.0541">11006 11473 563,'-6'-8'1180,"1"2"-819,-5-3-140,-2 8-41,0 2-92,-6 14-52,-3 15-35,-9 17-1,2 21-1,4 15 1,6 5-6,11-2 0,8-1-3,9-1 7,2-4 1,2 3-8,4-5 9,2-7-1,0-13-35,6-13-58,-4-16-59,8-22-81,2-23-113,7-19-209,70-135-150</inkml:trace>
  <inkml:trace contextRef="#ctx0" brushRef="#br0" timeOffset="88547.0646">11188 11845 1141,'-2'-7'346,"-2"3"-79,2-2 6,2 3-115,6 3-112,10-3-29,11 1 34,12-3 12,8-6-20,5-3-10,2-5-22,2-1-1,-7-3-10,-3-1-62,-10 0-66,-12 2-362,-4-46-166</inkml:trace>
  <inkml:trace contextRef="#ctx0" brushRef="#br0" timeOffset="88756.0765">11377 11532 1041,'-4'10'287,"2"2"-140,-2 15 88,4 13-2,6 9-62,4 16-47,0 7-11,0 4 1,0-1-69,-3-7-26,-1-15-11,3-13-8,3-13-27,-4-6-51,2-7-72,5-5-319,33-34-261</inkml:trace>
  <inkml:trace contextRef="#ctx0" brushRef="#br0" timeOffset="88974.089">11838 11379 1858,'-1'1'450,"1"2"-321,-3 1 3,1 10-43,1 21-55,1 16-8,0 28-10,1 14-10,-1 55 2,-5-96-7,-2 49-1,-17 58-21,-19 5-82,-34-9 44,3-41-56,-18-5-92,-1-18-339,1-37-518</inkml:trace>
  <inkml:trace contextRef="#ctx0" brushRef="#br0" timeOffset="89332.1095">9245 13167 906,'8'4'272,"-1"-1"-55,3 4 11,-3-3 20,-1-2-40,7 4-71,20-2-19,22 2-38,78-12-38,95-17-23,97-6 4,-85-10 4,9-2-17,-24-5-1,-21 8-9,-6 5-15,-49-1-29,-29 7-47,-81 13-29,-13 5-116,-15-1-287,-17-16-293</inkml:trace>
  <inkml:trace contextRef="#ctx0" brushRef="#br0" timeOffset="89760.134">10128 13774 1171,'-13'-3'306,"0"2"-117,-11-7-6,2-2-3,-1 0-66,-2 0-74,-2 3-40,0 4-19,-3 7-38,-1 6-12,9 12-9,-1 3 21,2 7 37,-3 9 20,3 10-1,-6 9 1,0 18 6,4 9 3,3 6 2,7-4-11,13-10 0,13-20-18,14-21-66,11-21 45,9-20 16,9-20-29,1-18 20,-3-16-47,-3-16 34,-6-16-5,13-57-32,-26-20-179,-26-18-340</inkml:trace>
  <inkml:trace contextRef="#ctx0" brushRef="#br0" timeOffset="89962.1455">10085 13045 514,'0'0'632,"0"0"-411,-3 3-151,6 11 11,4 15 89,1 18 1,4 24-48,1 17-35,1 61-20,-8 27-10,-8 32-20,-1-74 5,3-8-26,0-10-17,5-74-15,2 0-81,2-10-189,5 29-251,36 0-372</inkml:trace>
  <inkml:trace contextRef="#ctx0" brushRef="#br0" timeOffset="90160.1568">10506 13775 551,'0'0'1241,"4"2"-1062,10 4-172,15-6 82,17-6 14,18-7-22,53-21-36,-79 18-25,40-11-11,-10-1-4,-18 1-5,-11 8-75,-15 5-201,-22-12-412</inkml:trace>
  <inkml:trace contextRef="#ctx0" brushRef="#br0" timeOffset="90451.1735">10855 13345 1251,'-3'0'676,"2"3"-468,-2-2-143,1 8 13,-2 16-20,0 16-4,-5 22-25,-4 23-16,-15 63-5,-5 36-8,9-7 6,21-134-5,5-5-2,2-14-7,3 30 8,10-18 0,5-12 15,6-10-8,4-14-1,2-10 8,4-9-14,2-11-20,-3-5-23,-3-3-31,-2 2-58,-8-4-235,5-18-274</inkml:trace>
  <inkml:trace contextRef="#ctx0" brushRef="#br0" timeOffset="103173.9012">12311 6805 1234,'0'0'270,"3"1"-74,-6-1-67,6 0-91,-3 0-38,1 2-29,2 2-23,-1-4 16,0 0 15,-2 0 21,2 0 16,-2-4 26,-2 2 6,2-2-9,0 2 40,0 1 14,0-3-30,2-4-39,2-2-15,0-2-8,6-3 0,-1 3-1,2-2-1,-1 6 1,-7 4-1,0 4-7,-3 3-7,0 0-4,4 7 19,4 3 24,2 1 0,1 4-6,0-5-12,0 0 1,1-7-6,-4-3 7,1-3-1,-3-2 7,-3-5 1,1-5-3,-2 2-3,-4-4-2,1-2-6,-2 7 11,-2 2 6,2 0 11,0 5-7,2 0-13,-2 2-9,3 0-40,3 0-115,4 0-557</inkml:trace>
  <inkml:trace contextRef="#ctx0" brushRef="#br0" timeOffset="104148.9569">13072 7346 656,'0'-1'338,"-1"-1"-56,-2-2-32,3 0 10,-3-5-25,2 3-79,-3 1-34,3 2-17,0-1-9,-2 2-18,2 2-15,-2 2-41,3 2-10,0-1-12,0 0-17,0 14 4,7 3 12,0 9 1,6 2 0,5-8 1,6-6 0,8 2 0,6 2-1,8 4-16,0 6-8,2 7-13,-2 2 11,-7 1 10,-5-5 14,-8-6 1,-11-7-1,-9-12-4,-5-1 6,-2-4 10,-7 4 14,-16 9 3,-12 5-10,-22 16-8,-9 3-8,-10 2-1,-3 4-50,9-8-84,17-8-83,-3-13-725</inkml:trace>
  <inkml:trace contextRef="#ctx0" brushRef="#br0" timeOffset="105115.0122">13979 8102 1437,'0'0'539,"0"0"-343,-3 0-59,3 4-8,0-2-27,0 0-38,0-2-43,3 2-21,2 2-1,0 5 1,2 5 0,0-3-8,-6 6-61,-5 0-51,-7 7-57,-15 8-458,-71 60-606</inkml:trace>
  <inkml:trace contextRef="#ctx0" brushRef="#br0" timeOffset="105434.0304">13828 8483 1272,'6'-6'332,"5"-1"-139,11-7 49,3-1-32,1 3-72,-1 5-36,-7 3-53,0 8-34,-4 8-3,-4 10-6,-4 8-6,-6 14 0,-6 9-1,-7 9 1,-1 5-1,-1-2 0,3-3 0,6-14 0,2-10 0,4-15-1,1-8 1,1-8-1,2-4 1,4-3 1,5-2 16,7-6-1,6-7-15,0-4 0,3-5-39,1-4-64,0 5-44,3 1-227,44-20-186</inkml:trace>
  <inkml:trace contextRef="#ctx0" brushRef="#br0" timeOffset="105727.0472">14491 8341 1405,'-3'-5'369,"1"4"-132,-1-5-85,2 6-16,1 3-47,-3 3-49,-6 11-22,-3 12-6,-1 9 8,-5 10-10,4 7-1,4 1-1,-1 2-7,4-3 7,4-3-7,3-3-1,3-6-5,4-11-46,5-6-47,3-12-136,4-12-287,41-73-374</inkml:trace>
  <inkml:trace contextRef="#ctx0" brushRef="#br0" timeOffset="105902.0572">14662 8463 1654,'0'4'457,"2"-4"-397,1 6-44,4 2 34,11-3 7,6 2-2,10-6-14,2-2-28,0-6-13,-5-2-28,-4-5-80,-3 2-220,3-46-511</inkml:trace>
  <inkml:trace contextRef="#ctx0" brushRef="#br0" timeOffset="106109.0691">14783 8306 1382,'-7'8'275,"-1"6"-197,-8 12 96,8 7-18,1 10-42,1 13-33,2 11-6,4 8-8,1 2-22,4-9-21,4-9-13,-1-18-10,4-9-1,5-15-31,-1-7-61,8-20-76,6-12-369,61-105-394</inkml:trace>
  <inkml:trace contextRef="#ctx0" brushRef="#br0" timeOffset="106313.0807">15167 8305 1540,'0'0'378,"-2"3"-246,4 7-90,1 16 22,5 15 25,5 18-25,2 12-25,1 1-3,-1 4-10,-3-4-4,-8-6-8,-4-6-7,-6-7-1,-11-2-6,-9 2-19,-16-1-89,-12 0-230,-141 54-820</inkml:trace>
  <inkml:trace contextRef="#ctx0" brushRef="#br0" timeOffset="108607.2119">3049 16146 863,'0'2'976,"-1"-2"-722,2 2-146,-1 0-17,2 0-17,2-1-37,6 9-19,4 0 18,9 5 0,-3 0-13,0-4-11,-7 2-11,-2 0 7,-3 7-8,-3 3-10,-7 15-42,-7 4-44,-4 8-113,-49 67-461</inkml:trace>
  <inkml:trace contextRef="#ctx0" brushRef="#br0" timeOffset="109097.24">2930 16536 875,'0'2'325,"0"-2"-85,1 0 30,1 0-21,-2 0-88,4 0-79,2 0-29,5-2-14,8 0-17,-1-2-8,6 0-7,-2 2-7,-1 1 0,-3 1 1,2 3 4,-7 3-5,-4 4 0,1 4-8,-4 5-1,-4-1 8,-2 5-1,-2 2-4,-7 3 6,2 8 0,-2 4 1,-2 5-1,-5 4-1,7-1 0,-3 1 1,5-4 8,1-3-7,-1-9 6,6-5-5,2-12-1,1-1 1,4-7 4,-1-1-5,2-1 21,5-2 13,1-3 38,7-1-8,-1-1-13,5-3-17,-3-3-17,-1-1-9,-1-2-8,-3 6-1,-2-3-27,0 2-57,0-5-48,4-9-78,21-69-479</inkml:trace>
  <inkml:trace contextRef="#ctx0" brushRef="#br0" timeOffset="109414.2581">3670 16297 1482,'-7'10'278,"-3"-1"-193,-10 14 73,0 3-17,2 5-63,0 3-36,3 6-14,-1 5 4,2 4-7,3 3-4,2 6-6,3-5 0,6 6-8,4 0-6,4-1-1,3-5 8,0-6-8,4-11 0,0-13-48,0-15-30,4-13-57,0-18-97,3-19-137,28-127-426</inkml:trace>
  <inkml:trace contextRef="#ctx0" brushRef="#br0" timeOffset="109601.2688">3751 16607 1137,'8'6'263,"3"-2"-7,8 5 16,5-1-110,1-3-65,5-5-43,7 0-31,4-1-16,-1 1 5,1 0-12,-15 0-43,-6-4-94,-9 4-106,-8-3-93,-23-8-175</inkml:trace>
  <inkml:trace contextRef="#ctx0" brushRef="#br0" timeOffset="109832.282">3902 16421 950,'-7'14'483,"0"3"-301,1 21 34,0 8 0,2 8-78,1 2-65,6 1-35,1-2-17,2 0-8,7-6-2,2-4-5,0-8-6,2-5 0,0-5-5,0 0-6,2-9-65,-3-8-67,6-10-125,2-19-203,50-103-308</inkml:trace>
  <inkml:trace contextRef="#ctx0" brushRef="#br0" timeOffset="110067.2955">4350 16362 1300,'0'4'296,"2"2"-221,1 11 27,7 9 88,0 7-50,10 12-64,5 7-16,2 3 9,2 0-21,-4-1-19,-6-7 8,-7-2-7,-9 0-7,-9 2-8,-9 2-3,-8 2-12,-5-4-8,-4-8-61,0-7-33,6-14-133,-36-47-458</inkml:trace>
  <inkml:trace contextRef="#ctx0" brushRef="#br0" timeOffset="110323.3101">4885 16586 1347,'5'3'567,"4"3"-483,7 6-18,1-2 2,5 2-35,2-3-15,13-6-6,8-5 7,9-6-7,1-3-4,-8-8-7,-11 4 9,-11-2-10,-9 4-36,-13 3-109,-8 2-193,-57 4-320</inkml:trace>
  <inkml:trace contextRef="#ctx0" brushRef="#br0" timeOffset="110611.3266">4846 17084 1109,'-4'19'285,"4"2"-126,1 13 89,10-6-35,8-13-72,15-6-3,12-12 3,5-14-12,8-5-18,-5-5-35,-11 5-28,-6 3-16,-11 8-8,-10 0-8,2 4-10,-6 5-5,-1-1-1,0 3-18,-3 3-40,-2-3-53,-3 0-45,-1 0-20,-4-7-145,-29-56-998</inkml:trace>
  <inkml:trace contextRef="#ctx0" brushRef="#br0" timeOffset="135799.7673">6069 16310 1526,'-8'-3'165,"4"3"-165,-9-4-5,9 8-32,3-4 37,2 0 5,1 0-5,1-4-41,2 8-103,5-1-67,-16 16-477</inkml:trace>
  <inkml:trace contextRef="#ctx0" brushRef="#br0" timeOffset="136329.7976">6200 16074 772,'-2'0'240,"1"-3"-176,0-6-64,-1 3-133,5-19-41</inkml:trace>
  <inkml:trace contextRef="#ctx0" brushRef="#br0" timeOffset="136764.8225">6330 15929 856,'-3'-6'297,"2"-2"-108,-6-10-41,1-4 29,-3-5 8,0-1-74,-1 1-36,-5 2-20,-1 1-1,-3 5-21,-6 4-15,-5 8-18,-12 11 0,-7 14-13,-6 2 4,-2 10 1,6 2 1,9-1 5,10-1 1,10-1-10,10 6 1,8 7 1,8 1 3,10 11 5,8-1 1,9-1-2,7-3-4,8-9 5,0-10-5,3-8 6,-7-4-1,-3-7-4,-7-9-1,-4-2-8,-5-12-17,-3-10-25,-3-15-1,-6-20-42,-3-21-126,3-216-330</inkml:trace>
  <inkml:trace contextRef="#ctx0" brushRef="#br0" timeOffset="136992.8355">6240 14862 1151,'-5'3'351,"2"1"-103,-4 3-131,1 10-41,5 14-34,2 11-7,5 22-1,2 20-2,1 3-19,-3 12-5,-2 5-8,1 53 5,3 20-4,1 4-1,0-136 0,1-2-16,6-8-134,12 32-165,77-8-426</inkml:trace>
  <inkml:trace contextRef="#ctx0" brushRef="#br0" timeOffset="137583.8693">6912 15423 1318,'-11'-13'485,"-2"3"-298,-14-15-94,-3 8-24,-4 7-42,-1 8-18,0 8-8,4 13-1,0 11-6,1 7 0,7 10 0,-1 8 0,6 5 5,6 2-8,6-7 9,6-2 0,6-3-1,3-4 0,6-3-10,1-6-19,5-4 3,-2-12-21,2-8-15,0-13-9,5-16 41,0-16 31,-1-14 0,1-17 6,-3-16 0,-2-1-5,-6-3 8,-6 9 45,-5 18 38,-1 17 23,-6 13-28,1 14-9,0 9-12,-1 4-10,0 10-38,-2 18-18,1 21 0,-1 24 0,-1 16 0,1 3 0,0 0 0,-1-14 0,3-6 0,1-12 1,2-3-1,0-5 0,2-12 0,-1-11 0,4-8-1,1-8 0,1 0 1,-2-5 0,1-1 0,2-1-1,-4 0 1,1-5-9,1 0-11,-4-1-10,1-2-36,1-3-40,-1-4-97,2-8-313,7-46-513</inkml:trace>
  <inkml:trace contextRef="#ctx0" brushRef="#br0" timeOffset="138042.8956">5583 17264 318,'0'0'787,"0"0"-629,10 1-82,3-1 160,16-3-7,16-7-23,20-10-52,69-33-46,47-23-37,-11 25-37,-60 29-22,0 9-10,-10 3 4,-2-2-6,-14 4 0,-51-1-39,-4 1-28,-5 3-70,19-5-169,-15 1-222,-28 9-587</inkml:trace>
  <inkml:trace contextRef="#ctx0" brushRef="#br0" timeOffset="138430.9178">6055 17781 1143,'-21'6'219,"5"-2"-63,-17-1 10,8-3 29,4-5-79,2 0-52,5-5-25,1 4-27,-2 8-11,0 6-1,-3 14-5,-6 23 4,1 17-5,4 16 5,4 12 0,11 3 0,5-3-8,10-14 8,8-14-1,8-18-5,1-18-37,4-17-25,1-14 30,-1-17 38,1-16 1,-3-14-36,-2-15-130,-1-14-79,-7-9-127,14-160-123</inkml:trace>
  <inkml:trace contextRef="#ctx0" brushRef="#br0" timeOffset="138643.9299">6033 17238 845,'-6'-4'499,"-1"0"-247,-2 0 33,1 4-103,8 4-118,0 18-59,9 16-4,6 20-1,5 20 6,7 7 9,1 11 2,-5 0-7,0 1-4,-7-4-4,0-4-2,-4-3-64,1-9-118,-2-11-125,12 57-386</inkml:trace>
  <inkml:trace contextRef="#ctx0" brushRef="#br0" timeOffset="138847.9416">6445 17855 183,'3'-7'1554,"2"-1"-1272,9-9-185,8 1 34,8-2-23,9 0-35,1 5-43,5 3-13,1 4-16,-8 3-1,-1-6-27,-6 2-63,-5-6-59,-8-4-313,-21-44-373</inkml:trace>
  <inkml:trace contextRef="#ctx0" brushRef="#br0" timeOffset="139131.9579">6568 17278 455,'-2'12'1220,"2"13"-1001,0 18-77,1 23 26,5 13 0,0 12-85,4 60-43,1 19-11,-6-121-17,0-2-5,4 43-1,2-15-6,2-17 1,1-14-1,-1-15-1,0-12 0,-3-11-1,3-7 2,2-11 32,7-8-2,0-12-14,1-8-16,-2 0-46,-2 5-92,-3 2-114,14-32-643</inkml:trace>
  <inkml:trace contextRef="#ctx0" brushRef="#br0" timeOffset="140325.0261">1669 12530 1459,'-6'-5'305,"1"2"-149,-6-4-59,6 12-52,-2 13-45,-4 25-12,-8 24 11,-12 82 0,-7 49-5,-11 33 5,16-82-12,5-29 4,19-73 7,6-8-5,0-2-4,3 34-22,6-15-58,12-8-52,14-9-1,9-5 51,7-3 35,-2 3 32,-1 9 20,-10 9 5,-17 12 1,-18 7 6,-18 4 24,-12 3 13,-13 5 7,-37 72-22,-8 45-7,28 24-15,35-59-6,19 36-11,21 22-54,34 5-16,23-50 11,10-14 11,13-37 36,-10-37 23,-3-13 48,-43-40 49,-8-6 8,-3 2 6,22 30 39,-16 0-63,-13 7 45,-19 17-39,-17 65-46,-20 24-23,-6 14-24,31-143-14,4-8-88,2 2-198,4 149-332</inkml:trace>
  <inkml:trace contextRef="#ctx0" brushRef="#br0" timeOffset="142729.1636">12845 12848 619,'-1'-6'98,"-1"6"95,-2-6 50,1 6-39,0 6-115,1-6-43,1 3-17,1-2-20,0 3-9,1 7-1,1 5 1,4 13 0,1 9 1,3 11-1,1 6 9,2 13 14,-5 13 31,5 64-12,-1 23-11,6 9-14,-6-48-10,6 19 10,-1 26 7,-3 1-11,1-20 32,0-8 12,-6 13-27,-9 9 5,-1 7 4,-8 9 6,-1 13-8,2 6-17,-7-34-10,1-31-1,1-20 2,8-74 14,-2-5 7,4-1-13,-5 34-5,1-12-5,4-14-8,-4-16 5,4-12-5,1-12 0,0-4 8,2-6-9,2-1-20,-2-4-49,-3-15-144,0-18-345,-23-138-370</inkml:trace>
  <inkml:trace contextRef="#ctx0" brushRef="#br0" timeOffset="143119.1859">13851 14352 1424,'-2'0'255,"2"0"-138,-1 3-102,4 0-14,4 1 29,12 4 70,8 2 17,12 3-40,5-3-26,5-3-2,12-2 10,3-3-1,11-4-22,-1-3-22,-4 2-14,-4 3 6,-11 0-4,-10 0-2,-10 0 0,-12 4-34,-10 2-49,-7-2-59,-6-1-193,-11 5-199,-76 30-322</inkml:trace>
  <inkml:trace contextRef="#ctx0" brushRef="#br0" timeOffset="143351.1992">13770 15074 1269,'-1'3'310,"2"-3"-176,12 10-22,19-6 71,21-2-34,68-8-44,38-20-32,11-3-13,-67 4-6,-20 2-25,-47 13-14,-2 1-9,-10-1-6,28-9 1,-19 8-1,-11 2-8,-13 3-42,-7 3-44,-8-4-38,-43-62-619</inkml:trace>
  <inkml:trace contextRef="#ctx0" brushRef="#br0" timeOffset="143687.2184">14457 13595 1717,'-6'21'201,"4"7"-161,4 28-38,14 6 23,21 1 11,17-7 48,55 19-15,23-12-30,-93-47-13,-3 3-16,36 24 1,-14 5-10,-10 8 0,-11 8 8,-12 11-1,-13 14 1,-12 61 7,-31 19 10,-32 7-8,-5-56-3,-14 0-5,-11-1-1,-5 5-1,5-7-8,18-9-12,47-63-57,6-9-78,6-11-420,-52 51-569</inkml:trace>
  <inkml:trace contextRef="#ctx0" brushRef="#br0" timeOffset="144816.283">17899 14199 1062,'-2'-4'291,"0"-1"-130,-2-2 14,2 4 29,-1 0-28,0 3-43,-4 3-29,-5 2-59,-7 7-27,-11 5-2,-9 11 2,-7 7 6,-9 14-9,-7 10-4,-4 8 4,-5 10-8,7 10-1,-18 56-5,70-93 5,-5 40-5,25-9-1,22-13 6,20-15 11,17-13-1,7-15 1,3-14-8,-2-18 1,-3-8-2,0-10 1,-4-4-3,-8-1-6,-10 1 1,-11 3-1,-12 3-20,-7 3-52,-6-1-24,-8 1-28,-2-2-122,-6-7-316,-39-59-128</inkml:trace>
  <inkml:trace contextRef="#ctx0" brushRef="#br0" timeOffset="145212.3056">16976 13903 1055,'-4'-6'234,"2"2"21,1 0-42,0 4-33,2 0-64,0 1-38,7-1-20,8 1-13,14-2 62,18-4-22,18-5-29,59-6-26,23-5-5,24 2-2,-68 0-5,-5 6 4,-6-7-7,-9 5-6,-47 1-7,-3 5 4,-4-1 1,24-12-5,-10 5-1,-17 3-1,-14 7-6,-9 3-31,-6 7-13,-8-9-25,-8 0-81,-12-4-189,-88-36-518</inkml:trace>
  <inkml:trace contextRef="#ctx0" brushRef="#br0" timeOffset="145499.3221">17527 12471 1386,'2'-5'225,"-2"2"-50,1-8-116,2 14-34,6 2-1,0 6 11,9 12 19,0 13 0,6 13-6,-2 6-11,-6 8-1,3 1-18,-6 3-1,-4 4-16,-4 0-1,-5 11-9,-7-2-96,3 10-156,1 2-27,-10 100-691</inkml:trace>
  <inkml:trace contextRef="#ctx0" brushRef="#br0" timeOffset="146504.3795">19096 13360 1069,'0'1'203,"0"-1"-128,-1 3-51,1-3-8,0 0-4,0 0-2,1-3-10,2 3-88,1 3-233,6-7-264</inkml:trace>
  <inkml:trace contextRef="#ctx0" brushRef="#br0" timeOffset="157828.0272">2649 15040 1132,'-1'-4'209,"1"3"-26,-3-4-99,3 7-36,0 1-18,0-2-5,0-1-4,1 2-21,8 0 2,12-2 1,13 2 24,14-2 25,7 0-23,11-4-4,5-4-2,47-1-14,10 2-8,20 6 5,-43-5-6,17 2 6,-20-6-6,-1 1 0,-7 6 0,0 6 0,-2 4 0,-1 1 0,8 3 0,-1 0 1,-3 0-1,9-1 0,0-4 1,7-14-1,6 0 0,-15-10 0,9-9 2,6-12-2,6-5 2,1 2-1,-5-4 8,-10 9-8,1-4 0,5 0-1,4 4 0,-3 1 0,-19 3-21,-5 7-6,-1 7 3,2 2 4,1-5-8,7 0 4,-6 5 24,-7 8 0,5 2 0,1 3 45,3 14 0,1 0 8,1 7-28,-10 2-10,-1 6-14,5 2 7,5-2-8,10-6 6,9-8-5,2-3 7,-6 3 5,3 1 14,-2 1-7,1 1 2,2 4 11,-23 4-6,-3 4-9,-7-2-4,-45-7-14,-3-2 2,1 3 4,36 15-5,-3-2-1,2-5 6,1 0-5,-6-7-1,0 3 1,-6-4 5,2 1-6,-3-3 0,-2 1 0,-2-1 2,1 2-2,-1-1 2,-3 0-2,1 1 0,1 1 2,0 2-2,0-2 1,5-3-1,0 0 0,-1-5 0,3-1 2,-1 1 5,1-4-1,-2 0-5,0-1 10,-7-3-11,-5-2 0,-4 4 0,-10-4 0,-11 3 0,-6 2-60,-12 0-165,-48 45-142</inkml:trace>
  <inkml:trace contextRef="#ctx0" brushRef="#br0" timeOffset="159254.1088">18858 13232 884,'0'0'226,"0"2"-152,3-2-59,-3 1 3,4 2 28,0 1-4,7 2-21,0 1-21,2 2-81,1 12-510</inkml:trace>
  <inkml:trace contextRef="#ctx0" brushRef="#br0" timeOffset="159869.144">19545 12722 1078,'0'-8'262,"-1"-1"-119,-1-13-23,2 0 18,-2-1 4,-1-6-71,-2 3-11,-4 3-2,-9 8-10,-4 0-33,-11 7-14,-6 8-1,-3 12-8,-1 10 7,1 9-5,-1 10 5,6 10-5,3 5-6,11 8-14,3 8-16,13 3-12,10 1 15,5-7 0,8-12 15,-1-16 18,4-14-1,0-11 7,1-6 8,3-17 13,3-3-6,0-15-9,8-9-6,-1-7-33,0-13-59,-2-3-83,-1-9-109,37-127-232</inkml:trace>
  <inkml:trace contextRef="#ctx0" brushRef="#br0" timeOffset="160089.1565">19577 11856 882,'-3'-1'357,"0"1"-99,0 0-117,0 8-78,-2 10-14,-4 17 29,2 20 14,-5 16-32,3 19-23,-12 58-16,8 30-9,4 16-3,2-81-3,3 17-6,8-4 0,6-15-115,0-66-161,2-11-72,60 52-205</inkml:trace>
  <inkml:trace contextRef="#ctx0" brushRef="#br0" timeOffset="160607.1862">19992 12697 265,'3'-36'637,"0"1"-329,4-35-82,-7 14 7,0 15 22,0 10-71,-9 10-58,2 11-43,-7 6-38,1 2-32,-7 8-13,-7 16 0,-6 10-6,-3 17 5,1 15 0,1 3 0,7 3 0,12-10 0,9-8-7,9-14-8,9-9-31,6-12-7,8-11-6,6-14 32,2-11 14,1-12-13,-1-11-9,-1-7-10,-6-1 11,-9 0 29,-8 10 6,-6 16 22,-8 13 90,2 9-7,-2 4-31,1 0-32,1 2-26,-3 11-16,-4 11 0,-4 13-1,2 15 1,0 7 0,2 14 6,-6 10 5,3 1-4,-1 3 2,4-7-7,3-12-1,8-9 7,8-18-8,8-17-8,9-18-34,7-22 13,8-16-19,-2-11-49,-4-4-100,-10 2-95,-10 4-55,-3-47-141</inkml:trace>
  <inkml:trace contextRef="#ctx0" brushRef="#br0" timeOffset="160915.2038">18637 14181 1361,'0'0'287,"8"0"-143,18-1-125,68-18 35,85-45 20,55-42-5,-62 35-11,-2 0 19,-25 5 5,-22 8-37,-22 8-18,-63 34-21,-1-1-5,-7 7-1,26-12 0,-16 12-48,-13 10-74,-12 13-152,-12 16-43,-45 118-199</inkml:trace>
  <inkml:trace contextRef="#ctx0" brushRef="#br0" timeOffset="161250.223">19265 14507 1370,'-10'-7'312,"1"0"-141,-12-6-79,1-3-29,2 4 18,-2 0-8,3 8-37,-4 6-22,1 8-14,-2 10 0,0 12-2,3 13 1,7 7-5,7 12 5,9 5 1,4 2 0,10-7 0,3-9-8,2-9-2,1-12-8,5-9-24,-2-18-11,0-13 16,1-13 17,-1-23 4,3-16-118,-2-17-77,-1-12-97,15-183-234</inkml:trace>
  <inkml:trace contextRef="#ctx0" brushRef="#br0" timeOffset="161437.2336">19317 13881 1064,'-5'2'360,"3"1"-188,-4 8-98,0 17-25,3 21 59,3 22 8,7 74-22,3 34-31,8-3-39,-7-69-15,7-9 2,-9-58-10,0-8-1,3-6-61,6 21-136,1-18-128,42-40-286</inkml:trace>
  <inkml:trace contextRef="#ctx0" brushRef="#br0" timeOffset="161614.2438">19708 14345 525,'0'3'1340,"0"-3"-1082,4 0-190,11-3-20,13-2 9,21-10 4,59-29-14,24-17-31,-98 38-10,-3-1-6,28-20-28,-17 2-35,-13 13-144,-20-22-441</inkml:trace>
  <inkml:trace contextRef="#ctx0" brushRef="#br0" timeOffset="161860.2578">19908 13942 1433,'-3'10'365,"1"9"-256,-2 20 19,1 25 19,0 14-44,-1 14-16,4 4-40,4 2-28,4-2-4,5-4-7,3-9-7,8-17 1,5-17 4,3-14-6,4-18-1,6-13-15,4-16-22,8-20-37,0-21-58,9-21-350,102-216-434</inkml:trace>
  <inkml:trace contextRef="#ctx0" brushRef="#br0" timeOffset="162095.2713">20926 13287 1839,'0'3'297,"0"-3"-213,0 1-76,2 1-8,6 2 0,20 4 41,14-6-2,18 0-20,12-10-8,5-3-10,-7-2 6,-4-5-7,-14-3 0,-12 5-35,-13 0-49,-10 7-148,-13 5-300,-44 27-608</inkml:trace>
  <inkml:trace contextRef="#ctx0" brushRef="#br0" timeOffset="162332.2848">20879 14019 719,'-1'1'1222,"1"-1"-993,1 2-143,4 0-14,8 0-26,13 2 22,17-3 1,16-1-21,10-5-24,7-7-14,-3-9 1,-4 2-10,-2 0-1,-16 6 0,-15 2-1,-13 9-91,-10-1-65,-9 3-309,-30-1-638</inkml:trace>
  <inkml:trace contextRef="#ctx0" brushRef="#br0" timeOffset="163166.3325">22255 12714 1472,'0'0'478,"0"2"-342,0-2-43,0 3-25,2 0-37,0 13-23,6 19 1,5 20 24,-4 27-17,-1 70-2,-8 24 1,-6 10-9,-2-66 10,1-12-2,5-5-14,2-65 0,0-5 1,2-7 0,5 22 0,1-17 0,7-10 0,8-13 27,9-12 53,8-10-6,11-13-21,8-8-13,4-5-8,-6 4-12,-1 3-8,-2 7-2,-1 6-10,-4 1 1,-8 4-1,-9 1 1,-16 10-1,-10 0-1,-6 1-43,-4 3-60,-7-4-40,-4-9-191,-37-63-905</inkml:trace>
  <inkml:trace contextRef="#ctx0" brushRef="#br0" timeOffset="163847.3715">23975 12299 894,'-17'-8'207,"-3"0"-72,-17-2-42,-9 1-4,-4-4 2,-4 12-20,2 2-16,3 12-23,4 3-13,2 8-13,5 7 3,9 5 2,6 12-2,11 13-8,9 11 11,7 10-5,6 3 1,6-7-7,5-11 1,5-17 16,5-9 9,2-19 10,7-8 7,0-16 11,1-14-20,5-13-16,-1-11-19,0-10-33,-2-10-70,-6-12-50,-6-19-138,18-218-271</inkml:trace>
  <inkml:trace contextRef="#ctx0" brushRef="#br0" timeOffset="164091.3855">23971 11471 681,'-3'4'628,"3"4"-524,-3 15-82,0 13 23,7 17 72,-2 18 23,2 75-47,-10 61-44,-12 54 38,2-60-37,-3-5-31,13-37-7,7-15-12,13-31-9,-8-74-58,1-12-37,0-12 8,11 15-7,1-23-14,4-25-9,37-90-410</inkml:trace>
  <inkml:trace contextRef="#ctx0" brushRef="#br0" timeOffset="164360.4008">24435 11722 1675,'-2'-3'202,"2"3"-95,-1-8-82,2 8-25,-1 3-1,2 2-18,2 4 1,-1 7 12,0 7-33,-3 7 6,-2-7 24,-2-5 1,-2 0-14,2-9-26,1-3-45,-3 0-105,-15-13-291</inkml:trace>
  <inkml:trace contextRef="#ctx0" brushRef="#br0" timeOffset="164831.4278">24388 11487 1678,'0'0'332,"2"3"-217,-1-6-79,4 7-19,9 2 4,9 3 13,7 5-19,3 8-9,-3 6-5,-11 6-1,-8 7 0,-17 10-7,-15 11-7,-12 5-7,-14 5-9,-2-4 11,4-11 7,14-20 11,12-13 1,13-17 1,6-4 22,5-6 23,2 0-4,10-1-13,4 0 7,8-4-11,3-2-14,1 5-11,-1 1 0,-4 6-11,-4 2-70,-1 8-195,-3 1-248,7 29-475</inkml:trace>
  <inkml:trace contextRef="#ctx0" brushRef="#br0" timeOffset="165080.442">24973 11709 913,'3'1'1122,"-3"-1"-957,0 1-123,1 2-19,6-3-2,3 5 3,3 1-12,5 1-12,-5 10-7,-9 5-53,-7 14-31,-15 16-22,-13 8-32,-14 8-74,-11 10-72,-3 2-192,-73 91 106</inkml:trace>
  <inkml:trace contextRef="#ctx0" brushRef="#br0" timeOffset="165329.4563">24712 12332 223,'20'-16'182,"0"-1"67,19-16 28,3-1 23,2-1-54,-4 9-33,-8 5-9,-8 13-51,-9 4-66,-5 11-60,-5 12 6,-4 12-1,-2 20-16,-7 19-10,-5 11-5,-2 5-1,1-8-11,7-11 10,6-16-5,1-17 5,2-11 1,3-7-1,1-9 0,5-5-47,2-5-21,8-6 19,7-5-97,5-5-130,52-36-259</inkml:trace>
  <inkml:trace contextRef="#ctx0" brushRef="#br0" timeOffset="165674.476">23286 13618 968,'1'-2'360,"2"-1"-144,9-4-105,12-6-51,21-7 60,20-7 3,70-22-47,41-6-29,42-4 8,-70 21 11,10 2 9,-2 8-28,-12-1-29,-16-3-17,-12 9 2,-11-8-3,-14 7-52,-56 14-100,-3 0-313,79-19-155</inkml:trace>
  <inkml:trace contextRef="#ctx0" brushRef="#br0" timeOffset="166046.4973">24187 13935 1158,'-4'-5'290,"1"0"-151,-10-9-35,2-4-29,-4 0-15,-7-2 13,-5 1-37,-6 9-24,-4 9 6,1 10 33,4 12-16,6 13-16,2 8-13,10 14-6,8 15 0,9 3 0,9 0 0,9-4-1,1-10-25,7-11-7,-2-12-7,1-7-8,-3-18 6,-1-12 21,-1-9-2,-1-17 13,3-14-43,-1-14-104,1-17-88,28-189-205</inkml:trace>
  <inkml:trace contextRef="#ctx0" brushRef="#br0" timeOffset="166244.5086">24176 13319 1171,'-9'23'243,"3"10"-132,-5 34 48,5 19 7,3 79-40,6 35-36,9 27-36,-1-93-27,2-23-13,-6-66-6,3-3-8,-4-4-42,11 28-75,-1-17-141,-1-28-99,38-54-205</inkml:trace>
  <inkml:trace contextRef="#ctx0" brushRef="#br0" timeOffset="166425.519">24560 13880 1571,'9'3'254,"3"0"-191,16 1 60,13-1 3,7-3-48,2-3-30,-2-4-26,1-7-8,-3-3-14,-6-10-35,-4-9-103,-12-9-334,-4-89-391</inkml:trace>
  <inkml:trace contextRef="#ctx0" brushRef="#br0" timeOffset="166679.5335">24738 13479 1344,'-10'24'288,"0"5"-122,-8 32 43,6 12-35,2 10-80,8 4-25,4 6-12,8 2-33,1 0-7,2-10-7,3-9-8,2-14-1,2-9 7,-2-13-7,-3-9 4,-1-8-5,-3-15-1,-2-2 0,4-9-6,4-8-32,5-14-61,8-13-232,50-119-574</inkml:trace>
  <inkml:trace contextRef="#ctx0" brushRef="#br0" timeOffset="167009.5524">25307 13322 1843,'0'-2'301,"6"1"-194,2-4-47,4 4-6,2 1-27,7 7-20,-4 9-7,1 9 0,-9 17-39,-11 7-14,-8 13-29,-14 4 5,-5 3 11,3-8 30,2-10 18,12-19 18,6-18 20,4-6 40,5-8 10,2-1-7,3-6-12,9 4-18,10-4-15,3 0-9,4 0-1,1-5-8,-1 7-49,-3 3-19,-8 2-58,-7 3-190,-24 23-468</inkml:trace>
  <inkml:trace contextRef="#ctx0" brushRef="#br0" timeOffset="170652.7607">17917 17639 324,'0'0'351,"-2"0"-98,0 1 2,1 1 32,-5-2 38,-5 0-97,-4 2-87,-9 2-36,-7 0-25,-8 6-35,-7 2-21,-6 7-11,1 5-1,-3 10-11,-4 11 0,0 14 1,6 6 7,7 9-8,13 7-1,12-4 1,11-2-1,15-13-1,12-9 1,15-8 2,9-7 5,14-11-1,5-9 2,1-13-1,0-10 4,-2-7-1,-5-7-1,-1-3-3,-6-4 3,-8-3-8,-6 0 0,-3-1 1,-11-1-2,-2 1-17,-6-2-20,-6 3-26,-3 2-24,-5-1-80,-4 2-203,-30-57-316</inkml:trace>
  <inkml:trace contextRef="#ctx0" brushRef="#br0" timeOffset="171141.7887">17240 17331 957,'0'-1'330,"0"0"-115,-1-2-37,2 1-4,-1 1-34,6-5-35,4 4-33,7-6-9,7-4-15,9 2-5,9-7-1,14 1-10,9-6-1,5-1-10,10 1-4,-3 1-7,-1 9 1,-3 1-5,-9 6-5,-5 3 5,-4-3 1,-8-1-6,-9 0 6,-12-4-7,-13 4 0,-7 5-5,-11 1-26,-5-3-26,-20-1-89,-11-4-325,-101-37-211</inkml:trace>
  <inkml:trace contextRef="#ctx0" brushRef="#br0" timeOffset="171387.8028">17607 16228 661,'-4'-11'839,"1"8"-488,-6-4-137,8 7-94,1 3-49,0 3-43,6 13-28,5 14 9,3 15 17,4 21-7,-2 8-8,-3-3-10,-3 3-1,-6-3-10,2 10-67,6 3-214,22 126-579</inkml:trace>
  <inkml:trace contextRef="#ctx0" brushRef="#br0" timeOffset="171786.8256">19314 16270 1708,'0'2'289,"0"0"-167,0 0-98,0-1-6,2 3 0,2 6-6,3 6-2,1 12-10,-3 12-63,-11 21-162,-63 129-516</inkml:trace>
  <inkml:trace contextRef="#ctx0" brushRef="#br0" timeOffset="172085.8427">19161 16871 1326,'17'-13'317,"0"0"-110,18-12-23,0 8-49,-9 5-73,-5 12-46,-3 16-8,-6 9 10,1 18 1,-8 18-10,-6 17-3,-6 11-5,-4 8-1,2-8-1,4-16 1,5-15 0,5-20 0,5-9 0,8-9-2,4-10-19,7-10-6,7-7 0,4-8-13,2-9-19,3-2-155,-1-5-91,70-54-397</inkml:trace>
  <inkml:trace contextRef="#ctx0" brushRef="#br0" timeOffset="172371.8591">20353 16607 1087,'-2'0'460,"1"0"-211,-1 0-84,-1 0-70,1-4-59,-1 4-36,1 0-48,0 0-237,-7 4-366</inkml:trace>
  <inkml:trace contextRef="#ctx0" brushRef="#br0" timeOffset="172923.8906">20532 16701 707,'1'2'642,"-1"-2"-436,2 0-53,1 0 43,4-2-7,11-2-48,9-2-15,13-2-39,11-6-40,4-3-28,5-9-7,4 1-6,4 2-5,-6-3-1,3-2-9,-12 5-39,-10 9-19,-13 6-28,-17 3-67,-13 15-207,-60 51-131</inkml:trace>
  <inkml:trace contextRef="#ctx0" brushRef="#br0" timeOffset="173148.9035">20575 17405 1437,'1'2'625,"2"-2"-504,3 2-68,5-2 25,13-4 27,14-8-20,16-2-35,9-7-29,14-6-11,4-4-4,-5-1-4,-2 0-2,-8-1-14,-10 11-66,-6 3-53,-8 5-133,36 0-476</inkml:trace>
  <inkml:trace contextRef="#ctx0" brushRef="#br0" timeOffset="174864.0016">22235 16339 973,'0'0'300,"2"0"-164,-2 1-46,8 5 45,0 4 65,3 4-41,-1 7-30,0 5-51,-3 5-15,-1 11-3,-3 13-14,-6 9-13,1 8-15,-5 5-3,-4 7-7,1-1-8,2-5 1,4-10-1,2-7 6,4-12-6,2-11 0,4-11 0,1-8 1,3-3 0,4-11 6,5-2 25,9-9 4,6-5-3,4-6-5,8-8 1,0-2-4,1 3-5,-2-3-1,-5 7-10,-3 3-1,-9 3-8,-6 9 0,-2 0 1,-8 1 0,-5 2-1,-2 1 0,-5 1-1,-4 0 0,0 0-49,0 1-43,-3 1-33,1-2-54,-5-2-532</inkml:trace>
  <inkml:trace contextRef="#ctx0" brushRef="#br0" timeOffset="176568.0991">23893 15815 542,'-22'-5'508,"1"2"-340,-22 3 21,1 0-9,-3 12-35,1 5-11,7 11-61,3 8-43,13 16-13,5 9-10,10 9 16,10 9-10,10-6-4,1-8-1,5-10-2,5-15 6,1-11 4,1-12 17,0-6-9,0-15-6,1-8-12,3-14-6,4-14-33,2-16-72,-2-16-135,0-12-111,32-174-285</inkml:trace>
  <inkml:trace contextRef="#ctx0" brushRef="#br0" timeOffset="176778.1111">23968 15140 312,'-8'-2'1150,"0"9"-858,-9 8-187,5 25-55,0 24 61,6 72 1,23 36-41,5 37-23,-4-93-23,-2 1-14,-3-11-4,-6-58-1,0-9-6,0-2 1,3 32-1,0-20-21,-2-18-48,2-17-154,-1-14-253,25-100-118</inkml:trace>
  <inkml:trace contextRef="#ctx0" brushRef="#br0" timeOffset="177094.1292">24305 15132 1591,'0'0'372,"0"0"-219,0-2-117,0 4-20,3 2-4,6 5 2,2 8 2,2 11-16,-5 8-22,-5 13-77,-14 7 6,-8 13-14,-9 2 35,0-6 48,-3-6 24,5-16 14,10-12 79,6-21 4,10-4 23,10-14-22,4 0-37,14-9-10,8-3-21,4-5-22,1-2-8,-3 8-5,-6 3-59,-6 6-88,-9 10-368,-10 20-379</inkml:trace>
  <inkml:trace contextRef="#ctx0" brushRef="#br0" timeOffset="177544.1549">24770 15193 1633,'3'-8'336,"3"3"-173,1-13-95,1 14-17,-3-2-23,-2 13-28,-2 11-12,-4 15-12,-3 17-18,-6 14-82,-9 3-67,1-3 20,-2-9 90,3-15 36,1-13 15,4-9 20,4-10 10,9-8 11,4-6 23,6-10-25,10-3-8,4-5 23,4 2 40,2 9 1,-8 11 4,-6 14-3,-6 11 90,-9 17-56,-12 14-35,-3 11-29,-6 2-14,3 0-5,2-7-16,11-8 7,8-12-8,10-8 1,10-15 10,7-9 4,6-6-15,6-12-14,-5-4-26,-1-2-58,-11-1-112,-5-1-126,-12-5-390</inkml:trace>
  <inkml:trace contextRef="#ctx0" brushRef="#br0" timeOffset="177882.1742">23562 17162 1657,'-4'8'324,"4"-4"-217,2 8-61,26-9 23,23-18 29,79-30 5,76-61-23,33-32-38,-68 46-18,-3 2-17,-19 4-7,-35 33-1,-27 29-80,-53 18-38,-11 6 32,-2 6-51,12 6-109,-16 7 2,-20 13 92,-16 13 17,-13 8-134,-94 101-84</inkml:trace>
  <inkml:trace contextRef="#ctx0" brushRef="#br0" timeOffset="178182.1914">24218 17375 1302,'-24'5'295,"-1"1"-133,-23 1-12,8 5-37,1-7-68,6 8-32,3 3-13,5 7-6,6 12 5,4 13 1,2 7 5,8 14 29,5 6 10,9 5 2,8-1 5,-1-3-22,12-9-19,5-10-5,4-15-5,5-18-33,6-21-3,-5-20 6,-1-15-15,-2-22-18,-7-21-79,9-71-89,-12-47-108,-24-38-179</inkml:trace>
  <inkml:trace contextRef="#ctx0" brushRef="#br0" timeOffset="178362.2017">24269 16842 595,'-9'-11'488,"0"4"-120,-3-4-52,3 21-139,4 21-72,1 28 32,1 83-41,3 63-21,3 14-21,3-81-27,6-16-12,6-6-3,-11-70-12,4-2-9,-1-10-68,11 29-46,2-19-216,26-25-375</inkml:trace>
  <inkml:trace contextRef="#ctx0" brushRef="#br0" timeOffset="178537.2117">24573 17517 1685,'0'0'534,"4"0"-438,9 0-66,12 0 44,15-6-11,7-2-32,6-10-16,7 1-15,0-9-15,4 1-31,-6 3-38,-10 5-117,-11-6-312,-14-41-133</inkml:trace>
  <inkml:trace contextRef="#ctx0" brushRef="#br0" timeOffset="178776.2254">24866 17129 1753,'0'7'323,"1"13"-245,-1 24 36,3 16 13,-1 19-28,1 8-19,3 52-8,-3-93-24,4 50-17,5-9-13,0-15-3,4-15-15,-1-18 0,2-16-1,2-11 1,0-4-68,4-13-1,-2-10-33,2-22-51,1-17-342,38-159-428</inkml:trace>
  <inkml:trace contextRef="#ctx0" brushRef="#br0" timeOffset="179114.2447">25379 16809 1652,'6'-16'366,"3"6"-240,6-13-86,4 8-20,1 9-14,2 13-5,2 18 17,-6 17 8,-4 16-13,-8 7 5,-8 6 17,-12 1 8,-4-3-5,-8-4-17,-2-6-9,-4-1-12,1-5-12,2-5-27,11-7 6,9-8 13,11-11 5,8-4 15,5-9 26,7-5 19,4-7 3,1-4-26,1-9-5,5-2-17,-3-1-19,-1 0-23,-3 5-17,-4 2-31,-4 2-103,-7 5-176,-20 1-321</inkml:trace>
  <inkml:trace contextRef="#ctx0" brushRef="#br0" timeOffset="179803.2841">22010 15977 653,'0'2'607,"-2"0"-359,2 0-76,5 2 7,6 14-19,15 13 28,22 23-71,58 61-44,41 42-32,16 27-13,-59-56-5,-15-1-8,-16 1-14,-9-12 5,-19-6-5,-29-64 6,-5-2-7,-5-10-21,8 32-16,-9-21-19,-8-15-32,-6-14-49,-9-12-133,-62-58-416</inkml:trace>
  <inkml:trace contextRef="#ctx0" brushRef="#br0" timeOffset="180051.2983">22027 16484 1398,'-20'5'513,"7"3"-349,-8 15-95,20 13-9,21 11 24,21 19-8,26 11 1,61 52-20,30 13-18,-6-7-5,-67-58-10,-51-44-12,-11-2-6,-2-1-5,18 26-1,-14-11-29,-8 0-65,-15-7-20,-6 1-98,-59 45-416</inkml:trace>
  <inkml:trace contextRef="#ctx0" brushRef="#br0" timeOffset="180998.3525">16682 17962 688,'2'-6'450,"-1"-2"-198,2-6-68,0 4 56,0 5-16,-1 5-85,-2 4-31,-4 2-6,3-1-18,-2 16-40,0 15-7,-7 25-1,0 18-18,-6 11-9,-3 2-8,5-2-1,0-2 1,8-15 3,4-10-4,6-9 0,0-18-1,2-11 1,8-9-9,0-2 9,6-7 16,10-4 4,8-5 5,8-6 1,5-12 2,4-2 5,2-3-4,-9-1-10,-5-1-18,-11 5 1,-4 5 4,-9 1-6,-6 5-39,-5 6-69,-3-1-39,-4-5 3,-2-3-56,-5-10-419,-47-77-286</inkml:trace>
  <inkml:trace contextRef="#ctx0" brushRef="#br0" timeOffset="181846.401">16456 17342 602,'-3'3'243,"0"-3"0,-3 0 4,3-3-11,1 3 16,2-1-41,2-1-73,0-3-51,0 2-40,0 2-20,2 1-17,9 0-9,9 0 5,12 0-4,11 0 7,7-1-2,3 1 8,8 0 9,1-3 5,4 3-7,-8-3-13,1-3-1,-7-2 2,-4-8-8,-2 2 5,-1-5 4,-4 0-10,0-2 1,-5 2-1,-4 7 4,-3 1-4,-5 1-1,-9 4 0,-4 2 1,0 2-1,-6 2-5,-1-1 5,0 1 1,0 0 0,0 0 0,4 1-1,-3-1 0,-1 2-5,1 2 5,3 0 0,3 0 0,0 0 1,0 1-1,1-3 1,0-2-1,-6 0 0,4-2 8,-4 1-8,0 1 1,-4-4-1,3 4-1,-4 4 1,1-3 0,-2 1 0,2-2 0,2 0 0,3-2 1,0-3 0,0 1 0,0 0 1,1 0 5,-2-3-6,-3 4 0,-4-1 0,-1 4-1,-1 4-5,-1-4-42,-1 0-20,1 3 11,-2-3-11,-3-3-164,-12-19-448</inkml:trace>
  <inkml:trace contextRef="#ctx0" brushRef="#br0" timeOffset="200208.4512">20730 16714 721,'0'-1'369,"-1"-3"-101,-1-2-25,-1-4-37,0 3-70,0 2-31,0 2-24,1 3-25,2 0-29,0 0-20,0 1-7,0-1-7,2 0-7,1 4-2,2 0 7,1 2 8,-1 4 1,1-4-1,-1-2 1,-2-3-1,-2-1 1,1 0 1,4-1 6,1 1 5,0-3 2,1 2-7,4 1 2,1-4-7,1 0 4,0 0-5,2 2 1,-4 0-1,4 2 1,-1 0 7,0 2 1,2-2 4,0 0-2,1 0-6,-1-2 1,0 0-1,2 1 2,1-3-7,3-1 7,5-1-7,2-4 20,1 1 2,0-2-17,-7 0-5,-3 3 7,-3-1-2,-3 3-6,-6-2 2,-2 5-1,-3 0-1,-1 1 1,-3 0-1,1 2 0,-1 0 0,2 0 0,2 0 1,4 0-1,4-4 0,-2-2-2,6-2 1,-2-1-11,-1 2 3,1 0-3,-4-3 3,-4 4 1,1 0 1,-4 2-10,0 2-4,-3 1-4,0 1 7,0 0 7,0 0 4,-3-3-1,0 2-17,-4-2-5,-3 2-2,-1 0-4,-4 1-9,-4 0 2,1 2 2,-1 2-13,-2 5-6,-3 0 26,0 5-22,-3-2-47,0 3-32,-2-1-5,0 2-71,-1-2-13,0 2 34,2-3 65,0-3 97,2-1 28,1-1 123,3-1 43,1 0 58,1 1-29,0-4-18,4 0-42,0-4 3,4 0 12,3 0-54,2 0-24,3-2-3,4 2-21,0 0-21,2-2-9,-2 0-3,4 0 1,3-4-7,12 1-7,5-1-1,12 0 0,4-3 1,0-2 4,2 1-5,0 0 0,-5-4 5,-1 3-4,-5-2-1,-4 3 0,-9 5-1,-3 1 0,-9 2 0,-3 1 0,-2 1 0,-2 1 1,0-1 0,-1 0 7,-3 2-2,-5 0-5,-11 0-1,-9 3-14,-10 6 2,-8 5-7,-2 8-2,-1 4 7,1-2 13,4 3-5,8-1 5,10-4 1,11-9 0,8-5 10,6-8 7,4-2-10,1-2-7,11 0 0,4-4 7,9-1 14,12-4 6,1-4 0,-2 0 5,1-4-8,-3 3-5,-1-1-8,-1 2-5,-5-3-5,2 3 5,0-1-6,-6 0-9,3 0-31,-5 4-31,-2 2-37,-8 3-145,-1 3-272,-19 2-419</inkml:trace>
  <inkml:trace contextRef="#ctx0" brushRef="#br0" timeOffset="201439.5216">20696 17603 479,'-5'0'254,"2"0"37,-4-3-44,-1 2 4,4-3-20,-1 0-3,4-2-57,1 5-56,0-2-38,1 2-32,1-1-18,1 0-15,6-3-11,10-8 0,10-3 5,6-2-4,2 3-1,2-3 6,-1 3-5,2 1 4,3-2-5,2 1 7,1-2-2,4 3-5,-4-3-1,-1 5 1,-5-1 0,-3 7-1,-7-1 1,-6 1 0,-3 1 0,-3 2-1,1 1 1,-8-1 0,2 0 0,-1-3 5,0 4-6,-2-4 0,-1 2 0,-2-4-1,-2 4 0,-3 2-5,-2 2 5,-3 2-9,-6 2-1,-5-1-1,-13 4-1,-14-1 1,-10 4 3,-12-2 7,-5 6-5,-1-7 5,1 1 2,0-4-8,9 3 8,5 0-6,6 1 4,9 1 1,11 5 0,3-6-5,11 1 5,5-3 1,6-3 6,5-3-4,-1-3-2,2 3 0,8 0 0,8-1 6,20-4 11,13-4 2,9-3-5,9-10-2,-3-3-11,2-2 7,-5 1-1,-1-1-6,-8-3 5,-8 2-4,-10 4-1,-9 6 1,-9-2-1,-9 10-1,-3 2-5,-7 8-4,-7 1-5,-3 6-13,-10 7 0,-18 8-9,-14 11-1,-19 8-1,-53 32 10,-12 5 4,5-12 14,90-46 10,4-1 0,9-2 1,-30 14 1,17-8 16,16-8 3,16-8-2,7-7-13,11 0-6,15-4 0,18-8 24,21-11 12,57-31 2,10-12-10,-88 45 5,-6 3-1,38-19-11,-11 6-6,-5 5-5,-10 4-4,-9 4-5,-11 3-1,-4 3 6,-7 0-5,-3 5 5,-5 1-6,-4 0-18,-2 4-15,-3 2-23,-2 2-16,-2-2-18,-5 0-232,-37-4-462</inkml:trace>
  <inkml:trace contextRef="#ctx0" brushRef="#br0" timeOffset="204143.6763">26827 1010 1115,'-2'-2'316,"0"2"-203,-4-4-71,3 10-42,-4 9-5,-1 15 4,-5 17-7,3 21 2,-1 16 5,2 67-1,1 39 2,6 15 30,6-81 13,2 12-13,8 13-12,-4 6-9,3 11-1,1 12-7,2 10 11,-6 46-12,8 3 0,-7-6 1,-5 20 6,0 5-5,-3-8 4,-3 28-6,0 9 9,1-32-8,2 11 0,0-5-1,5-15 0,-2 30-1,1 8-11,-1-17 4,8 14 8,-4-8 0,4-7 1,-3 22-1,3-16 0,-1-8 0,2 0 0,-1-9 0,2 1 0,-4 12 0,4-11 0,-5-7 0,3 0 1,5 1 5,1-11 0,3 38-5,-7-15-1,1-16 0,-2 8 1,2-10 0,3-16 1,-4-3-2,2 6 0,-1-28 0,-6 7 0,3 3 0,-6 5 0,-2-3 9,-3 10-2,-2 21 2,-2-25-7,6 9 4,-10 16-5,2-23 5,-11-21 1,0-14-6,-2-3-1,4-7 0,-3-24 1,2 7-1,0 4 1,-4 4 8,4 6 11,-5 1 8,4-4-8,1 2-13,-2-1-1,-2-24 9,19 12-3,-9-19-4,-1-35-1,7-54-5,-1-1-1,-1-2 5,-1 51 8,-4 1-7,-1 49 1,2 11 5,-1-6-2,7-46 5,2-67-2,2 1-7,0-3-6,0 30 1,0-19-1,-3-19 1,2-14 4,-2-13-5,0-5 8,0 0-1,-2-1-8,4-3-45,-2-1-85,1-17-145,-4-127-446</inkml:trace>
  <inkml:trace contextRef="#ctx0" brushRef="#br0" timeOffset="205323.7438">28264 1443 887,'-2'-6'753,"-2"-1"-449,-3-7-76,4 9-36,2 3-58,-1 4-32,2-1-42,-1 1-60,1 2-18,3 9-38,5 6 11,3 10-4,2 7-13,-2 8-23,-8 2-31,-8 3-77,-4-8-104,-12-7 30,-1-12-17,-5-10 67,-3-6 46,5-5 171,-1-2 54,9-2 174,3 0 43,8 3-10,6-4-22,3 2-116,-1-2-74,5-2-31,5-4 12,7-2 14,7-5-22,4 1-7,1 4-6,-4 6-9,-9 8-8,-2 10-4,-5 6-15,-8 9 24,-3 6 3,-3 13 28,-9 13-8,-3 13-5,-3 5-14,2 5 5,5-5 0,7-13-6,4-11 0,4-19-9,5-10 3,2-14 6,1-4 0,5-4 23,6-4-10,1-5 17,4-9-13,4-4-17,-1-11-123,-3-4-327,41-101-308</inkml:trace>
  <inkml:trace contextRef="#ctx0" brushRef="#br0" timeOffset="205542.7563">28666 1718 975,'0'0'814,"3"-3"-598,-2 3-96,1-4-14,5 1-40,6-5-10,7-7-28,11-7-8,4-5-10,5 1-3,-1 8-7,-2-2-39,-3 13-61,-5 11-215,-5 67-382</inkml:trace>
  <inkml:trace contextRef="#ctx0" brushRef="#br0" timeOffset="205737.7675">28730 2184 1314,'0'0'566,"0"0"-392,1-2-27,2 0-18,3 1-39,8-8-47,5-1-22,10-7-19,5-1-2,0 5 0,5 3-86,4-2-130,8 1-402,73-38-341</inkml:trace>
  <inkml:trace contextRef="#ctx0" brushRef="#br0" timeOffset="206411.806">29828 1164 1227,'-3'2'558,"3"-2"-291,-6 4-97,6-3-64,-3 6-59,-1 3-35,-3 19-11,-7 18 5,-3 30 1,-19 70 2,-11 41-7,-10-1-1,17-68-1,1 24-22,0-28-47,29-67 28,-1-12-76,6-6-94,-3 25-64,8-17-76,28-50-328</inkml:trace>
  <inkml:trace contextRef="#ctx0" brushRef="#br0" timeOffset="206674.8211">29855 1231 1641,'-3'0'369,"1"2"-199,1 0-94,1 4-70,3 7-6,5 19-19,5 21 19,6 20 0,4 17 12,17 62-12,6 6 14,2 10 1,-36-123-8,-3 4-7,-2-3-34,4 46-25,-8-2-43,-9-12-78,-11-9-105,-54 45-229</inkml:trace>
  <inkml:trace contextRef="#ctx0" brushRef="#br0" timeOffset="206870.8323">29763 1900 976,'-2'-2'660,"2"0"-346,-1 0-101,2 2-53,1-2-55,1 2-51,-2 0-54,5 0 0,6 0 0,9 2 6,13-2-6,12-2-102,8-4-108,7-1-343,114-42-172</inkml:trace>
  <inkml:trace contextRef="#ctx0" brushRef="#br0" timeOffset="207117.8464">30575 1271 1463,'-17'-5'339,"5"2"-114,-20-3-56,2 6-40,1 9-64,0 10-40,2 12-25,1 17 0,6 21-1,0 16-6,-2 61-2,18-95 3,-2 49 6,3-4-37,4-9-23,5-9-56,5-7-157,6-12-46,37 30-222</inkml:trace>
  <inkml:trace contextRef="#ctx0" brushRef="#br0" timeOffset="207409.8631">30668 1886 1451,'0'2'357,"0"0"-279,1 4-62,1 0 41,2 3-19,4-1-10,6-4-14,-1-3 31,6-6 19,2-9-10,1-6-25,1-8-13,-10-2 1,-3-1-4,-10-2-7,-11-4 7,-6 3-12,-10 6 34,-7 11-11,-3 17-11,-5 19-5,0 11-8,6 7-6,8 9 5,12-4-94,10-3-146,12-5-220,66 12-167</inkml:trace>
  <inkml:trace contextRef="#ctx0" brushRef="#br0" timeOffset="207747.8825">31238 1320 1473,'-4'-9'541,"-1"0"-320,-6-7-44,-2 6-14,-1 5-56,3 2-52,2 6-55,-1 11-17,-1 13-37,0 17-29,7 14-31,4 2 12,7-3 29,5-9 29,3-12 32,1-4 7,3-1 5,-2-7 0,7 0 1,-1 1-1,4-4 1,-4 3 1,1 1-1,-7-3 1,-4-2-1,-9-1 16,-7 4 22,-14-1 1,-13 8-7,-14-1-12,-12 1-21,-4-5-48,4-6-141,-58-7-737</inkml:trace>
  <inkml:trace contextRef="#ctx0" brushRef="#br0" timeOffset="208341.9164">31714 1294 1106,'-5'0'330,"1"0"-140,-3 1 32,1 6-69,2 6-69,-2 9-49,-5 10-19,-1 13-1,1 15-9,-3 16 2,0 7-1,2-1-6,6-12 6,4-22-7,7-14 0,4-11 2,1-13-1,2-10 7,6-10 2,7-13 0,5-14-10,1-12-13,2-13-5,-3-16-2,-7 2 5,-2-1 6,-11 14 9,-3 26 0,-4 20 57,-7 13-45,-2 12-12,0 19-22,-4 18 22,-8 27 1,6 17 9,1 3-10,4-4-1,3-13-1,10-15-14,4-19 2,0-15 14,2-14 0,5-12 23,-2-16 34,9-16-9,4-13-15,5-15 0,-2-8-9,2-11 7,-3 2-16,-2 5-4,-3 11-11,-4 12 0,-3 18-14,-3 7-40,-3 12-48,0 11-235,12 38-348</inkml:trace>
  <inkml:trace contextRef="#ctx0" brushRef="#br0" timeOffset="208553.9286">32330 1651 138,'14'-18'1545,"0"-4"-1248,16-17-94,-3 3-22,2 5-58,-5 2-51,0 7-37,5 3-29,-1 0-6,4 8-1,0 0-32,-2 7-48,-3 0-25,-2 4-67,-5-1-329,4-24-337</inkml:trace>
  <inkml:trace contextRef="#ctx0" brushRef="#br0" timeOffset="208793.9423">32600 1119 1594,'-3'-2'356,"2"4"-230,-4 2-57,1 10 7,-5 17-2,-3 21-20,-5 20-21,-10 66 9,-4 27-3,1 9-17,27-124-8,3 2-13,3-8-1,6 29-1,9-18-11,7-28 12,8-17-1,12-14-6,15-12-31,9-17-38,9-8-97,107-88-509</inkml:trace>
  <inkml:trace contextRef="#ctx0" brushRef="#br0" timeOffset="209407.9774">28783 4150 1367,'-1'0'381,"-2"0"-117,0-3-101,0 3-11,-3 3-49,2-2-67,1-1-23,1 2-13,5-2-27,9 4-51,18 0 39,22-1 33,65-16 5,23-30 1,3-19-42,-58 18-153,-53 17-346,38-54-499</inkml:trace>
  <inkml:trace contextRef="#ctx0" brushRef="#br0" timeOffset="209624.9898">29028 3840 1353,'0'3'375,"2"-1"-281,1 10-71,6 11 1,4 19 73,5 16-26,-1 13-35,-3 7-17,-3-2-5,1-5-13,-5-2-1,1 4-6,2-5-148,-3 3-224,7 64-396</inkml:trace>
  <inkml:trace contextRef="#ctx0" brushRef="#br0" timeOffset="209853.0029">29664 3763 1641,'0'0'380,"0"1"-277,1 9-89,4 16-4,2 19 13,4 22-7,2 13-10,7 8-5,-7 2-1,2-3-10,-4-10-28,-5-7-65,-4-7-94,-3 1-284,-28 85-543</inkml:trace>
  <inkml:trace contextRef="#ctx0" brushRef="#br0" timeOffset="210293.028">29770 3737 1363,'9'-13'318,"4"-3"-190,17-16-23,13 6 21,7 7-56,8 0-26,0 12-13,-1 4-10,-7 7-21,-12 11-3,-16 10-27,-21 18-31,-20 11 16,-13 15-24,-21 4 6,-2-5 34,-5-5 17,7-12 12,8-16 9,15-19-3,13-9-6,16-8-52,19-11 10,20-6 41,20-5 0,58-7-5,-73 26 0,39-4 6,-12 14 81,-11 5 9,-16 10-29,-20 2-11,-10 7 32,-14 7 28,-15 8-4,-11 14-22,-19 8-27,-12 1-22,-11 0-13,-4-6-22,-2-8 0,10-12-85,11-14-85,17-21-283,11-85-792</inkml:trace>
  <inkml:trace contextRef="#ctx0" brushRef="#br0" timeOffset="210804.0573">30990 3474 1522,'2'-9'260,"-2"1"-124,0-2 31,-8 10-7,-4 6-58,-15 15-76,-10 11-16,-13 15-9,-1 12 7,5-1 2,9-3-9,12-10-1,11-11-1,10-8-13,11-3 1,12-5 1,11 7 11,13-3-13,9-3 9,5-3 5,-1-3 1,-5 0-1,-8-2 0,-13 1-1,-10-2 0,-6-3 1,-12 2 5,-4 4 34,-8 3 4,-9 9-7,-12 5-13,-12 1-23,-7 5-11,-8-7-38,0-2-28,4-11-44,11-6-157,-15-57-329</inkml:trace>
  <inkml:trace contextRef="#ctx0" brushRef="#br0" timeOffset="211007.0689">31306 3350 691,'9'-7'1026,"-3"1"-812,8-6-74,-11 11 22,-6 2-14,0 3-28,-1 2-70,2 6-49,-8 10-1,-4 11-20,-9 15-61,-4 7-18,-4-1-72,1-3-305,8-6-33,-12 19-351</inkml:trace>
  <inkml:trace contextRef="#ctx0" brushRef="#br0" timeOffset="211166.078">31314 3631 738,'12'5'293,"0"2"-44,6 10 19,1 8-29,-5 5-25,-7 5-89,2 0-61,-6 1-28,-3 0-36,0-1-15,-3 3-144,-2 5-341,-19 41-426</inkml:trace>
  <inkml:trace contextRef="#ctx0" brushRef="#br0" timeOffset="211684.1076">31545 3828 1414,'5'-6'274,"-1"3"-193,0-4 36,-2 7-3,-1 0-43,-2 3-71,1 4 1,-2 5 26,2 5 27,-1-1-29,-1-1-11,4-3-14,-2-6-3,1-2-32,2-4-47,1 0-13,3-2 37,5-6 26,0-6 1,6-9 19,0-8 12,3-5 6,0 1 40,-3-1 23,2 7 24,-8 9 3,-6 7 3,-3 9-25,-1 1-31,-2 6-22,0-3-21,0 2-11,0 0 2,4 1-2,0 4 11,3 4 1,0 3 5,-1 0 0,0 5-6,-3 3 6,0 1 21,-3 5 0,-2 2-6,-1-1-8,2 0 4,-2-3-16,2-1 0,-1-5-1,2 3-40,-1-5-8,-1 0 8,1 1-1,-1-7-31,-1 1-60,1-2-150,1-8-287</inkml:trace>
  <inkml:trace contextRef="#ctx0" brushRef="#br0" timeOffset="212351.1458">32130 3421 1827,'-4'-1'354,"2"1"-216,-1 0-75,0 1-8,-5 12-11,-8 6-31,-2 24-12,-10 20 5,-1 18-6,3 12 1,7-4 5,3-2-5,8-16-1,8-16 0,5-16-1,6-15-14,1-17-12,4-10 15,8-15 12,7-15 0,4-13-9,5-18-18,2-11 0,-2-2 0,-3-2 3,-10 12 12,-9 19 4,-6 16 8,-9 16 15,-5 16 10,-2 4 5,-5 10-30,-2 12 0,1 14-1,-4 13 0,7 3-19,6 0 5,2 1 14,6-8-7,4-8-2,0-9 1,1-15 9,4-7 8,1-14 16,5-12 9,4-13-8,4-15-4,0-12-3,0-2 2,-3-7-2,-5 8-9,-2 8-2,-8 10-7,-5 20-9,-5 12-96,-2 14-392,3 52-471</inkml:trace>
  <inkml:trace contextRef="#ctx0" brushRef="#br0" timeOffset="212569.1582">32843 3563 1792,'0'-2'372,"0"0"-278,3 0-93,6 4 0,4 4 0,14-2 6,13 0-6,8-4 10,8-7-10,2-9 0,0-5-1,-3-6-34,-6-6-74,-9 1-243,1-45-435</inkml:trace>
  <inkml:trace contextRef="#ctx0" brushRef="#br0" timeOffset="212854.1745">33074 3253 1673,'0'4'307,"0"-1"-271,0 13-24,-1 10 110,-4 21-4,-5 16-58,-1 17-16,-2 8-11,0 5-14,1-3-4,7 0-3,8-2-12,3-14 0,3-16-1,3-19-11,1-17 11,5-13 1,1-6 25,4-10-5,3-8-20,2-11-31,3-5-22,-4-11-50,3-3-178,16-82-625</inkml:trace>
  <inkml:trace contextRef="#ctx0" brushRef="#br0" timeOffset="223512.7842">2704 17514 990,'-1'0'351,"1"0"-148,-1-3-68,1 3 12,0 0-23,0 0-52,1 0-39,-1 3-19,0-3-14,1 3-6,1-3-9,7 10 10,6 3 5,3 5 23,6 8-7,7 4-7,2 4-3,0-1 0,6 0 2,0-2-7,1-2 7,0-7-7,-2-8 0,0-4 0,1-7-1,4-9-1,2-4 0,-2-4-5,-2-5 5,-4 1 1,0 2 0,-7 5-1,4 3 0,10 6 0,0 6 0,8 7-1,1 10-4,-1 13 5,-2 11-1,-5 14 2,0 12 9,-8 5 3,-6-6-1,-7-8 1,-3-17-5,0-11-5,3-7-1,6-6 5,9-13-4,10-8-1,8-10-1,7-9-1,1-1 1,-8 2-1,-3 3 0,-13 7 1,-12 2-1,-5 6-5,-10 6 6,0 6 0,1 5 1,3 9 7,7 9-8,10 2 0,8 8 6,9 0-6,7 5-8,-1-4 7,1 2-11,-2-9 11,-6-10-1,1-10 1,-6-12 1,-5-10 0,-9-10 12,-4-1-4,-4-4-1,-3 3-1,-4 1-5,-5 5 0,-1 4-1,3 5 0,1 4 0,6 6-1,7 6 1,8 6 0,4 0 0,2-5 0,0-3 12,-4-14-6,1-14 6,0-10 5,3-5-5,2-5-2,-4 1-1,4 5-3,-1 7 6,2 12-4,-2 8-8,2 5 2,-2 10 4,-2 1-5,-2 1 8,-1-2 0,-2-4 5,-5-4-7,2 1-6,-1-4 5,0 8-5,0-3-1,0 6 0,6 4 1,2-1 5,3 2-4,6 2 8,4-2-1,2-5-8,-4-7 5,-10-10 0,-8-4 0,-7-2-5,-9 1 0,-7 2 1,-6 4-1,-1 4-1,2 6-2,0 0 2,4 9 0,2-1-1,0 3 1,2-4 1,3 2-1,4-1 6,0 0-5,-5-5 1,-1 1-1,-4-6-1,-5 1 1,1-3 0,2-1 0,0 1-1,3-1-1,-2-1-12,-1 1-7,1-3-22,-3 0-36,0 1-139,3-1-160,-4 12-295</inkml:trace>
  <inkml:trace contextRef="#ctx0" brushRef="#br0" timeOffset="246023.0717">7631 16526 181,'-6'-7'1134,"2"3"-822,-7-14-117,5 10-39,-1-2-21,2-1-60,-1 7-33,4 2 14,-2 2 7,1 2-3,0 0 1,-1 0-2,-4 1-13,-7 7-31,-7 5-15,-5 13-6,-4 8 5,1 4 1,1 5-1,-1 0-7,5 1 8,4 5-6,6 2 5,5 6-11,4 10 12,6 3-1,5 12-6,9 2 1,6-6 0,7-8-5,1-8-25,2-14 5,-2-9-26,2-6-17,-3-11-22,3-6-30,-2-9-198,38-12-367</inkml:trace>
  <inkml:trace contextRef="#ctx0" brushRef="#br0" timeOffset="246345.0901">7687 16854 1265,'0'1'353,"0"-1"-266,0 7-65,5-1 38,2-2 105,11 5-58,-1 3-10,5-4-28,-3-2-7,-2-3-22,1 4-1,-6-4-12,5 4-12,-3-4-7,-5 1-7,3 1 1,-2-4-2,1 1 2,-1 0 7,1 0-8,-2 0 0,-2 0-1,-1 0-55,-1 1-40,-2-2-5,1-1-173,6 2-110,7-8-343</inkml:trace>
  <inkml:trace contextRef="#ctx0" brushRef="#br0" timeOffset="246744.1129">8226 16542 982,'0'-2'324,"0"2"-179,0-4-47,0 4 11,0 0-52,0 4-57,0-2-16,0 2-5,0 5 21,3 4 100,0 8 38,5 7-36,3 11-6,3 8-3,2 8-48,-4 4-13,3 15 40,-4 5-41,-4-1-20,0-2 4,-5-10 0,-4-10-5,1-9-10,-3-2 0,1-12-21,1-1-87,-2-4-77,1-1-155,-8 26-332</inkml:trace>
  <inkml:trace contextRef="#ctx0" brushRef="#br0" timeOffset="247119.1344">8657 16466 168,'0'0'1216,"-1"2"-1022,-1-2-164,4 6-30,4 7 9,5 16-2,8 14 16,4 18-2,6 10 37,-2 6 40,-6-3 4,1 1-17,-11 4 8,-5 0-39,-6 14-13,-7-1-25,-9 3-16,-8 6-15,-23 57-115,-18 12-226,-17-37-430</inkml:trace>
  <inkml:trace contextRef="#ctx0" brushRef="#br0" timeOffset="254570.5606">16101 14045 684,'-2'-3'162,"0"-1"-48,-5 1-36,4-2 32,2 3 29,-1 2-34,2 0-33,0 0-10,0 0-1,0 0 7,0 0-5,0 0-5,-3 0-13,3 2-45,-1-1-6,-2 10-192,3 8-135,-3 62-297</inkml:trace>
  <inkml:trace contextRef="#ctx0" brushRef="#br0" timeOffset="255437.6102">16067 14201 920,'-4'-2'302,"1"2"-8,-4-2-41,1 0-47,4 0-23,1-4-60,1 4-38,-3 2-23,3 0-19,0 2-16,0 1-18,0 0-9,0-1-13,3-2-7,-3 2 1,1-2-1,5 2 1,8 0 19,8 0 5,11-2 4,4-2-8,2-2 7,0 0-7,-6-2-1,-6 2 2,-6 4 7,-8 2-9,-7 3-1,-4 0 1,-2-1 4,-2-2 8,-3 1-1,4-1 2,-4-1 7,-7 8-4,-10 4-7,-8 4 2,-7 1-11,2-9 2,4-2-1,3-6 0,0 1 6,1-2-7,0 2 0,5 3 1,6-4 0,3 1 0,7 0 5,5-2 9,1 0-15,1 0-3,1-2-15,1 0-12,0 1 9,8-6 3,8 1 18,13-2 11,9-7-10,8-3 8,-1 2-8,-5 0-1,-2 2 0,-11 1 0,-7 7 0,-7 3 0,-5 3-1,-5 0 1,-4 0 0,0 0 1,-6 0 11,2 1 4,-5 1 4,-8 2-8,-17 2-12,-12 8-9,-6-2 1,-3 1 8,8-3-2,6-2-4,11-2 6,10-2 1,8 0 0,7-4-1,4 0 0,1 0-12,-1-2-6,2 2-5,0 0 7,0 0 2,3-2 5,6 2 9,4-2 1,8 0 8,-1 0-1,3-5-7,3 1 7,-2-2-8,3 3 1,-2-1-1,-5 2-21,0 2-105,-5 2-142,-3 2-277,-5 5-363</inkml:trace>
  <inkml:trace contextRef="#ctx0" brushRef="#br0" timeOffset="256639.6789">15658 17386 1276,'-9'-3'297,"1"-1"1,-5-4-95,5 2-46,4 3-49,2 1-16,2 2-38,2 0-54,-1 0-9,4 2-20,5 1 14,5 4 15,12 1 10,6-1-1,1-1-2,2 1 2,-3-6 0,-2-2-3,-4-4-5,-3 3 1,-11 0 4,-6 2 0,-5 0 4,-4 2 5,-1 0 17,-4 4 34,-9-2-14,-11 1-37,-9 5-14,-7 1 8,3-6-8,5 1 0,1-3 8,9-2-9,4-1-2,6 0 2,7 0-1,3-1 0,3 1-1,2 0-8,2 0-5,-1 0-9,3 0-5,2 0 4,11 0 16,7-5 9,13 1 9,6-6-8,0-6-1,-2-1 1,-4 3 0,-7 0-1,-14 7 6,-4 4-6,-8 3 1,-7 0 5,2 3-5,-8 1 8,-7 12 10,-15 6-7,-11 2-6,-5 2 0,-2-4 2,3-7-3,-2-5-5,0-4-4,7-6 4,11-2 1,12 0 5,12 0 2,4 0-2,4-2-6,-1 3-32,4 1 1,8 0 10,7 1 21,9 3 1,4-4 5,0 2-5,-1-4 0,-4-2 9,0 3-9,0-4 0,-1 4 0,-4-3 0,-1 0 0,-10 3 0,-3-2-1,-6 2 2,-4 2 4,1-1 4,-4 3-10,3-2-13,-5 3-70,-3 1-44,-3 9-353,-44 23-615</inkml:trace>
  <inkml:trace contextRef="#ctx0" brushRef="#br0" timeOffset="262233.9989">28060 6477 847,'-6'0'297,"0"-4"-102,-4-2 40,1 2 28,1-3-73,5 6-59,2-1-65,1 2-30,0 0-3,0 0-8,0 0-8,0 2-10,0-1-7,-2 2-13,2 1 1,0 0-5,0 10 13,-1 7 4,1 12 1,-3 11 1,-1 5 7,0 9-8,0 6 0,2 6 1,2 5-2,5 0 0,4-1 0,1-10-6,7-9 1,2-17-40,2-13-10,-2-10-7,5-12 55,0-13 7,1-9 11,2-17-10,-3-13 32,5-14-32,-4-4 28,-1-4-17,-6 3-2,-2 6-2,-6 6 2,-5 3-2,-1 8-8,-8 0 2,-1 8 5,1 8-1,-5 10-5,3 4 0,-3 11 7,6 4-8,0 3-11,0 6-1,0 13 11,-6 11 0,1 16-10,1 2 4,3 6 5,4 6-2,4 1 4,2 7 0,2 5-4,4 0 3,3-1 1,1-8-16,0-12-16,4-14 25,-1-10-13,3-13 5,-2-6-13,1-10-22,-4-10 43,-1-2 7,1-8 24,-3-11 21,0-6-5,2-14-7,-1-12-9,3-6-12,-1-5-1,-3-5-2,2 5-8,-5 1 8,-5 10-7,0 6 10,-4 14-11,0 8 1,-4 7 8,0 7 5,0 5 0,-2-1-3,1 5-4,1 1-2,1 2-6,1 3 1,-3 1-1,3 3-1,0 3-8,0 1-9,-2-4-16,2 0-14,0 3-17,0-3-35,0 4-119,2 3-83,2 34-190</inkml:trace>
  <inkml:trace contextRef="#ctx0" brushRef="#br0" timeOffset="262785.0304">28821 6199 703,'-2'0'741,"2"0"-540,0 0-131,2 1-43,7 1-27,6 4 20,7 0 67,11 2-21,2 2-33,-2 2-18,-10 3-3,-4 0-6,-11 3-5,-8 5 15,-6 13 16,-15 8-2,-9 2-15,-10 5 1,3-8-15,4-8-1,13-13 0,10-9 0,10-6-9,0-7-5,6 0-5,8 0 9,5 0 10,11 0 12,2-7 18,3 0 7,-4-2-5,-1 0-14,1-4-9,-4 2-9,1 0 0,-1 0-153,36-1-416</inkml:trace>
  <inkml:trace contextRef="#ctx0" brushRef="#br0" timeOffset="263007.0431">29498 6620 1353,'5'0'193,"4"-1"-136,6-2 104,3-1-11,8-7-36,4 2-63,3-3-30,3-1-6,-5 3 0,1 2-9,-10 4-6,-3 4-40,-8 11-201,-8 12-55,-51 96-726</inkml:trace>
  <inkml:trace contextRef="#ctx0" brushRef="#br0" timeOffset="263220.0553">29331 7312 763,'-1'0'770,"-1"0"-565,1-4-13,5 1-25,8-6-65,8-8-42,10-9-21,11-2-15,2-3-6,2 4-12,-2 1-5,-2 10 4,3-1-5,0 13-30,4 6-91,-2 10-232,67 44-501</inkml:trace>
  <inkml:trace contextRef="#ctx0" brushRef="#br0" timeOffset="263915.095">30199 7394 994,'3'1'313,"-1"3"-251,2 2-44,4 4 40,1 6 41,2 4-10,2 6-35,0 3 33,-2-3-45,-2-1-24,1-5-8,2 3-8,0-1 4,1-4-5,-2-3 5,-4-9-5,3-6 13,-6-6 62,0-10 62,4-17-43,-1-16-56,2-22-9,-3-16-14,-4-73-7,-4-48-9,-6-23-7,1 94-20,-6 18 1,-1-10-1,-5-9 2,-2 8 8,-7 32 11,11 51 6,-2 2 1,4 10 7,-15-36-1,5 16 19,7 16 1,9 12-2,5 15-5,2 2-1,2 8-19,0 4 0,2 0-13,2 3-13,12 2 14,7 7 11,6 7 1,4 3 0,6 0 1,0 2 5,6-2-4,16-12 4,54-12 1,44-32 7,18-8 4,-63 5-6,-13 4 4,-8 6-15,1 6 1,-11-3-1,-43 18 5,-3-2-5,-4-3 0,29-3 1,-5 2-1,-6-2 1,-6 0-2,0 3-12,-9 0-72,-13 12-141,-14 9-254,-47 50-321</inkml:trace>
  <inkml:trace contextRef="#ctx0" brushRef="#br0" timeOffset="264533.1304">30761 7106 1316,'-1'-2'250,"0"2"-67,-1-2-94,4 6 2,2 12-64,5 13 17,6 14 7,2 12-20,-1 2-7,-7 8 2,-4 2 5,-7 1-5,-4 0-11,-5-2 0,3-2-9,0-9-5,5-10 0,2-11 0,3-13-1,8-10 0,8-11 0,7-9 32,13-8 25,2-15-9,7-3 7,0-4 17,-1 5 3,-4 4-28,-5 1-19,-6 12-11,-4-1-16,-6 7 1,0 4-2,-3 4-19,6 3-64,-1 3-59,9 0-85,62-14-536</inkml:trace>
  <inkml:trace contextRef="#ctx0" brushRef="#br0" timeOffset="264869.1496">31724 7170 1064,'-8'-3'761,"0"3"-539,-15 0-25,-6 14-47,-7 5-54,-4 7-32,-3 9-25,6 4-31,5 0-8,8 2 0,10 1-2,9 5-4,10 2 0,3 3 5,7 3 0,5-3 0,0-7-1,3-7 1,5-8 1,0-9-1,4-14 1,0-3 2,3-11 7,-1-4-9,-4-3-1,-2-6-12,-4 0-19,-2-8-41,-5 2-35,-2-3-39,-5 6-99,-4 1-135,-7-30-276</inkml:trace>
  <inkml:trace contextRef="#ctx0" brushRef="#br0" timeOffset="265359.1776">30698 6895 1095,'-6'-3'275,"-3"-2"-13,-1-2 17,4 1-66,2 2-78,4 1-46,0 1-43,2 0-19,0 0-12,-1 2-4,0-1-11,7-6 1,13-2 14,12-7 27,19-10-17,12-3-8,9-1-5,52-19-2,14-1-4,-5 0-6,-37 23 0,1-5 0,-60 19-6,-2-4 6,-9 4 0,27-12-12,-13 11-30,-20 0-25,-9 11 4,-11 1 39,-7 4-3,-7-2-66,-9 0-557,-63-4-38</inkml:trace>
  <inkml:trace contextRef="#ctx0" brushRef="#br0" timeOffset="265664.1951">31129 5946 723,'-2'-2'731,"2"-3"-486,-3-4-16,6 5-38,-3 2-64,0 0-50,0 4-54,0 0-23,0 2-1,4 5 1,2 9 8,7 8 33,0 11-2,-1 4-5,-2 10-7,-4-2-12,-1-5-4,0-4-11,-2 3-9,-2-12-69,2 1-56,3-7-345,9 11-325</inkml:trace>
  <inkml:trace contextRef="#ctx0" brushRef="#br0" timeOffset="304581.421">28930 6289 824,'-2'0'266,"2"-1"-73,-1 1-58,1 0-43,0 0-23,0 0-33,0 0-12,1 0 10,1 0 14,-2 0 0,2 0-30,3 1 2,1 6-5,8 11 10,3 12 26,0 12-10,1 8-14,-2 4-14,-1 0-2,-3-8-5,1-2-5,1-7-1,-3-6-7,0-5-40,-2-4-65,-2-5-26,1-10-29,-6-4 11,-4-6 27,-14-47-322</inkml:trace>
  <inkml:trace contextRef="#ctx0" brushRef="#br0" timeOffset="304859.4369">28890 6112 698,'-9'-6'270,"5"5"27,-9-3-39,13 4-141,0 5-108,3 9-8,7 12-1,3 12 33,4 10-1,3 3-4,1-2 4,3-1-7,-5-3-11,0-7-2,-2-5-11,-8-3 0,4-3 8,-7-5-9,-2-5-1,-3-3-47,-3-1-54,-7-4-60,-7 1-173,-47-17-269</inkml:trace>
  <inkml:trace contextRef="#ctx0" brushRef="#br0" timeOffset="305094.4504">28766 6216 649,'-3'0'302,"1"-2"-10,1 2-161,2 11-107,4 8 10,4 17 46,9 12 20,4 0-16,4 5-27,3-5-15,3-3-21,1-4-10,-4 1-1,-3-9-10,-6-11-3,-9-7-33,-5-7-69,-5-8-10,-4-6 49,-7-8-242,-45-60-264</inkml:trace>
  <inkml:trace contextRef="#ctx0" brushRef="#br0" timeOffset="305319.4632">28775 6245 476,'-8'-9'256,"4"4"77,-7-8-25,6 11-115,5 8-125,5 12-61,6 15 40,5 9 10,10 10-11,5-4-16,3-7-13,3-2-4,2-6-7,-4-4-6,-4-2-12,-9-6-63,-7-10-59,-9-3-20,-10-10 86,-5-8-44,-3-12-158,-8-15 6,-29-112-205</inkml:trace>
  <inkml:trace contextRef="#ctx0" brushRef="#br0" timeOffset="305678.4838">28939 6122 253,'-2'-14'210,"0"7"57,-1-11 35,3 12-89,1 12-132,5 5-35,3 13 89,6 9 9,3 6-13,3 2-16,-5-3-41,8-2-40,-2-5-11,4 0-14,-3-9 3,0-5-12,-7-1-10,-5-9-52,-5-2-59,-6-5 77,-10-5 43,-4-8-84,-4-11-46,-8-11 13,4-10 29,5 2 82,4 6 7,4 17 117,5 13 58,1 7-5,4 1-70,1 1-65,2 6-20,2 4 22,3 3 1,1 5-4,4-3-17,1 3-7,0 2 1,6 0-11,-3 4-14,3 4-95,-5 11-272,-16 88-732</inkml:trace>
  <inkml:trace contextRef="#ctx0" brushRef="#br0" timeOffset="311007.7886">29667 2851 539,'-3'-8'668,"0"4"-386,-2-6-112,2 2 50,1 7-50,2 1-64,0 0-47,0 1-29,0-1-17,0 0-13,0 3-10,0 0-4,4-1-7,6 0 14,13 1-1,10-3 16,13-5-16,3-3 8,8-3 0,5-1 17,7-2-17,7 3 18,2 2-18,2-4-10,-3 5 10,-8 0 9,-5-3-2,0 2 11,-2-1-17,0-4 10,3 5-1,0 2-3,3-1-6,2-2-1,1 3 0,1 0 6,5-5-5,44 0 0,9-5-2,8 5 2,-96 7 4,-3 0-4,-1 4 0,35-8 1,-6 3-1,-12 2 7,-3 1-7,-6 0 5,-8 2-6,-2-2 1,0 3 0,1-1 1,5-1-1,1 0 7,4 2-8,2 0 0,3 2-1,-3 0 1,-1-2-1,-2-2 1,-4 0 0,-7-2 1,-3-2 0,-6 2 0,-2 0 0,-2 3 0,6-1-1,0 2 0,5 0 0,9 0 0,2 0 2,6-1-2,-4-1 0,-1 2 0,-7-2 1,-8-2 0,-6 1 0,-8 0-1,1-2 0,-8 1 0,-3 2 1,-1 2-1,-1 0 1,-4 2-1,1-2-1,-1 0 0,0 0 0,2 0 0,-4 0-6,2 0 6,3 0-8,5 0 9,0 2 0,1-2 1,1 0 1,-4 0-1,1 2-1,-3-2 1,-4 0-1,1 0 1,-2 0 0,1 0 0,0 0 7,0 0-7,0 0 0,1 0-1,-1 1 0,0-1-1,0 0-1,1 0 2,-1 4-1,3-4 1,-6 0 1,3 0 0,-1 0 0,0 0 0,-1 0 6,0 0-7,2-4-4,-4 3-41,2-1-230,-18-18-504</inkml:trace>
  <inkml:trace contextRef="#ctx0" brushRef="#br0" timeOffset="331177.9423">28623 206 1043,'-12'-11'160,"4"0"32,-10-8-22,3 1-20,3 8-30,2-3-17,4 5-44,-1 4-28,4 2-4,-2 2 6,2 0 6,0 0 2,-7 0-11,-5 6-14,-8 2-10,-10 7-5,-8 0 1,-8 7-2,-5 3 1,-4 5-1,-4 3 0,10 4 0,6-5-1,8 1 1,9 0-1,6-3-6,4-3 6,0 2 1,4 1-1,0 2 1,-6 6 0,-4 7 0,-5 11 0,-5 5-1,-1 2 0,-5 5 1,1-5-1,-1 4 0,2 3-6,4 1 6,5 0-7,7-3 7,3-6 0,8 0 0,0-4-1,3 3 2,0 4-8,-5 3 7,-1 8 0,-7 5-1,-1 3 2,0-1 0,2-2 0,2-3 0,3-1 0,1-6 0,2-2 0,4-3 1,2-8 0,4-5-1,3-4 0,3-2-2,4-2 1,-1 4-5,5-4 0,1 0 6,4 3-2,0-5 1,2 0 0,2-2-5,4 3 6,3 4 0,8 5-1,2 6-1,2-2 1,3 8 1,1 1-1,-1-1-5,3 11 6,-6-3 0,-3-8 0,-2 1 1,-1-9-1,3-7 0,-2-5 1,3-8 0,-3-2 0,-1-6-1,-3 0 0,3-1 0,1-2 0,2-4 2,0 3-2,6-1 0,1 1 0,2-4 0,1 1 0,-1 3 0,-7-1 0,-6-1-1,-2-1 1,-4 1-1,-5-5 1,2 2-1,-2-3 1,-2-1 0,0-4-1,1 2 1,-1-3 0,-4-3 0,2 6 0,-3-2-1,0-2 2,1-1-1,-6 0 0,1-4-1,4 0 1,2 2 0,8 0 1,4-1-1,5-1 0,1 0 0,-1 1 0,-1 0 0,-4-2 0,-1 2 0,-4 0 0,-1 1 0,0 2 0,-3-4 1,1 5-1,4-2 0,1 2 1,12 2-1,-1 5 0,4-1 0,1 3 0,-1-1 1,1 0 0,-3-9-1,-1 5 0,-4-6 0,-2-5 0,-1-3 1,-4-3 0,0-5-1,0-6 1,-2 5-1,4-1 0,-3 0 0,4 7 0,2 3 0,2 1 0,0 1-1,0 4 0,0-2 1,2 6 0,3-2 0,6 7 0,4-3-1,0 1 0,-1 0 1,-5-4 0,1 5-1,-2 2 1,-2 1 0,7-3-1,0-4 1,7 0 1,4-4-1,6-6 0,4-2 1,8 0 0,-1-6 0,3 1 0,-2 1-1,-4 1-1,-5 1 1,1-2-1,-5-1 0,4 1 1,-1-5 0,6 1 0,-1-5 0,1 2 0,2-3-1,-1 2-12,6-2-4,42 0-4,-79 9-4,42-5-2,-6-3 18,-3-6 0,-1-1 9,-1-4-1,4-1 0,0-3 0,7 6 1,43-5 0,-87 23-51,45-6 30,-9 5 19,-5 0 1,-12 4 0,-5 1 0,-7-2 0,-6 0 0,-2-3 0,-5 1 1,-7 1 0,0-3 1,-7-1-1,1-5 1,-3 1 4,2-5-4,-4-2-1,3 1 0,2-4 1,1-2 0,3 2-1,-3-1-1,3-1 1,-1-1 0,1-3 0,1-3 0,1-1 0,1-5 1,-3-6 0,1-9 6,0-4-7,-4-5 0,3-6 0,-8-2 1,-2-1 0,1-3 1,-5 3-1,0 3 5,-4 6-6,1 6 1,-7 3-1,0 0 14,-4-1 10,-1 1 1,-1 1 5,-3-4 5,-2-3-16,-2-2 1,-1-2 4,1-6-15,-2 2-3,-1-1-5,-1 5 7,-4 3-2,-2 5 9,-2 1-3,-1-2-2,0 1-1,1 4 6,-2-10-9,1-1-5,-1-5 0,-1-4-1,0 3 0,1-3-1,2 4 0,0 2 1,0 3-1,-5 3 1,1 2-1,1 0 2,-2 7-1,0-4 1,2 4-1,-2 2 0,0-4-6,2 4-5,1-1-7,-3 1 8,3 0-8,-3 3 0,2-4 7,0 4 1,1 1-5,-1 2 3,-2 0 10,0 2-5,-1-1-1,-2 1 2,0 3 6,3 1-1,-2 4 1,2 3-14,-3 3 5,2 5 8,-4 4-14,-3-3-9,4 7-5,-6 1 20,2 2-31,-2 3 13,6 3 12,-3-1 6,-3-2 9,4-1 0,-5 1-1,-3-4 1,-3-2 0,-2 1 0,-3-1-1,-1 0 1,3 1 0,2-2 0,2 5-1,5 2 1,3 0 0,5 1 0,2 0-1,4-1 1,-3-1 0,-4 0 0,-3-5 0,-4 3 0,-4-6 0,-4 3 0,0 0-1,0 0 1,0-1-1,6 7-3,6 0 4,2-1 8,4-1-1,6 0-1,2 3 6,2 0 3,0 2-7,-2 1-8,-2 2 0,-6 2-1,-4 2 0,-8 1 1,-3-1-6,2 5 4,-2-3 2,7 3-1,3 0-15,4-2 5,0 1 4,-3 0 1,1 1 4,-4-2 1,-4-1 1,-4 1 0,-9 0 0,-6 3 0,-9 0 0,-7 2 0,-4 7-9,6-3-18,3 1 18,4-2 7,8-3-17,0-4-2,2 0 10,-1-2 10,3 5 0,-4-5 0,-2 3 0,-5 2-1,-2 0-4,1-1 6,3 0 1,1-3-1,2 5 0,-1-5-1,2 0-44,6-4 5,2-2 28,9 0 11,8-2 0,1 4 1,1 2-1,0 1 1,1 5-1,0-5 0,-1 2 1,0-3 0,-1 2-1,-1 0 1,1-4-1,3-1 1,0 2 1,7-2-1,5-1 0,0-1 1,8-2 8,-1 2-3,4-3 3,-2 0 9,0-2 4,3 2-10,-2 0-10,-1 0 5,-1-1-5,2-4 5,2 4-5,-3-3 4,5 4 0,-1-2-5,5-2 0,-2 8-1,3 0-6,-3 8-135,-8 15-175,-12 21 2,-63 121-164</inkml:trace>
  <inkml:trace contextRef="#ctx0" brushRef="#br0" timeOffset="339269.4051">27554 9448 817,'-4'-3'186,"0"3"-28,-3-6-35,3 5-45,2-2-48,-1 0 33,2 3 12,1 0 31,-3 0 67,3-4 13,0 4-32,0-3-38,0 3-10,0 0-19,3 0-27,-2 0-30,2 0-30,0-1-9,14-3-1,12-7 10,13-5 2,11-2-1,-3-4-1,-5 1 1,-5 4 0,-7-4-1,-4 4-1,-4 1-59,-8 8-10,-4 0-35,-6 4-27,-1 1-177,-5 3-155,-11-4-170</inkml:trace>
  <inkml:trace contextRef="#ctx0" brushRef="#br0" timeOffset="339630.4257">27724 9054 1071,'0'3'280,"-3"3"-137,3 4-23,3 6-23,0 7 5,2 13-13,1 6-28,-3 13-20,4 4-25,-4 0-2,3 6-1,0-2-1,3 0 0,-1-8-3,-1-7 2,-1-6-10,3-7 1,-3-6-1,3-11 5,-3-6-5,0-6 5,0-5 9,3-1 6,5-1 3,5-9-3,6-9-21,3-6-8,2-2-55,0-14-90,-3 3-120,-4-6-213,18-88-190</inkml:trace>
  <inkml:trace contextRef="#ctx0" brushRef="#br0" timeOffset="339864.4391">28165 9200 1333,'0'0'459,"0"0"-275,2 2-43,3-5-43,4-3-41,7-4-24,4-6-20,4 4-11,-1-5-1,1 8 0,-3-2-1,-4 8-35,-2 3-45,-6 7-68,-4 3-92,-5 13 4,-33 66-369</inkml:trace>
  <inkml:trace contextRef="#ctx0" brushRef="#br0" timeOffset="340152.4556">28139 9542 1080,'-2'4'358,"2"-2"-155,0 1-41,2 6-27,4-6-20,5 4-32,5 3-31,5 1-17,3-6-11,3-1 7,1-4-7,3-4 5,-1-5-2,0-1-12,-2-2 1,-1-2-10,0 3-5,-4-3 0,-1 2 0,-8 0 0,-3 1-1,-6 4-50,-1 0-61,-2 3-132,-1-4-111,-7-29-353</inkml:trace>
  <inkml:trace contextRef="#ctx0" brushRef="#br0" timeOffset="340659.4846">28720 9228 905,'0'2'672,"2"0"-581,-2 4-68,3 1-11,2 5 15,1 10-8,5 5 5,0 6-15,-2-1-1,-1-1-7,0-1 0,0-7 7,1-1 38,-1-4-14,-1-7-22,-1-3 13,4-6-22,-1-4 12,2-8 23,2-7 12,2-15 0,0-11-31,-2-15-10,2-9 1,-5-8-8,-3 2 0,-7 5-9,-6 11 9,-3 12 1,-6 15 58,-3 9 22,-7 12-3,-1 5-11,-8 5-16,0 5-21,-1 4-18,7 4-6,4-2-5,11-1-1,4 0-8,6 2-34,-1 6-25,11 11-8,0 4-87,8 10-110,3 6-200,27 67-629</inkml:trace>
  <inkml:trace contextRef="#ctx0" brushRef="#br0" timeOffset="341231.5173">29435 9506 800,'0'-2'448,"-1"0"-226,-1-1-59,4 3-1,-2 0-40,1 0-53,0 1-41,5 1-26,1 5-2,2 0 17,3 3 8,-3 3 5,-1-6-10,-3 1-4,-2-1-1,-3-2-1,-1 6-5,-4 5-9,-8 13-48,-8 4-272,-52 44-698</inkml:trace>
  <inkml:trace contextRef="#ctx0" brushRef="#br0" timeOffset="342634.5975">29990 8987 354,'1'0'351,"-1"0"-81,0-3-62,0 6 2,0-3-21,0 2-28,3 0-38,-2 0-26,1 1-25,5 3 15,-1 1-25,4 2-20,-1-5-26,2 3-2,-4-1-13,-1-1 1,0-1 4,-3 3-6,0-3-11,-1 4-34,-4 2-56,-2 10-194,-10 3-209,-46 32-412</inkml:trace>
  <inkml:trace contextRef="#ctx0" brushRef="#br0" timeOffset="343017.6195">29953 9294 868,'0'0'346,"0"0"-140,4 2-62,4-2 18,7 1 10,9-1-37,3 0-63,1-3-31,-1 2-23,-1 2-17,-8 2 5,1 6-4,-6 3-1,1 9 0,-8 10-1,-3 9 0,-6 13 0,-3 6-1,2 3-8,-3-5 9,0-2 0,1-10 0,2-5 0,0-10 1,3-9 0,1-8 7,1-7-2,1-4 1,0-4 7,-1 0 4,2 1 4,6-8 28,6-2 8,8-6-22,0-5-21,1-4-15,-7 4-1,0 3-77,-2 1-134,13-19-507</inkml:trace>
  <inkml:trace contextRef="#ctx0" brushRef="#br0" timeOffset="344242.6895">30599 9320 780,'0'0'524,"0"-2"-274,0 0-14,1 1-23,1 1-92,2-5-76,4 1-18,4 2-12,8-6-4,3 5-10,3-3 11,0 2-10,3 0 5,-2-4-6,-3-2 5,0 2-6,-8 0-15,-3 4-48,-2-2-114,-5 6-143,-11 26-266</inkml:trace>
  <inkml:trace contextRef="#ctx0" brushRef="#br0" timeOffset="344490.7037">30662 9593 1115,'-4'3'375,"1"1"-108,-2 0-83,5 1-49,3-5-87,6 3-42,6 1 44,12 2 1,6-3-9,2-3-24,3-7 3,-1-1-21,-4-2 1,-1-3-1,1-1-6,0 1-21,6-7-18,4 2-121,0 0-314,49-36-311</inkml:trace>
  <inkml:trace contextRef="#ctx0" brushRef="#br0" timeOffset="344893.7268">31467 9110 1361,'-4'2'243,"1"8"-183,-1 4-9,1 13 9,3 10-25,0 8-16,7 3-17,6 4-2,0-3 0,7 3 0,-2-8 12,0-8-11,-3-11 7,-5-13-6,3-6 11,0-6 5,1-9 23,3-12 19,1-16-21,2-15-20,0-14-2,-8-8-10,2-2 13,-10 5 43,-4 7-8,-7 10 4,-6 15 13,-5 10 15,-2 11-2,-4 7-25,-4 8-28,0 7-27,4 10-5,3 6-10,3 11-62,4 10-53,-2 10-85,9 6-332,-10 74-694</inkml:trace>
  <inkml:trace contextRef="#ctx0" brushRef="#br0" timeOffset="346643.8269">29812 8969 1160,'-6'-4'323,"4"0"-68,-7-6-74,2 8-68,1 1-28,3 2-50,-2 1-23,-2 13-12,-8 8-9,5 14 8,-8 14 0,-1 6-25,3 5-7,2-1-6,1-2-18,10-12 8,2-5 10,4-9 13,3-14-5,4 1-44,-4-7 28,2-3 28,-2-1 17,-2-2 1,0 5 1,-2 6 0,-6 13 1,-5 10 6,-5 18 1,-4 5-7,1 13-1,2-2-1,6-11-11,9-5 0,9-8 2,8-9 2,6-1 1,5-1 7,8 5-6,3 1 5,-2 9 0,-3 5 1,-7 8 15,-8 10 31,-11 8 41,-8 4 0,-6 1-9,-6-5-24,-2-4-12,3-14-18,-4-9-24,7-14-34,6-9-157,10-9-131,40 26-373</inkml:trace>
  <inkml:trace contextRef="#ctx0" brushRef="#br0" timeOffset="347512.8766">30325 10818 878,'-2'-12'353,"1"-3"-127,-2-7-43,2-5 41,-1 3-76,-1 7-52,0-1-42,-3 8-13,0 1-8,-2-1-5,-3 4-11,-5 0-7,0 3-8,3 3-2,-5 3 0,4 5-5,1 7-1,0 10-5,2 9 10,4 11-13,5 4-2,2 6-8,2 4-14,2-4 16,2-10 7,2-13-6,-2-11-11,3-13-8,2-7-4,1-6 32,8-14 12,-1-9 29,7-17-8,-4-4-6,0-4-9,-4 0-6,0 6 6,-7 6-5,-4 11 5,-1 9-4,-5 8 25,-1 10-2,-1 3 7,-2 0-2,3 3 12,-3 1-11,-1 7-19,1 6-12,-2 13 0,-1 13 0,0 4 1,-1-2-1,4 7 0,0 0 0,0-3 0,1 1 1,1-6-1,1-1 0,0-8 1,1 2-1,1-5 0,1-3 0,-2-3 0,4-2-1,-1-4 1,3-4-1,-5-3 0,0-6-1,1-3-4,0-4-3,-3 0 8,3 2-8,0-4 9,4 2 6,0-1-6,3-6 1,3 0-3,0-5-7,4-6-156,35-38-507</inkml:trace>
  <inkml:trace contextRef="#ctx0" brushRef="#br0" timeOffset="348430.9291">30796 10828 842,'0'0'537,"0"-4"-333,0 4 12,0 0-21,1 0-78,-1 4-63,4-4-40,5-4-14,9 1 18,5-2 5,9-2-13,3-5 4,-2-4-8,0 2-6,-1-3 1,-5 2-1,-7 0-17,-6 4-38,-8 3-77,-2 3-3,-8 6-105,-32 26-303</inkml:trace>
  <inkml:trace contextRef="#ctx0" brushRef="#br0" timeOffset="348675.9431">30815 11205 1172,'0'0'476,"3"0"-296,-1 0 15,-1 0-57,4 0-61,6-1-37,8 0 5,9-5-9,7 2-18,0-4-10,3 0-2,-4 1-6,3 3-25,-6-2-6,-2 2-58,-9 2-143,3-3-250,4-16-440</inkml:trace>
  <inkml:trace contextRef="#ctx0" brushRef="#br0" timeOffset="349458.9879">31821 10728 366,'-6'-6'1134,"2"-1"-774,-8-7-167,-2 0-64,5-3-51,-2-3-37,0 2-26,0 1-14,1-1 8,-1 8-7,1 0 7,-4 6-8,-2 4 0,0 6-1,-5 8-1,-1 8 0,-1 12-5,4 10 0,4 8 6,6 6-8,7-2-19,5-1-3,8-4 6,5-10 2,3-7-5,1-8 6,1-11-14,0-9 14,1-8 21,2-12 5,-4-3 19,5-15-3,-4-7-14,0-4 5,-6-2-10,-3-2 10,1 3-12,-7 5 6,-4 6-6,-2 13 6,0 11 3,-2 7 18,1 4 9,-2 4-31,0 9-5,-5 16-2,1 15 2,-1 7 0,4 7 0,-1 3 0,4 0 0,-2 1 0,1-1 0,1 0 0,-2-3 0,2-5 1,5-10-1,0-3 0,2-10-7,2-13-6,-2-5 4,8-10-18,-1-8 18,6-3 8,5-3-115,-2 1-115,30-26-408</inkml:trace>
  <inkml:trace contextRef="#ctx0" brushRef="#br0" timeOffset="349810.008">32181 11232 1248,'-5'19'186,"2"0"0,-5 21-30,2 2-54,1 2-33,5-5-45,3-5-13,2-12-11,3-4-29,1-9 5,-1-6 12,-2-3 12,4-1 21,-2-9 56,1-5-28,1-11-22,0-11-13,1-5-1,1-6-13,-8 2 1,-2 5 7,-4 5-7,-4 7 0,-6 5-1,0 6 1,-5 2 26,-3 6 0,1 4-17,0 6-2,3 2-8,2 6-83,3 8-201,-5 53-292</inkml:trace>
  <inkml:trace contextRef="#ctx0" brushRef="#br0" timeOffset="360181.6012">27832 12393 966,'0'1'471,"-2"-1"-237,2 0-53,0 3-59,0-3-67,0 3-55,2 1 0,1 7 0,3 2 7,1 3-6,3 6-2,-2 2-39,-3 8-141,-7 11-77,-32 86-491</inkml:trace>
  <inkml:trace contextRef="#ctx0" brushRef="#br0" timeOffset="360563.623">27724 12836 878,'0'-1'476,"0"1"-269,3-3-49,5-1-80,5-5 15,9-4-35,7-3-25,2 5-19,-3 1-14,-6 2-1,-8 8-18,-2 8 19,-3 2 3,-4 14 13,-5 11 7,-3 18-16,-5 15 1,-2 9-8,-4 7 1,4-1 7,4-11-8,3-17 0,6-14-2,0-15-5,2-17-1,-3-5 8,0-4 25,0-1 20,1-3 9,4 0 28,2-4-34,6-2-25,4-6-8,3-3-14,2-9-1,-1 1-22,4-1-100,-3-2-224,34-49-424</inkml:trace>
  <inkml:trace contextRef="#ctx0" brushRef="#br0" timeOffset="360990.6475">28290 12801 64,'-2'-2'1313,"0"2"-958,-2 0-181,3 0-19,2 0-44,2 0-53,-2-2-58,3 2-7,6-3 7,7-1 34,7 1 8,7-3-21,-1 5-6,0-3-13,-1 3 4,0-5-6,-4-4-1,3 0-44,-4-4-19,-3-1-55,-6 4-98,-6 6-98,-9 6-193,-33 32-76</inkml:trace>
  <inkml:trace contextRef="#ctx0" brushRef="#br0" timeOffset="361254.6626">28347 13149 1127,'0'0'593,"0"0"-371,0 0-37,1 0-55,1 0-74,0 0-56,6 0 9,5 0-8,5 0 11,9 0 6,-2 0-16,0 3 7,-2-3-9,-5 0 0,-3 3 2,3-2 5,-3 2-7,4-3-3,-4 1-79,3-1-119,1 4-303,16 3-254</inkml:trace>
  <inkml:trace contextRef="#ctx0" brushRef="#br0" timeOffset="361913.7002">29406 12319 486,'0'-9'630,"-3"3"-292,0-3-64,1 4 2,2 2-108,-1 6-93,1-2-52,0 3-11,-2 10-11,0 15 0,-3 20 0,-1 19 6,-3 11 1,-6 7-7,-5 7 0,-5 3-1,-2-5-22,2 0-20,1-15-62,8-13-62,7-24-83,3-15-39,12-20-202,16-65-158</inkml:trace>
  <inkml:trace contextRef="#ctx0" brushRef="#br0" timeOffset="362193.7163">29455 12335 1148,'3'0'345,"-3"0"-174,0 1-122,6 7-48,4 9 51,8 11 34,6 15-34,0 6-13,1 8 8,-3 2 14,-5 4-7,-7 1-13,-3-1-16,-1 5-8,1 5-4,-4-2-5,3 0-8,-2 1-26,2-3-31,0-11 21,5-8-117,-4-13-114,-1-13-75,-1-14-232</inkml:trace>
  <inkml:trace contextRef="#ctx0" brushRef="#br0" timeOffset="362440.7304">29421 12989 794,'-6'2'231,"3"-2"-33,-3 2 24,6-2-52,0 0-28,0 0-46,0-2-21,3 0-9,-3 2-28,1 0-38,4 0 10,5 2-8,4-2 10,6 0-5,4-2 8,6-4-15,0 0-52,3-2-178,1-2-223,35-23-533</inkml:trace>
  <inkml:trace contextRef="#ctx0" brushRef="#br0" timeOffset="363454.7884">30130 12940 922,'-2'-2'206,"0"0"-74,1 1 37,1-2-1,1 1-34,6 0-100,8-4 8,6 0 14,15 0-2,3-1-17,2-1-1,-1 0-12,-4 1-1,2 0-13,1-5-1,0-1-3,-3 0-6,-7-1-59,-2 3-145,-9 0-286,-5-23-247</inkml:trace>
  <inkml:trace contextRef="#ctx0" brushRef="#br0" timeOffset="363671.8008">30343 12638 1265,'-2'0'228,"2"0"-150,-1 4-76,4 6 8,1 12 52,6 8 1,3 11-29,1 5-16,1 13-7,-1 5-2,-2 5-3,-3 6-6,2-3-24,-3-2-114,1-3-189,6 85-448</inkml:trace>
  <inkml:trace contextRef="#ctx0" brushRef="#br0" timeOffset="363905.8142">30860 12489 1319,'2'1'288,"0"3"-288,0 6 17,2 8 10,1 11 142,0 10-62,1 13-70,0 3-10,4 13-9,-4 3-7,-2 6-11,-4 1-48,0 1-114,-3-1-46,2-11-43,-3 28-232</inkml:trace>
  <inkml:trace contextRef="#ctx0" brushRef="#br0" timeOffset="364384.8416">30950 12574 1300,'1'-4'276,"2"4"-198,4-5-7,6 4 8,6-2-4,10 2-30,11 0-13,3-2-13,2 6-5,-4-1-5,-3 4 0,-7 4-9,-7 0-2,-12 0 2,-10 7 15,-10 7 12,-14 13 3,-14 12-30,-16 10-35,-8 9-20,0 1-31,8-8-1,13-6-18,16-14-12,15-12 30,12-15-42,13-8 129,13-10 5,7-11 62,11-1 32,1-8 29,-6 5 7,-4 3-39,-7 6-29,-5 7-40,-9 5-27,-5 7-18,-7 5 18,-5 9 83,-5 7-6,-2 7-37,-8 3-4,-5 1-18,-5-1 0,-3-5-6,-4-3-12,0-5 0,5-12-61,3-5-83,6-15-153,-1-54-655</inkml:trace>
  <inkml:trace contextRef="#ctx0" brushRef="#br0" timeOffset="364556.8514">31493 12970 1062,'4'3'580,"-1"-1"-522,4 10 82,3 0-4,0 3-32,0 3-52,1 2-32,4-1-20,3 1-105,1-5-128,5-2-220,26-2-477</inkml:trace>
  <inkml:trace contextRef="#ctx0" brushRef="#br0" timeOffset="364961.8746">31905 12848 859,'-2'2'158,"0"3"-88,0 13 179,-3 9-16,-3 13-28,-1 11-50,2 3-70,4 4-34,3-5-22,6-3-29,4-7 0,4-11-24,1-12 14,4-7 9,0-7 2,5-4 19,0-10-5,4-9 15,0-11-2,0-6-10,0-8 5,-2-13-10,-3-6-5,-3-7 5,-8-9-5,-6-1 11,-7 0 10,-6 7 22,-7 8-3,-6 8 4,1 20 8,-2 9-15,-2 15-9,-5 12-25,-4 15-11,-6 13-20,2 19-25,3 7-36,7 5-52,8 3-172,0 94-316</inkml:trace>
  <inkml:trace contextRef="#ctx0" brushRef="#br0" timeOffset="366045.9366">32847 12791 1358,'5'-1'310,"1"1"-199,9-3-82,6-1-13,3 2 53,1 2 5,-1 2-23,9 2-17,-1 0-10,4 2-10,-3-6-7,2 2 4,-3-2-11,-2 0-38,-4 0-102,-1-2-122,-9 2-248,2-3-162</inkml:trace>
  <inkml:trace contextRef="#ctx0" brushRef="#br0" timeOffset="366257.9487">32875 13260 1311,'7'1'180,"5"-1"-105,12-1 84,11 0 30,5-6-21,6-3-75,-1-2-36,-1 2-36,-2 1-12,-5 1-9,-4-2-19,-3 2-93,1-6-208,59-38-378</inkml:trace>
  <inkml:trace contextRef="#ctx0" brushRef="#br0" timeOffset="366592.9679">33665 12871 595,'4'16'518,"-3"6"-446,4 18 34,2 17 40,-1 4 19,7 12-9,2 2-68,5-5-55,3-13 15,-5-16-6,2-21 27,0-13 6,7-14 2,-4-17-28,-23-13-32,0-20-17,0-12-15,0-7-12,0 1 3,0 3 18,0 9 6,0 13 1,0 12 5,0 12 32,0 9-4,0 8-2,0 10-13,0 7-19,-23 9-14,-5 9-41,4 13-101,4 15-317,-19 92-654</inkml:trace>
  <inkml:trace contextRef="#ctx0" brushRef="#br0" timeOffset="369544.1367">27890 14820 1237,'-7'-7'224,"3"-1"71,-9-7-29,10 5-62,0 5-50,5 3-62,-2 2-52,1 0-27,2 2-13,3-1 0,7-1 0,4 3 6,1-3-6,-2 4 2,-2-2-2,-1 12-67,-5 3-62,-6 15-147,-39 81-620</inkml:trace>
  <inkml:trace contextRef="#ctx0" brushRef="#br0" timeOffset="369971.1611">27836 15186 1311,'2'-1'279,"2"-3"-104,4-6 1,4-1-8,-2-1-65,-1 2-43,-4 4-36,-1 4-18,-4 2-6,4 2-6,7 4 5,4 4-20,6 4 6,-2 5 7,-2 4 1,-1 7-5,-7 11 1,-4 12 10,-7 9 0,-4 13 0,-2 0-14,1-1 6,-4-11 8,9-14-7,0-13 8,2-23 0,0-4 0,0-9 0,2 0 1,-2-3 24,1-1 10,4 1-10,5-3 8,2 0-12,6-11 8,1 1-10,-1-6-1,1 4-17,-2-6 8,2 1-9,-4 2-75,1-1-75,-2 3-314,5-29-290</inkml:trace>
  <inkml:trace contextRef="#ctx0" brushRef="#br0" timeOffset="370513.1921">28400 15059 712,'-1'-7'237,"-1"3"-10,2-4-13,-1 6-14,-1 2-44,1 4-59,-1 6-61,-1 6-22,-6 13 1,0 14 9,-1 10 19,0 2 13,2 6 5,2-1-16,3 6-21,0 0-12,6 1-10,-3-6-1,6-5 1,5-12-2,3-8-24,6-12-39,2-12-21,4-10-22,2-12-7,-1-18 14,-1-16-78,26-116-327</inkml:trace>
  <inkml:trace contextRef="#ctx0" brushRef="#br0" timeOffset="370714.2036">28552 15328 1081,'5'-2'264,"1"-1"-124,13-4 28,7-2-8,8-7-32,5 2-49,0-3-38,-5 3-23,-10 2-9,-5 4-9,-8 2-46,-2 1-116,-5 1-80,-4 3-101,-13-16-163</inkml:trace>
  <inkml:trace contextRef="#ctx0" brushRef="#br0" timeOffset="370942.2166">28636 15065 633,'0'1'327,"0"-1"-31,-3 4-98,3 6-75,0 14-45,1 17 31,1 14-10,-2 14-12,6 8-15,-2 1-25,1-3-11,7-9-20,-3-10-5,4-12-4,0-10-7,4-12-18,2-13-49,5-7-94,1-13-104,49-72-339</inkml:trace>
  <inkml:trace contextRef="#ctx0" brushRef="#br0" timeOffset="371219.2325">29012 14970 1454,'4'7'188,"-2"7"-142,8 8 77,4 5 11,-1 7-47,2 2-42,2 2-24,-3 7-6,-2 0 6,0 10 4,-6 4-7,-6 5 21,-4 4 0,-11-2-12,-2-2-7,-5-4-20,-2-5-1,-4-13-35,-3-10-54,2-12-124,-4-17-166,-41-61-395</inkml:trace>
  <inkml:trace contextRef="#ctx0" brushRef="#br0" timeOffset="371497.2484">29218 15297 1155,'7'0'244,"2"0"-7,14 3-16,9-10-43,10-5-22,12-14-90,7-9-36,6-1-16,0-8-8,-4 1 1,-11 11-6,-10 3-1,-16 14 0,-13 4-33,-10 11-15,-8 3 11,-6 5-65,-9 6-188,-10 6-168,-79 45-452</inkml:trace>
  <inkml:trace contextRef="#ctx0" brushRef="#br0" timeOffset="371822.267">29439 15487 1496,'0'3'475,"1"-3"-403,1 1-62,8 5 44,4 0 38,9 1-50,4 3-21,6-2-14,3-4 1,-1 0-7,0-5 6,-4 1-6,-9-4 5,-3 1 19,-6-4-5,-7 6-5,-2 0-3,-2-2-2,-2 3-2,3-2-7,-3 2-1,-3-1-4,3 1-65,0 0 28,0 0-116,0-3-134,-3-2-74,-25-29-865</inkml:trace>
  <inkml:trace contextRef="#ctx0" brushRef="#br0" timeOffset="372373.2985">30165 14652 1305,'0'3'473,"-3"-2"-349,3 1-26,0 1 2,3 10-41,4 6-25,1 23-2,11 20-16,-1 15-7,3 10 0,-6 4-4,-3-2-5,-6 0-14,-6-6-16,-3-6-16,-5-8-55,-2-8-110,3-12-116,-26 20-270</inkml:trace>
  <inkml:trace contextRef="#ctx0" brushRef="#br0" timeOffset="372878.3274">30243 14790 793,'-2'1'808,"2"-1"-542,0 0-206,3 2-59,6-2 5,15 0 37,9 0-4,11-2-22,3-2-4,-3 0-7,-5 4-6,-11 0-10,-12 7-31,-6 6 13,-12 8-2,-12 16 30,-10 9 0,-13 12-18,-10 3-26,-6 0-10,-3-10 23,11-8 14,10-13 16,14-15-1,15-9-20,13-6-79,16-6 85,8-7 16,14-7 33,12-5-9,1-2-8,-4 6-4,-5 5 11,-13 12 2,-10 8-1,-10 12 74,-6 9 13,-8 10-14,-3 4-17,-11 6-16,-5 4-17,-7-1 4,-6 4-23,-6-6-8,-1 2-20,-1-7-5,1-8-27,7-7-22,5-7-61,7-10-170,8-9-253,11-32-522</inkml:trace>
  <inkml:trace contextRef="#ctx0" brushRef="#br0" timeOffset="373081.339">31005 15129 794,'0'3'739,"0"-1"-489,0 4-67,0-5 32,0 3-59,0-3-72,0-1-59,0-1-25,3 4-21,0 7-40,3 0-76,0 8-244,-3 25-385</inkml:trace>
  <inkml:trace contextRef="#ctx0" brushRef="#br0" timeOffset="373661.3722">31566 14745 1519,'-12'3'259,"-5"3"-151,-17 11-39,-5 5-12,-5 10-1,-1 8-22,8-1-22,5-1-11,14-4-1,5-6-8,10-6-36,13-6-46,6 1 27,6-2 24,10 2 23,9-8-16,4-2 21,0 0 11,3-7 0,-5 0 0,-6 1 7,-10 3 26,-3-1 21,-8 4-7,-9-2 14,-2-1-5,-7 4 22,-1 6 9,-4 10-20,-9 5-22,-8 6-21,-7 2-15,-10 2-9,-8-2-12,-5 2-73,-7-7-40,3-6-95,6-9-121,-35-23-320</inkml:trace>
  <inkml:trace contextRef="#ctx0" brushRef="#br0" timeOffset="373879.3846">31900 14701 1556,'0'3'273,"0"-3"-140,0 5 25,-1-4-4,-1 3-44,2 2-59,-3 9-33,3 6-18,-3 8-6,-1 8-50,-2 0-22,-5 3-66,-3 1-184,-36 64-287</inkml:trace>
  <inkml:trace contextRef="#ctx0" brushRef="#br0" timeOffset="374070.3956">31859 14965 915,'14'-6'216,"4"-1"-67,11 1 28,-1 6 58,-1 12-10,-9 4-57,-3 9-72,-8 8-42,-3 10-22,-5 6-17,-9 1-15,1 0-27,-2-6-59,3-5-136,0-8-127,-7 11-309</inkml:trace>
  <inkml:trace contextRef="#ctx0" brushRef="#br0" timeOffset="374461.4179">32133 15115 1391,'0'0'278,"0"2"-113,0 0 21,0 1-3,0-1-75,0 3-68,3 0-28,1 6-3,1-1-9,-1-1-22,1 1-34,0-4-7,-2-5-16,4-5-34,2-7 29,3-9 62,2-9 17,5-13 5,-2 3 31,4 2 20,-5 7 3,-3 11 23,-2 11-10,-3 4-29,-2 10-7,3 5 34,3 7-19,3 8-8,2 4-13,-7 3-10,6 2-9,-6-2-4,-6 3-2,3-1 0,-7 5-27,-4-4-15,-1 0-29,1 3-40,1-4-157,2-2-224,-1 6-201</inkml:trace>
  <inkml:trace contextRef="#ctx0" brushRef="#br0" timeOffset="375257.4635">32549 15025 954,'2'-9'574,"1"0"-430,-2-1-57,1 4 63,0 5 12,-2 2-69,-2 1-57,2 0-23,0 2-12,0 1-1,0 1 0,2 6 2,-2 2 10,0 2-6,1 0 1,-1 3-5,1 4 4,1 3-5,1 6 1,1 1-1,0 0 6,3-3-7,-1-4 0,0-9 0,1-10-8,-4-2 2,1-8-6,-2 0 1,5-9 11,3-6 12,7-10 0,-3-12-12,2-11-6,1-3 5,-1-1 0,-4 3 0,1 8 1,-5 5 0,-3 14 0,-4 7 1,-1 12 26,0 6-1,-3 2 10,1 2-33,1 12-3,1 5-2,0 9 2,1 6-1,1 3-5,1-3 6,0-4 0,1-2 0,2-6-1,2-3-4,-4-2 5,1-7-1,-2-5 3,0 0-2,-3-3 0,4 1 1,-4 3 4,3 0-4,1 5 1,-1-3-1,2 0 4,-1 4-5,4-7 0,-5 0 0,4-3 0,-5-1 8,2-2-2,0-1 6,2 0 0,2-1 0,1-2 2,0-7-1,0 2 1,4-10 2,3-1-1,-3-7-4,-1-5-2,1-8 1,0 3-1,-5-4 0,1 2-8,1 6-1,-1 5-11,-5 4-33,3 9-29,-4 7-92,4 2-471,11-3-400</inkml:trace>
  <inkml:trace contextRef="#ctx0" brushRef="#br0" timeOffset="375497.4772">33161 14885 982,'9'-4'225,"2"0"-164,10 0 91,8-1 64,-2 2 27,6 0-56,1 6-59,2 3-53,-4 0-48,3 0 34,-6-2-1,-6-6-25,1-2-19,0-1-7,-6-2-9,-3 3-7,-2-2-70,-10 2-61,-4 1-229,-27-18-419</inkml:trace>
  <inkml:trace contextRef="#ctx0" brushRef="#br0" timeOffset="375813.4953">33413 14613 1452,'0'0'448,"0"9"-358,-6 11-16,-6 13 55,6 11-17,-6 8-53,5 8-41,-3 6-6,-1 6-11,2-3 6,0-3-7,7-6 0,0-11 0,2-10 8,3-8 1,2-9-1,3-8-8,-2-5 7,6-6 2,4-3 3,-1-5 3,10-7-4,2-5-11,0-3-8,-3-1-16,-4 6-45,-4 4-87,-1 10-656</inkml:trace>
  <inkml:trace contextRef="#ctx0" brushRef="#br0" timeOffset="378389.6426">30080 15997 1326,'-9'0'264,"2"-4"-18,-10 1-45,4 0-58,5 2-35,3 0-6,5 1-50,2 0-37,2 1-15,9 6-9,5 11 8,9 2 1,6 9 6,-1-3-5,-3-3 1,-4-6-2,-9-5 1,-2-2 0,-8-4-1,-2-2-9,-2-4-13,-1 0-28,1-3-1,2 2 9,3-3 21,4-4 12,-3-2 2,1 2 7,1 0-2,-1 5-10,2 0 5,2 2 5,2 1 1,10 0-5,5 4 0,9 3 6,7 5 11,4 2-1,-5 5 1,-3-3-5,-3 2 0,-15-7-6,-3-5 6,-12-2-5,-4-4 0,-5-3 14,0 0 3,0-4 23,0-7-16,2-3-24,2 3-1,6 2-36,6 10-31,11 4 5,8 2-107,10 0-124,57 0-302</inkml:trace>
  <inkml:trace contextRef="#ctx0" brushRef="#br0" timeOffset="379356.6979">29886 12132 786,'-7'0'238,"4"0"19,-3 0-16,2 0 19,4-4-77,2 4-62,-2 0-43,2-3-39,1 3-16,3-1-14,12 1 1,8 1-4,15-1-4,14 3-2,7-6 1,13 2 5,5-9-5,7-1-1,54-17 7,28-9-6,23-8-1,-58 10 6,0 7-6,3 1 0,13 9 0,-3 8 0,-32 0-1,-1 16 1,-11 6-2,1-1 2,-9-5-19,-13-2 1,-44-5 4,-8-2 13,-1 0-6,28-5-5,-6-4 11,-5-2 1,-1-1 0,-1-1 0,-3 3 0,-1 0 0,-1 4 0,-2 5-8,-1 1-13,1 3-12,-1 0-7,-4 3 13,-2-2-5,-6 2 7,-1-3-41,-6 0-72,-1 0-92,8 0-274</inkml:trace>
  <inkml:trace contextRef="#ctx0" brushRef="#br0" timeOffset="397926.7601">27608 15313 276,'-7'1'924,"2"-1"-684,-3 2-87,4 1 13,2-3-2,-2 1-38,4 2-59,-1-2-38,2 1-16,-1 0-7,0 0-4,-1-1 4,-1 6-5,-2 7 0,-4 14 5,-14 18 0,-3 19 0,-10 18-5,-28 57 1,44-92-1,-22 46 1,7-8-1,6-11 0,15-6 0,7-15-1,12-13-11,9-8-17,11-8-13,6-2 16,9-8-16,1 7 17,4-4 11,-5 4-1,-4 1 13,-12 10 0,-10 10 1,-11 12 0,-14 12 0,-3 7 1,-6 2 0,-1 4 0,1 11-1,-2 76-1,17 40 1,8-153-1,1-3 0,15 106 1,10 5-1,3-5 1,-12-54-1,-15-60 1,0-1 1,-2 3-1,7 40 7,-1 3 28,-2 4 13,1 1 4,2 7-8,8 58-13,-2 6-7,-15-116-7,2-5-10,2 43-6,-2-17 0,-3-23-1,2-15-36,0-19-126,7-17-335,26-75-147</inkml:trace>
  <inkml:trace contextRef="#ctx0" brushRef="#br0" timeOffset="398385.7863">28173 17634 1463,'-6'-2'319,"1"0"-59,-3-3-119,2 6-41,6 2-49,0-2-42,0 3-9,3 2-121,4 12-196,7 56-584</inkml:trace>
  <inkml:trace contextRef="#ctx0" brushRef="#br0" timeOffset="399938.8752">28248 17497 1080,'-1'-2'312,"-1"-2"-116,-4-2 10,-3 0-37,-1-5-50,-4-5-56,-2 3-32,-4 0-13,-2 4-3,-6 5 5,-5 8-11,0 10-3,-3 5 0,3 7 1,2 8-5,3 6-1,13 9-1,6 8 0,9 12-9,13 6 3,7 4 5,10-3 0,2-8-1,3-16 1,-1-14-7,-3-18 8,0-17-6,-2-12 6,-4-15 0,1-15 9,-6-12 0,2-12-3,-6-3-6,-3-4 1,-2 0-1,-7 5 1,-2 10-1,-8 3 0,2 15 9,-3 11-8,0 12 5,7 6 10,-2 11 1,1 4-11,-2 6-6,-1 16 1,0 13 1,1 21 5,3 12-1,3 7-5,8 62 8,2 14 0,-7-111-8,-1-2 0,5 44-1,-1-15 0,4-15-1,1-18-1,-5-10-5,9-7-4,-2-7 10,2-1 1,3-4-1,-2-4 0,-2-5-6,1-4 5,1-5-4,0-10-25,7-7-46,-2-11-130,9-15-276,35-119-201</inkml:trace>
  <inkml:trace contextRef="#ctx0" brushRef="#br0" timeOffset="400246.8928">28720 17311 174,'-9'-6'1122,"1"2"-780,-10-4-74,5 12-68,-4 10-83,-2 9-54,3 18-35,0 11-5,5 18-13,3 5-2,5 5-2,3 2 3,2-1-8,1-7 8,0-11 0,3-8 0,0-10-9,1-6 1,4-6-1,2-7-2,0-4-11,7-9 4,-1-1 0,7-10 0,-1-6-33,3-10-18,-1-2-45,-1-9-93,-3-2-98,12-63-299</inkml:trace>
  <inkml:trace contextRef="#ctx0" brushRef="#br0" timeOffset="400482.9063">28838 17617 1314,'0'3'282,"2"-3"-201,5 6-16,1 0 53,10 4 8,5 3-54,5-3-30,3-5-19,-2-5-10,2-4-11,3-6 10,-4-4-6,3-4-6,-3-3 0,-9-2-93,-3 1-96,-11 3-152,-12-37-382</inkml:trace>
  <inkml:trace contextRef="#ctx0" brushRef="#br0" timeOffset="400728.9204">29003 17305 1036,'-10'10'346,"2"1"-157,-7 15-45,5 12 26,7 11-50,6 13-42,5 8-27,6 7-21,4 0-8,-2-6-2,2-9-7,-1-13-4,-2-15-7,-2-15-2,3-7 0,-5-6-6,0-9-3,2-7-23,-1-5-163,1-11-358,10-83-619</inkml:trace>
  <inkml:trace contextRef="#ctx0" brushRef="#br0" timeOffset="400983.9349">29270 17265 1311,'0'4'481,"0"2"-361,4 5-76,3 16 91,9 6-32,5 14-58,3 6-13,6 8-19,1 6 38,1 1 0,-2 1-24,-10-6 0,-7-7 8,-8-1-7,-8-7-5,-7 1-5,-9-1-12,-7 1-6,-7-4-8,1-4-106,1-12-81,-21-39-438</inkml:trace>
  <inkml:trace contextRef="#ctx0" brushRef="#br0" timeOffset="402306.0106">29815 17578 1197,'0'0'279,"0"-2"-177,4 2-59,7 0 23,11 0 63,9-2-10,15-1-41,1 0-30,0-7-8,-5 0-23,-4-2-5,-5 0-11,-7-2 1,-3 3-2,-6-3-80,-9 5-133,-7 5-237,-38 8-304</inkml:trace>
  <inkml:trace contextRef="#ctx0" brushRef="#br0" timeOffset="402531.0234">29945 17885 1081,'-4'1'336,"3"-1"-96,-2 4-126,3-1-25,9 1-10,8 9 49,9 1-23,10 3-45,6-2-26,5-6-14,0 1-11,0-7-8,-3-3 5,-3-7-6,-5-2-22,-4-1-69,2-1-193,39-30-409</inkml:trace>
  <inkml:trace contextRef="#ctx0" brushRef="#br0" timeOffset="403453.0762">31756 17290 1076,'-6'3'332,"-2"1"-109,-5 6-14,2 0-40,1-1-59,-4 7-52,2 6-23,-2 9-19,2 13 8,-2 7-13,6 9 7,2 10-2,2 6 4,9 2-20,2 0 8,9-7-8,4-9-2,6-12-10,9-17-60,5-17-135,4-18-144,67-73-347</inkml:trace>
  <inkml:trace contextRef="#ctx0" brushRef="#br0" timeOffset="403800.096">32011 17624 1312,'-3'28'261,"3"10"-112,0 27 32,7 3-7,2-6-84,5-17-45,9-11-36,1-16-9,1-13 1,1-7-1,-5-15 0,0-9 11,-6-9-1,-4-12-10,-4-10-10,-7-4-1,-7-5 10,-6 4 1,-3 10 14,-7 14 25,3 17 18,0 9-6,-1 16-21,-2 6-17,3 9-7,-2 9-5,2 11-1,4 4-1,7-3-12,6-3-46,6-4-46,10-9-172,8-14-245,69-69-335</inkml:trace>
  <inkml:trace contextRef="#ctx0" brushRef="#br0" timeOffset="404131.1149">32452 17295 1246,'-11'10'581,"0"2"-352,-13 12-58,-1 6-43,4 4-56,3 1-45,4 0-27,11-3-12,6-3-10,8 0-40,10 1-16,4-5-6,5 1-27,7-6-34,-7-5 11,-3-3 74,-6-5 39,-6-4 21,-6 1 8,-6-4 93,-3 3 74,-3 4-35,-3 2-50,-6 10-27,-3 11-33,-10 12-20,-1 3-10,0 3-10,4-6-43,4-7-31,3-5-105,2-7-268,-18 8-413</inkml:trace>
  <inkml:trace contextRef="#ctx0" brushRef="#br0" timeOffset="404790.1526">32717 17379 644,'3'-1'126,"1"-5"-33,-1 5 84,-2 1 28,1 1-19,-4 6-81,2 0 5,0 10 98,-1 11-25,-1 9-70,1 6-56,1 11-32,3-2-10,3 5-9,3-2-4,4-3 4,4-10-6,-4-13 0,2-10-7,-3-9-4,0-12-1,0-11 12,6-13 0,-4-13-42,3-11-29,-3-10-70,-3-7 56,-3-5-5,-4 10 39,-2 12 51,-2 23 50,-2 15 40,-1 12-32,0 12-14,-3 14-32,-1 14-11,1 16 8,6 8 6,2 3-6,2 1-2,5-6 1,0-8 5,0-10 8,1-12 3,-1-16-3,-1-12-1,1-11 28,5-15 19,6-17-14,3-13-23,3-6-8,1 1-4,-2 15-11,-5 7-7,-3 12-1,-7 9 0,-3 4-11,-4 4-44,0 3-77,0 1-196,11-6-439</inkml:trace>
  <inkml:trace contextRef="#ctx0" brushRef="#br0" timeOffset="405009.1652">33297 17462 1862,'-2'0'342,"1"0"-194,1 0 8,1-4-16,3 4-133,5 0-5,8-4-2,4-2 0,13 0-6,5 0-63,2-4 1,3-3-34,-4-5-15,-10 2-46,-6-5-140,-15 1-72,-12-39-332</inkml:trace>
  <inkml:trace contextRef="#ctx0" brushRef="#br0" timeOffset="405324.1832">33386 17058 1241,'-3'8'537,"-1"5"-447,-2 18-31,-4 11 62,8 9-8,2 8-49,0 5-34,2 1-19,2 2-10,-4 2 5,3 1-6,-3-2 6,0-7 2,3-6 8,1-13 5,-4-9-1,6-8-15,-3-6-5,4-2-7,7-10-4,0-2 2,5-8-2,1-4 11,5-12 0,-1-10-5,1-4-10,0-4-69,-4 4-141,0-35-419</inkml:trace>
  <inkml:trace contextRef="#ctx0" brushRef="#br0" timeOffset="411539.5387">30895 17540 912,'-3'-16'532,"0"1"-303,-2-18-122,4 2-7,1 0 5,0 3-19,-1 7-16,1 4-17,-4 3-13,3 3 20,-3 1 15,1 4-10,-2-1-11,-2 0-17,-3 3-13,-4-2-6,-2 2-9,-6 6-9,-3 6-6,-3 10-10,-4 13 4,-2 9-3,3 6 14,7 13-1,4 3-5,7 4-2,6 2 8,9 4-8,6-6-6,8-5-8,5-10 11,3-5 3,4-8 8,1-11-8,-2-5 0,-1-12-18,1-10 3,3-14 14,3-21 5,3-24 5,17-71 1,-6-35 4,-37 121-5,-3 13 0,6-34 1,-7 26 0,-1 21 11,-5 11 38,-4 7 5,3 3 10,-4 0-23,-2 5-38,-4 3-4,-4 16-1,0 18-5,-3 23 0,-5 73 5,8 43 0,-6 13 1,14-75-1,-1-18 1,6-56 0,2-8-1,0-3 0,2 38 0,2-20 0,4-7-11,2-12 11,0-8 1,0-4-1,3-7-8,-3 2 8,-3-7 1,2-3 0,-5-2 0,3-1 0,-4 1 1,2 1-1,2 0-43,-2 2-19,-1-6-14,2 0-28,-2-3-77,1-1-151,1-6-202,13-59-45</inkml:trace>
  <inkml:trace contextRef="#ctx0" brushRef="#br0" timeOffset="412156.574">31131 18379 1300,'0'0'279,"0"0"-141,2 2-6,0 2 6,0-2-60,3 2-33,3 4 15,-1 0-4,-3 12-29,0 9-5,-6 9-4,-2 4-9,-5 1-1,0-7-7,3-10-1,1-12 0,2-9-9,3-5 0,2-5-24,-1-11-4,4-14 13,2-15 3,5-12 9,5 2 1,0-1 5,3 8 5,0 11-7,-3 10 7,-4 12 1,-5 8 1,-3 3 11,-4 4 15,-1 4 7,3 8 1,-3 13-4,0 10 2,-4 16-15,-2 3-9,-1-2-8,-3-10-1,3-13-9,3-12-9,5-11-5,2-10-11,1-13 2,4-13 22,3-19 1,3-13 8,3-3 0,-3 10-4,-1 17 4,0 18 0,-6 15 1,-1 7 0,0 6 54,3 7 1,3 1-7,-1 10-13,-1 1-14,-1 4-9,-3-1-2,-3 2-10,-4-1-19,-4 0-25,0-3-17,-3-5-31,-1-1-166,-35 6-398</inkml:trace>
  <inkml:trace contextRef="#ctx0" brushRef="#br0" timeOffset="413414.6459">30307 14335 598,'0'-3'294,"-2"0"2,1 0-34,1 2 32,-1 1-45,1 4-97,-2-1-65,2 3-41,0 1-25,3 9-10,0 6-1,5 10 2,-4 5-12,-4 8-8,-4 13-49,-10 9-154,-7 12-442,-67 113-501</inkml:trace>
  <inkml:trace contextRef="#ctx0" brushRef="#br0" timeOffset="413880.6726">30118 14990 917,'8'-17'345,"8"-1"-120,4-17 31,13-2-7,0 2-84,-2 1-60,-2 5-37,-4 9-29,-7 5-14,-9 11-10,-3 4-14,-5 8-1,5 13 11,-2 11 11,-4 15-1,0 9-15,0 7 2,0 0-4,-4-2-4,1 4-1,0-3 0,-1 1 1,1 2-9,-4-1 9,-4-1-1,-1-6-17,-1-12 5,1-2 7,0-12 6,2-11 0,3 0-1,3-14 1,4-4-1,1-2-12,1 0 11,5-2 2,2 1 6,3-2 3,8-1 6,0-2 10,-2-6-5,2-1 5,-1-3-13,-3 0-5,-2 0-6,-3 5 0,-3-1-1,1 1-49,-3 5-49,-2 1-65,3 1-336,13-15-256</inkml:trace>
  <inkml:trace contextRef="#ctx0" brushRef="#br0" timeOffset="414487.7073">30617 15361 1092,'0'0'528,"0"3"-304,-1 1 1,1-1-47,0 1-64,0 0-61,1 1-38,1 11-8,1 10 7,0 10 10,-3 9-17,-3 0 1,-3 0-8,-2-2-11,0-8-8,3-7-11,-3-10-2,7-13-2,1-6 10,3-10-9,3-10 6,3-10 19,4-10 7,5-3-7,3 5 8,2 2 0,1 4-1,0 1 1,-1 9 5,-6 10 1,-4 4-4,-4 9-1,-7 13 22,2 6 23,-6 12-5,-2 14-19,-5 6-10,-4 2-4,3-10-8,0-12-1,4-11 0,5-17 0,1-4 0,3-7-24,1-14 14,6-17 10,0-15-5,8-6 5,-1 6 1,1 15-1,-7 17-8,-2 18-2,-4 11 11,1 8 17,1 11 11,0 5-2,-2 7-7,0 0-10,-3-6 2,-1-6-10,-1-4-1,-1-2 0,-3 0-13,-4 8-20,-4 4-24,-4 2-18,-3 0-78,-2-4-336,-29 25-165</inkml:trace>
  <inkml:trace contextRef="#ctx0" brushRef="#br0" timeOffset="415031.7384">30165 14732 688,'-4'-10'295,"-1"1"-56,-3-11-41,2 7 10,0 4 25,1 3-65,4 6-90,1 6-47,1-2-11,1 4-11,3 0 0,1 5-8,-1-7 0,-2 0-1,-3-6 2,0 3 8,0-6 13,0 3 22,-2 0-9,2 0-8,0 3-13,0-3-15,-1 0 0,1 1-1,1-1-6,-1 2 5,2 0-4,1 0 6,-2 0 2,-1-2-2,2 0 1,-4 0 0,2 0 8,-1 0-9,-2 4-64,0 12-274,-28 65-563</inkml:trace>
  <inkml:trace contextRef="#ctx0" brushRef="#br0" timeOffset="415802.7825">30049 14910 271,'-7'6'66,"5"2"-64,-4 0-2,4-2-51,5-2 51,2-2 33,-5 2 67,2-4 52,-2 2 67,0-2 52,0-2 1,0 2-38,2 0-29,-1-2-49,1 2-37,0-2-37,5-2-29,5-6-8,11-10-3,8-9-9,5-4-14,4-1-2,-8 3-5,-7 6-2,-4 5 1,-7 6 1,-5 3 3,-3 3-8,2 0 4,-6 4-11,1 2 1,-2 1 0,-1 2-1,3-1 1,-3 2 3,0-2-4,0 0 0,0 0-1,0 4 1,0-4-6,1 7 4,3-2 2,2 8 0,-2 7 23,2 11 2,1 6-2,-3 5-5,-1 6-5,-3 2 1,0-3-13,0-6 7,0-5-8,-3 0 1,2-1-1,-5 1 0,2 2 6,-2 4-4,-3 10 7,-4 3-2,-1 1-7,1 0 1,2-4-1,4-8 0,0-6 0,3-6 0,4-9 0,0-5 0,1-8 0,1-6-5,1 2 4,2 0-5,1 0 6,0-2 0,2 2 1,3-3 4,4 0-5,2-3 1,4-5 4,1-2-5,3-9 0,-3-4-11,0-5-28,-3 1-33,-1 2-55,-6 1-182,20-36-376</inkml:trace>
  <inkml:trace contextRef="#ctx0" brushRef="#br0" timeOffset="416531.8242">30649 15305 982,'0'0'462,"0"0"-339,0 4-9,3 0 22,1 7 2,3 5-19,1 12-46,0 1-26,-2 5-11,1 3 1,-6 2-11,-6 4-4,-2 4-2,-3 2-13,-3 2 2,-1-8-3,2-8-5,0-9 0,6-8-1,3-13 0,3-5 1,1-4-1,3-9-11,2-17-5,5-15 15,5-21 0,4-5 0,4-3-5,-1 18 6,1 10-1,-7 11 1,-2 15-1,-2 8-6,-5 6 5,-4 6 1,1 2-7,1 4 8,1 9 17,1 6 10,-3 13-6,-5 11-9,-7 7 3,-6 11-14,0 1 0,-2-2 8,0-10-9,7-13 0,1-14-1,3-13-5,4-12 5,4-6-31,3-12 4,5-22 16,8-20 12,2-14-8,4-4-10,1 6 11,-2 13 6,-2 12 0,-7 15 0,2 10-5,-5 11 0,-4 6 6,-3 5 0,0 5 8,1 6 25,-1 11 7,1 5 1,-2 7-23,-2 5 0,-1 0-6,-4 5-6,0-2 0,1 5-6,-4-6 0,1-9-13,1-4-28,-1-8-19,-3 6-58,3 0-251,-20 33-42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2T02:39:13.2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18 5535 1318,'-1'1'539,"1"-1"-409,-2 4-79,2-1-7,2 0-5,2 2-18,7 9-14,2 5 14,6 9 5,-5 15 2,4 17 4,-12 15 5,-12 74 2,-36 46-12,-27 34-15,17-88-1,2-23-11,33-73 1,10-14 5,2-7-5,-2 19-1,8-22-9,13-16-17,14-12 26,19-10 50,11-11 9,13-9-8,2-2-9,-6 4-8,0 3 8,-10 3-21,-3 6-15,-8 1 23,-7 4-16,-12 9-12,-8 3-1,-10 3-1,-8 3-6,-2 0-5,-1 3-36,2-2-51,0 4-54,4 0-132,31 29-233</inkml:trace>
  <inkml:trace contextRef="#ctx0" brushRef="#br0" timeOffset="782.0447">16292 4967 1508,'-20'-6'347,"1"2"-122,-26-9-105,-4 10-47,-6 7-25,-2 12-19,0 11-16,9 10-7,5 15-6,3 20-2,7 9 1,8 9 0,7 2 1,10-2 2,8-9-2,12-19 8,11-9-8,13-15 12,10-14 16,13-10 7,15-12-10,5-5-5,0-10-7,-6 0-7,-9-4 3,-11 5-7,-9-4-1,-8 3 0,-9 4 1,-12 3-1,-7 2-1,-5 4-1,-3 0-46,-1 0-52,-1 3-55,-2 1-380,-20 9-460</inkml:trace>
  <inkml:trace contextRef="#ctx0" brushRef="#br0" timeOffset="5398.3088">19896 3215 102,'-7'-11'13,"2"-1"13,-6-10 73,4 1 21,0 1-69,-2 0-2,-1 7 1,0 2-40,-4 2-10,-3 3-63,-3 9-60,-43 32-75</inkml:trace>
  <inkml:trace contextRef="#ctx0" brushRef="#br0" timeOffset="5594.32">19680 3160 469,'-2'-3'214,"2"1"-11,-4-6 7,2-4-21,-2 3-36,1-2-9,0 1-14,2 7-14,-2 1-28,3 2-40,0 2-33,0 0-15,-2-2-15,2 1-35,2 2-46,5 1 18,0 5-15,5-5-63,6 0-148,24-28-351</inkml:trace>
  <inkml:trace contextRef="#ctx0" brushRef="#br0" timeOffset="6009.3437">19809 3050 740,'-5'-3'249,"2"-1"56,-3 2-64,1 2-31,5 0-46,0 2-70,-2 2-44,2-1-29,0-3-11,0 0-10,2 0-15,-2-3-48,3 3-93,3-4-26,4 4-14,40-24-265</inkml:trace>
  <inkml:trace contextRef="#ctx0" brushRef="#br0" timeOffset="6405.3664">19920 3006 232,'0'2'637,"0"0"-478,0-2-103,0 2-41,-2-2-15,4 0-25,-1 0-71,2 2-24,3 3 39,15 5-144</inkml:trace>
  <inkml:trace contextRef="#ctx0" brushRef="#br0" timeOffset="6583.3766">20011 3078 791,'-3'3'45,"0"-2"-45,0 9-294</inkml:trace>
  <inkml:trace contextRef="#ctx0" brushRef="#br0" timeOffset="6811.3896">20048 2880 55,'-3'0'959,"2"-1"-735,-4 1-50,5 0-71,0 0-62,0 1-41,3-1-33,0 5-279,6 12 13,7 17-439</inkml:trace>
  <inkml:trace contextRef="#ctx0" brushRef="#br0" timeOffset="7972.456">9504 6035 871,'0'-1'257,"0"1"-83,3 0-119,1 3-44,11 6 32,5 10 61,9 5 10,8 9 21,8 8-32,7 8-28,6 9-34,8 6-13,1 1-17,3-4-4,-4-5-1,-7-9-4,-5-5-1,-12-13 0,-14-10 5,-14-11-5,-10 1-1,-5-9 0,-11 0-12,-17-3-307,-128-14-513</inkml:trace>
  <inkml:trace contextRef="#ctx0" brushRef="#br0" timeOffset="8269.473">9156 6351 1286,'1'-15'158,"2"7"-70,2-12-44,6 14-35,8 12-9,6 18 68,15 11 83,6 20-65,10 13-17,5 12-8,3 7-14,-2 3-23,1-6-11,-7-19-12,-12-16 1,-8-17-1,-15-15 1,-8-11-1,-9-6 10,-2-8 1,-4-14-12,-2-19-90,-9-27-128,-4-20-20,-23-65-62,-10-26-80,-25-60-371</inkml:trace>
  <inkml:trace contextRef="#ctx0" brushRef="#br0" timeOffset="8468.4844">9323 5635 789,'-4'-4'264,"3"2"35,-5-2-130,9 7-124,5 10-45,8 13 57,14 13 80,6 14-61,12 10 38,6 10-34,3 3-35,4-1-18,-4-1-18,3-4-3,-6 1-1,1-7-5,-6-3-56,0 0-161,-5-4-242,25 70-328</inkml:trace>
  <inkml:trace contextRef="#ctx0" brushRef="#br0" timeOffset="9032.5166">10210 7674 1164,'-5'-17'301,"-3"1"-112,-6-15 12,-2 7-9,-6 5-60,1 2-18,-8 10-46,-2 8-28,-5 12-14,-7 13-7,-8 13-10,-2 13 0,-1 8-3,9 8 8,8 5-14,14-1 1,10 3-1,13 1 0,13-7 0,13-4-1,11-10-1,11-13 2,6-14 6,2-14-4,-1-12 8,-5-8 7,3-7-4,-2-12 2,-1-2 5,-5-4-14,-11-4 3,2-2-8,2-7-1,-2 1 0,6-2-100,0-4-65,76-88-429</inkml:trace>
  <inkml:trace contextRef="#ctx0" brushRef="#br0" timeOffset="9634.5511">15498 4782 996,'3'0'915,"3"4"-855,9 8-51,16 11-9,11 19 6,18 9-4,12 15 5,54 50 2,8 14 21,-7-3-9,-94-96 6,-3 0 2,-6-7-10,22 23-10,-14-8-7,-10-11-2,-9-5-54,-7-10-108,-2-10-128,-5-10-7,-21-76-357</inkml:trace>
  <inkml:trace contextRef="#ctx0" brushRef="#br0" timeOffset="9875.5649">15565 5177 880,'-4'9'573,"5"9"-506,2 22-41,15 6 34,9 14 33,9 6 91,8 6-7,10 3-42,7-2-42,9-5-25,-3-9-46,0-4-10,-8-13-10,-10-4-1,-6-6-1,-9-2-6,-8-4-72,-10 0-60,-5-10-323,-38 16-190</inkml:trace>
  <inkml:trace contextRef="#ctx0" brushRef="#br0" timeOffset="10323.5905">15545 6528 1395,'14'21'142,"-1"-7"-59,15 21 73,-2-5-21,0-1 45,-3 0-69,-3 5-44,-1 9-23,-8 6-7,-7 12-5,-13 10-5,-4 10-11,-11 2-7,4 5-8,1-10 1,10-13-2,7-15-1,10-11 0,9-13-5,11-9 6,10-14 25,13-6 16,9-13-11,4-4 19,4-9-1,-6 2-21,-1-2 14,-1 1 1,-5 0-18,-1 1-12,-8 4-6,-6 1-6,-10 8 1,-7 2-1,-8 6 0,-11 5 0,0-2 0,-4 2-17,-1 1-49,-2 0-42,-1-6-49,-34-65-622</inkml:trace>
  <inkml:trace contextRef="#ctx0" brushRef="#br0" timeOffset="11674.6678">20160 2602 1090,'0'0'326,"0"0"-178,0 0-31,-2 3 65,2-3 1,-2 3-57,1-2-44,-1 1-31,2 2-22,-2 0-22,1-3-7,4 6-11,4 9 11,2 4 1,3 7 0,3 4 0,-5-2 7,-3-6-7,3-10 0,-7-3 0,1-4 1,-1-6-1,-3 0 10,0 0-2,0-4 1,0 2 4,-3-3-14,-1 2-15,-2-5-66,-1 1-36,-1-2-65,-1-4-136,-1 5-1,-20 2-145</inkml:trace>
  <inkml:trace contextRef="#ctx0" brushRef="#br0" timeOffset="11923.682">19857 2735 894,'0'0'257,"0"0"-37,-3-1-35,3 1 31,3 0-3,-3-3-59,8 3-73,11-6-42,21-1-3,64-16 0,49-9-7,2-5-16,-49 19-11,-1-4 4,-9 2-5,-12 4 0,-50 9-1,-4-1-24,-10 3-50,18-2-89,-17 3-217,-25 6 23,-77 24-25</inkml:trace>
  <inkml:trace contextRef="#ctx0" brushRef="#br0" timeOffset="12113.6929">20263 2790 868,'-15'12'300,"6"-2"-45,-17 17-69,9 4-15,-2 9 3,-2 14-35,-12 18-53,-30 62-47,38-83-24,-32 44-9,6-9-6,11-15-18,13-19-63,13-18-96,11-19-160,17-15-267,56-79 377</inkml:trace>
  <inkml:trace contextRef="#ctx0" brushRef="#br0" timeOffset="12493.7146">20290 3025 838,'10'2'239,"0"4"-107,10 8 46,-5 15 25,-3 13 2,-3 3-11,-5 4-61,-3-4-43,-2-10-51,1-5-19,-2-11-13,2-9-6,0-4-1,2-3 0,-1-6-15,3-5-10,2-14-11,7-19 0,7-21-14,8-11 29,5 3 11,3 18 10,0 19-1,0 18-5,-1 14-3,2 16 9,-1 9 10,-1 12 14,-10 4 18,-8 5 10,-10 1 10,-10-1-5,-5-1-5,-16-3 1,-11 3-13,-16 2-17,-17 1-16,-54 27-7,84-58-29,-34 11-29,17-15-25,21-24-20,23-23-382,57-185-271</inkml:trace>
  <inkml:trace contextRef="#ctx0" brushRef="#br0" timeOffset="12958.7412">21066 2045 698,'3'-2'763,"0"2"-658,1 0-79,2 10 10,0 11 79,5 10 61,7 7-86,6 5-57,9 4-33,9-10-14,10-9-142,10-20-73,11-26-34,45-51 53,-78 30 65,36-39 88,-15 1 57,-16 15 162,-23 15 157,-13 21 37,-10 16-79,-2 6-107,-1 7-80,-2 4-62,-11 7-11,-10 13-8,-15 18-9,-19 10 0,-10 16 0,-49 41-17,-20 8-36,101-91 1,6-3 16,-32 23 15,19-14 13,16-14 8,19-13 1,13-11 22,16-18 10,28-18-26,70-41 1,64-18 10,-8 27 3,-69 42 1,-15 11-1,-49 14-7,-4 2-10,-5 4-4,23 3-24,-16 9-120,-23 11-453,-81 68-75</inkml:trace>
  <inkml:trace contextRef="#ctx0" brushRef="#br0" timeOffset="13612.7786">21404 2620 1445,'0'-1'487,"2"1"-316,-2 0-41,0 0-58,-3 3-37,0 1-28,-5 10-7,-11 9-18,-8 16 11,-7 2-14,6 2 0,7-9-6,10-7-11,5-9-10,5-9 8,7-1 8,1-2-37,13 1 48,12 3 21,13-1 14,11 4-7,-1 0-1,-10 4-5,-14-1-1,-12-1 0,-13-1 0,-9 5 1,-10 3 23,-13 11 7,-10 6-2,-13 6-5,-12 4-3,-50 28-12,70-51-2,-38 26-6,4-1 0,15-9 4,20-4-4,13-17-1,20-10-6,10-7-14,11-4 10,11-4 10,16-4 25,13-5-11,15-13-2,53-25-3,15-21-3,-95 46-6,-3 3 8,30-28-8,-21 15-22,-22 11 5,-16 17 16,-15 12 1,-7 6 9,-2 9-7,-7 5-2,5 4 1,4 1 6,5 4-6,10 3 0,4-1 11,6 2-3,5-7 3,2-1 0,-4-6 3,2-8-14,-7-4 0,-5-9 10,-1-2-11,-3-3-8,2-7-28,7-14-87,8-19-372,50-151-293</inkml:trace>
  <inkml:trace contextRef="#ctx0" brushRef="#br0" timeOffset="14174.8108">22112 2304 1157,'0'-9'340,"3"6"-55,-3-8-13,-3 18-94,-5 7-97,-11 17-48,-9 24-22,-14 23-5,-7 10-6,2 1 0,11-14-9,14-17-21,16-18-12,10-17-25,10-15-4,10-12 64,9-5 7,1-7 9,5 0-3,-2-2 10,-3 4-2,-4 4-13,-9 7-1,-5 11-6,-6 7 6,-6 13 1,-2 7 10,-6 17-2,-6 14 1,-8 9 1,-7 8-2,-2-6-8,-3-9 7,5-17-7,4-19-1,9-15 1,7-8 0,5-7 0,2-6-1,7-4-10,7-8 1,13-12-2,9-15-28,9-11-63,3-5 6,6-4 51,-6 6 32,-1 10 13,-8 12 5,-10 10 44,-13 18 14,-7 11-21,-5 10 33,1 13-3,-1 17-7,-2 5-19,1 10-17,-1 1-5,-2-6-9,2-14-6,-1-5-8,3-9 4,2-10-5,-1 2-39,-1-7-97,7-7-342,28-70-649</inkml:trace>
  <inkml:trace contextRef="#ctx0" brushRef="#br0" timeOffset="15014.8588">23356 2154 955,'0'0'365,"-1"-3"-79,-1 3 61,-1 3-104,0 3-101,1-3-62,2 0-56,4 3-24,5 8-12,16 6 12,19 3 24,69-1 5,72-32 5,52-21-16,-92 7-6,-2 7-6,-1-2 3,-11 2-8,0-4 0,-18 5 5,-3-4-6,-17 1 0,-2-8-1,-7-1 1,-47 12 6,-3-1-6,-1 1 1,31-14 0,-7-1 5,-11 3-5,-4 7-1,-11 3 0,-10 5 1,-5 3 11,-10 4-3,-6 5 2,-4 1 53,-5-3 40,-6-8-55,-8-4-26,-7-2-13,-9-9-10,-5-2 0,-3-8-8,-1-8-4,-4-1-10,0 0 2,-1-4 15,1 8 5,3 4 1,10 8 0,6 7 0,11 14-1,11 4-8,11 4-8,10 10-85,15 12 20,15 16 62,19 14 17,13 6 2,-6 1 0,-2-2 1,-11-8 5,-3-3-5,-5-8-1,-6-6 2,-7-2-2,-3-3 0,-11-4 1,-2-1-1,-8-1 1,-7 0-1,-7-1 15,-9 6 6,-13 4 11,-16 7-10,-21 2-16,-55 30-6,-33 6-64,14-7-115,112-58-187,-50-16-1051</inkml:trace>
  <inkml:trace contextRef="#ctx0" brushRef="#br0" timeOffset="15820.9049">25442 3060 1116,'2'-9'461,"-2"-5"-199,0-5-31,-5-3-31,0 4-59,-1 6-32,-4 5-29,1 3-35,-9 4-29,-3 8-15,-12 7-1,-13 11 1,-12 10-1,-14 9 1,-53 27 0,-22 6 5,-20-1 0,42-22 6,-18 7-6,-6-1-6,17-4 0,25-6-1,19-8 0,48-24 1,7-6 1,8-6 0,-28 9 0,23-12 8,10-8 5,12-3-8,6-6-6,3 0-15,-1-3-8,5 3-14,-3 4-38,4-4-18,0 3-15,6-8-47,0 0-335,19-46-310</inkml:trace>
  <inkml:trace contextRef="#ctx0" brushRef="#br0" timeOffset="16194.9263">23926 3178 1451,'-4'-3'367,"0"-1"-179,-3 3-80,3 2-23,1 6-25,-5 3-27,-1 11-31,-3 10-1,-6 9 0,-2 9 8,-6 8-3,-5 7-6,-4 5 1,1 7 0,-2-5 0,5-1 0,9-10 0,9-11-1,13-14-1,9-9-11,17-4 12,13-1 8,13-4 10,14-1 18,5 4 19,-1-2 17,0 5-10,-12-5-1,1 5-28,-2-5-24,-7-6-7,-8-1-2,-8-2-24,-8-9-98,2-9-91,52-79-695</inkml:trace>
  <inkml:trace contextRef="#ctx0" brushRef="#br0" timeOffset="16609.95">26640 1857 1370,'10'6'234,"2"-2"-159,9 14 65,-2 8 5,1 12-4,-7 15-37,2 12-35,2 11-17,-4 10-26,-4-1-10,-2-3-5,-7-7-11,0-3 0,-3-10-79,-4-16-133,7-11-350,7-42-243</inkml:trace>
  <inkml:trace contextRef="#ctx0" brushRef="#br0" timeOffset="16922.968">26823 1757 1181,'2'-14'758,"2"4"-629,11-12-96,9 7-24,21-3-7,16 4 11,63-3 10,34-1-14,0-3-8,-67 15 12,-51 2 4,-7 8-5,-4-4 1,23 8 2,-16 6-14,-16 2 8,-8 13 32,-12 8 17,-10 14 1,-13 17-2,-15 15 0,-45 66-12,-9 12-9,10-7-20,58-108-14,6-7 5,0-1-7,-14 31-43,-1-9-64,0-11-50,-7-14-110,-92-19-460</inkml:trace>
  <inkml:trace contextRef="#ctx0" brushRef="#br0" timeOffset="17105.9784">26910 2202 1444,'20'-14'253,"4"-2"-110,24-13 35,12 2-52,4 7-46,9 4-40,3 5-20,-7 7-13,-8 4-7,-19 7-32,-21 13-112,-23 12-138,-28 18 24,-31 16-334,-188 141-211</inkml:trace>
  <inkml:trace contextRef="#ctx0" brushRef="#br0" timeOffset="17269.9878">26883 2611 172,'-26'13'622,"8"0"-322,-11 7 6,18-10 9,11-6-20,15-4-166,10 0-22,20 0 10,21-7-24,58-10-42,16-14-18,-6-6-23,-102 22-4,-2 4-6,-4-5-29,19-9-57,-15-2-41,-12-7-136,-31-93-405</inkml:trace>
  <inkml:trace contextRef="#ctx0" brushRef="#br0" timeOffset="17599.0066">27328 1123 1668,'0'2'346,"0"3"-334,0 16-11,-2 20-1,-2 24 69,-10 90-8,-7 66 1,-9 6-7,5-67-10,-4 12 5,10-5-14,4-21-3,15-29-5,11-70 7,2-8-19,9-4 11,22 36 12,17-12-18,12-17 5,54 2-10,12-37-5,-100-9-2,-6-5-3,33-9 3,-13-1 0,-13-5-8,-6-6 10,-11-3-11,-7-4-29,-8-19-115,-7-20-177,-18-214-1567</inkml:trace>
  <inkml:trace contextRef="#ctx0" brushRef="#br0" timeOffset="17795.0178">28206 1743 2452,'3'-6'340,"6"2"-329,12-11-11,9-7 0,13-2-1,15-1-5,14 7 5,62-13-44,18 3-51,-16-9-39,-103 22-45,-8 2-186,29-53-337</inkml:trace>
  <inkml:trace contextRef="#ctx0" brushRef="#br0" timeOffset="18088.0346">28402 1263 1360,'0'0'752,"4"5"-717,3 13-35,6 16 0,4 22 27,4 18 30,-4 16-3,-2 62-6,-32 3-21,-36 9-20,5-57 7,27-62-2,5-12-11,8-10 5,-13 24-5,14-21 0,5-16-1,5-4-12,8-6 9,14-2 3,18-8 28,17-10 1,55-31-19,28-23-8,15-20-2,-51 22-12,-13-11-78,-55 35-152,55-121-657</inkml:trace>
  <inkml:trace contextRef="#ctx0" brushRef="#br0" timeOffset="18536.0602">29089 1041 1687,'1'-1'334,"1"-3"-125,4-2-125,13 2-66,16-1-17,13 3 1,16 2-1,5 6 7,2 6-7,-4 7 0,-13 7-1,-14 1 0,-17 7-1,-17 8-6,-24 13-14,-25 14-8,-58 62-19,57-83-30,-34 40 14,8-17 40,21-18 23,17-23 1,16-13 0,15-11 0,16-4-7,17-6 7,16 0 12,19 0-11,8 10 0,1 8 0,-3 9 13,-10 10 25,-9 5 10,-13 5 5,-9 10-10,-13 5-7,-10 11-8,-9 11-17,-12 3 0,-9 14 0,-7-2-2,-32 56 4,35-103-7,-23 45-6,-1-11-1,11-22-11,12-27-18,6-29-13,10-26-97,5-27-526,13-178-413</inkml:trace>
  <inkml:trace contextRef="#ctx0" brushRef="#br0" timeOffset="18712.0703">29330 1718 1725,'-17'8'294,"-5"9"-210,-25 22-37,-9 14 23,-5 17-5,0 1-32,18-2-33,22-12-27,19-12-173,20-12-173,26-21 73,22-18-65,157-84-281</inkml:trace>
  <inkml:trace contextRef="#ctx0" brushRef="#br0" timeOffset="18855.0785">29594 1994 262,'3'0'660,"-5"1"-391,1 9 68,-17 9-20,-10 17-94,-17 18-92,-16 14-49,-7 11-43,-4 1-25,4 4-14,10-9-30,21-18-98,23-22-239,22-27-241,99-103 329</inkml:trace>
  <inkml:trace contextRef="#ctx0" brushRef="#br0" timeOffset="19116.0934">30399 976 1524,'7'2'207,"-6"5"-159,2 7-34,-7 13 101,-15 16 49,-7 14-68,-6 11-44,1 1-11,6-8-19,8-9-8,13-12-13,11-9 14,10-4 12,8-2 0,8-6-4,6-1-14,8-1-2,1-7-7,2-4 0,-3-9-18,0-9-68,-3-9-131,63-79-494</inkml:trace>
  <inkml:trace contextRef="#ctx0" brushRef="#br0" timeOffset="19298.1038">30796 1050 1913,'0'-3'355,"1"3"-224,-2 0-94,2 8-37,-1 13 1,-1 18-1,-2 16 8,-3 18 5,-5 5-7,-8 12-6,-4 1-31,-12-5-71,-12-5-69,-10-10-340,-110 52-453</inkml:trace>
  <inkml:trace contextRef="#ctx0" brushRef="#br0" timeOffset="19492.1149">30286 1900 1335,'4'33'170,"-2"10"-59,1 42 37,-1 79 65,-14 40-30,-3 14-90,4-77-43,-8 0-34,4-4-5,-2-28-11,8-69-7,5-15-40,4-12-46,-3 16-133,13-35-92,40-145-162</inkml:trace>
  <inkml:trace contextRef="#ctx0" brushRef="#br0" timeOffset="19790.1319">30364 2054 58,'1'-34'970,"4"8"-697,1-23-75,5 16 3,-1 17-51,3 10-48,5 8-44,5 4-7,8 8-13,1 4-17,4 5-8,-4 3 4,-2 4 11,-7 6 19,-5 13 19,-6 20 15,-8 15-44,-6 81 11,-22 38 11,-11 25-28,8-83-13,4-4-9,11-21-1,8-75-7,-2-4 5,1-9-6,-4 30-31,5-22-26,0-21-21,4-12-37,0-16-49,-13-82-531</inkml:trace>
  <inkml:trace contextRef="#ctx0" brushRef="#br0" timeOffset="19973.1424">30319 2341 1741,'6'-14'338,"0"-2"-205,6-11-79,9 6-3,2 1 8,5 10-28,5 4-21,2 6-10,-6 9 0,-13 5-49,-12 12-131,-22 17-138,-19 10-340,-106 112-158</inkml:trace>
  <inkml:trace contextRef="#ctx0" brushRef="#br0" timeOffset="20084.1488">30238 2643 220,'-4'7'525,"4"-6"-159,-4 5 112,14-6-131,9-10-112,14-10-100,12-5-84,14-10-35,6-1-16,6-5-75,49-26-230,60-61-610</inkml:trace>
  <inkml:trace contextRef="#ctx0" brushRef="#br0" timeOffset="20326.1626">31113 1168 1594,'-12'7'183,"-3"3"-154,-13 14-29,0 21 0,0 22 36,-9 69 106,37 34-37,11-119-16,6-4-26,16 43-3,14-19-26,4-14-23,6-20-11,7-15 0,-1-15-29,2-22-49,-5-15-138,-7-14-334,36-113-255</inkml:trace>
  <inkml:trace contextRef="#ctx0" brushRef="#br0" timeOffset="20447.1695">31475 1392 733,'-22'-6'669,"1"8"-452,-27 8-77,-1 16-41,-2 16-36,-4 17-21,1 18-42,3 3-45,1 10-287,-56 113-541</inkml:trace>
  <inkml:trace contextRef="#ctx0" brushRef="#br0" timeOffset="20647.181">30948 2069 924,'-2'17'31,"1"9"-19,-2 31-12,0 21 140,6 81 157,17 33-8,11-6-41,-10-74-97,-9-65-77,5-12 1,-5-5-8,16 28-25,2-12-36,4-9-6,12-4-85,9-3-134,117-12-417</inkml:trace>
  <inkml:trace contextRef="#ctx0" brushRef="#br0" timeOffset="20821.1909">31469 2481 1806,'-33'-11'262,"-1"11"-191,-41 4-34,-45 41-4,78-11 17,-40 33-13,12 18-8,9 6-22,11 11-7,-12 51-85,9 30-45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2T02:41:19.3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12 14122,'33'0,"100"33,-67-33,-33 33,33-33,-33 0,0 33,-33-33,99 33,-33 1,1-34,32 0,0 0,33 0,-99 0,1 0,32 0,-66 0,66 0,0 33,66-33,-66 0,-33 0,67 0,-34 0,-33 0,0 0,0 0,33 0,100 0,-166 0,99-33,165 33,1 0,297-34,-198 34,0 0,-100 0,-32 0,-34 0,-132 0,-32 0,32 0,-33 0,0 0,0 0,0 0,33 0,0 0,33 0,67 0,98 0,-32 0,-133 0,-66 0,199 0,-67 0,-99 0,33 0,1 0,-67 0,33 0,-66 0,33 0,-33 0,66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2T02:41:57.9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10 1621,'0'-33,"33"33,0 0,33 0,1 0,-1 0,66 33,-66-33,33 0,-66 0,34 33,32-33,0 0,33 66,-32-66,-34 0,-33 0,0 33,0-33,0 0,-33 0,33 0,0 0,0 0,-33 0,66 0,-33 0,1 0,32 0,0 0,-33 0,0 0,0 0,0 0,0 33,0 0,33-33,-33 0,67 0,-1 0,-33 0,0 0,-33 0,33 0,1 0,-1 0,-33 0,66 0,-99 0,66 0,-33 33,100 0,-100-33,66 0,0 0,-33 33,-33-33,0 0,0 33,0-33,1 0,-34 0,33 0,33 0,-33 0,66 33,-66-33,0 0,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2T02:49:21.3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30 2877,'-33'-33,"0"66,-66 100,66-34,-100 99,133-132,-33 67,-33-34,33 99,-33-65,66-34,-33 33,0-99,33 33,-33 1,33-1,0 66,-66-66,66 66,0 67,0-67,0 67,0-67,0 66,0-65,0-1,0-99,0 33,0 66,0-99,33 67,-33 32,0 100,0 32,0-32,0 98,0-32,0 33,0-100,0 34,0-199,0 0,0-33,0 33,0-33,0-33,66 33,-66 34,0-1,33 0,-33-33,33 99,33 1,-66-67,0-33,33 33,0-33,-33-33,33 33,0-33,-33 66,34-66,-34 33,33 0,0 34,-33-1,99 0,-99 0,33 0,66 33,-33 34,34-67,-100-33,33-33,0 6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2T02:51:53.9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241 15247,'-33'33,"-1"66,34 33,0-33,0-66,0 100,0-133,0 66,0-33,0-33,0 0,0 0,0-33,0 0,34-33,-34 66,0-66,0 66,33 0,-33 33,0-33,0 3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2T02:52:59.35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11-22T02:53:45.002"/>
    </inkml:context>
  </inkml:definitions>
  <inkml:trace contextRef="#ctx0" brushRef="#br0">6383 1852,'33'66,"0"-33,33-33,67 100,-67-67,0 0,0-33,-33 0,0 0,-33 33,33-33,-33 0,100 0,-67 0,-33 0,66 0,33 0,-33 0,66 0,-132 0,67 0,-67 0,33 0,-33 0,66 0,-66 0,33 0,66 0,0 0,-33 0,67 0,-67 0,33 0,-33 0,-66 0,66 0,-33 0,34 0,-1 0,0 0,66 0,133 0,-67 0,-132 0,67 0,-34 0,0 0,0 0,-33 0,34 0,-67 0,33 0,-33 0,-33 0,66 0,-66 0,33 0,-33 0,-33 0,0 0,0 0,0-33,-33 33,33-33,-33 0,32 33,-65 0,66-34,-33 34,-33-33,0 0,65 0,-32 33,33 0,-33-33,33 33,33 0,-99-33,33 33,0 0,-67 0,100-33,-33 33,-99-33,165 33,-33 0,-34 0,67 0,-66 0,66 0,-33 0,-66 0,-99-33,65 33,100 0,-66-33,33 33,66 0,-33 0,0 0,0 0,0 0,-34 0,34 0,-33 0,33 0,0 0,0 0,33 0,-66 0,0 0,66 0,-33 0,0 0</inkml:trace>
  <inkml:trace contextRef="#ctx1" brushRef="#br0">2151 4925 681,'0'-17'546,"3"1"-353,3-19-7,-5-1 75,1 6-46,-4 10-68,-2 13-44,1 7-40,0 1-12,-1 3-10,-2 0-17,-8 5-24,-14 14 0,-13 12-7,-17 17-8,-9 13-5,-1 7-22,4 3 41,12 0-20,17-7-5,15-9 5,14-5-36,17-12 2,10-5-1,10-7 40,5-4 16,1-9 7,-3 0-6,-2-6 6,-7 0 4,-6 5-4,-3 1-6,-8 7 0,-6 12 0,-11 15-1,-14 17 6,-15 18 1,-37 66-2,54-102-5,-20 50-6,11-11 0,12-17-5,13-17 5,8-16-16,11-7-8,10 0 19,7 6 10,8 7 0,7 17 1,2 9 0,-5 20 1,18 71 27,-15 31 2,-26 20 9,-28-64 20,-18 14-14,-19 14 4,-9-10-13,-6-33-22,11-18 2,31-68-5,11-15-11,6-10-33,-6 18-84,14-27-6,16-30 45,14-27-74,108-224-485</inkml:trace>
  <inkml:trace contextRef="#ctx1" brushRef="#br0" timeOffset="488.0279">2752 4944 1449,'-4'-4'279,"4"0"-110,-2-1-95,8 2 17,8-3-23,18-4-32,22-4 1,58-17 2,15-8-4,2-7-8,-88 33-2,-7-3-4,-2 6-10,33-12-10,-15 6 1,-14 3-1,-15 10-1,-10 0-40,-11 3-80,-11 8-210,-15 10-48,-128 52-579</inkml:trace>
  <inkml:trace contextRef="#ctx1" brushRef="#br0" timeOffset="681.039">2940 4973 1092,'3'4'142,"-2"8"-107,4 5 71,3 11 91,5 8 13,-3 12-47,2 1-10,-2 6-64,1 2-47,-3-7-23,-4 0-5,-4-5-7,-3-4-1,-6-1-6,-10-1-84,-5-3-270,-57 12-558</inkml:trace>
  <inkml:trace contextRef="#ctx1" brushRef="#br0" timeOffset="869.0497">3013 5221 1659,'8'-13'267,"4"-5"-165,12-11 66,5 2-30,7 1-53,6 7-50,0 4-25,2 5-9,0 10-1,-2 9-22,-5 7-51,-10 14-65,-16 12-137,-25 19-248,-143 129-646</inkml:trace>
  <inkml:trace contextRef="#ctx1" brushRef="#br0" timeOffset="1083.062">2815 5732 1547,'9'-13'372,"7"-4"-242,13-15-7,14 2 33,11 0-57,8 4-31,13 5-37,50-6-13,3 16-9,-89 11-7,-3 3 3,35-3-5,-15 3-15,-16 1-30,-20 0-43,-11 0-17,-11-4 0,-10-4-128,-67-39-521</inkml:trace>
  <inkml:trace contextRef="#ctx1" brushRef="#br0" timeOffset="1644.0941">2751 4459 1269,'4'-6'334,"-4"0"-112,7-7-22,3 1-71,6 2-59,11 2-25,16 2-13,12 6-8,13 2 7,51 6 4,11 9 2,10-5-5,-47-4-2,-1-8-12,-55-4-8,-2 3-4,-5-4 2,23 0-7,-14-3 7,-17 4-2,-13-6 4,-9 6 40,-10-10 41,-11-6-77,-15-10-14,-16-4-29,-16-2-7,0 1 9,1 2 12,16 4 14,6 2 1,14 5 1,10 3 5,12 4 1,5 4 4,8 5-11,5 4-2,12 2-16,13 5 8,14 5 2,7 9 7,2 1-10,-10 6 10,-3 5 1,-7 1 1,-7 4 8,-10 2 4,-4-1 2,-6-2 0,-7 1 0,-4-2-4,-9 0-4,-4-2 5,-6 3-12,-10 1-4,-5 3-76,3-2-85,-8 40-321</inkml:trace>
  <inkml:trace contextRef="#ctx1" brushRef="#br0" timeOffset="3115.1782">3040 6596 1216,'-2'-4'372,"1"2"-106,-1-4-122,0 6-3,2 0-51,0 2-53,0 1-37,2 4-29,0 12 22,1 11 7,1 14 5,3 10 5,-4 8-8,-2 7 16,-2 8 1,-4 8-7,-3 4-6,-2-9 2,1-2-4,2-15-4,1-14-43,2-9-26,1-18-42,8-6-144,1-12-128,32-49-205</inkml:trace>
  <inkml:trace contextRef="#ctx1" brushRef="#br0" timeOffset="3498.2001">3443 6639 1515,'0'0'338,"0"2"-271,0 6-66,0 10 42,1 9 56,5 17-30,2 8-21,6 9 2,-4 6-7,4 0 1,-6 1-16,-2 1-7,0-2-6,-6-3-1,-6-2-8,-2-6-1,-6-7-5,5-4-46,-7-8-68,3-7-233,-22 15-367</inkml:trace>
  <inkml:trace contextRef="#ctx1" brushRef="#br0" timeOffset="3717.2126">3097 7149 1556,'1'-2'453,"-1"0"-349,4-4-55,6 1 2,17-4 24,13-4-16,15-3-28,8 1-16,7 1-9,-6 6-4,-9 2-2,-12 4 0,-13 1-54,-15 1-36,-10 1-122,-12 1-264,-69-19-374</inkml:trace>
  <inkml:trace contextRef="#ctx1" brushRef="#br0" timeOffset="4234.2422">2765 6451 1365,'-1'-10'381,"2"5"-200,-1-9-70,5 4 35,4 0-59,10-2-44,9-1-17,16 3 4,13 6 1,11 4-2,10 0 5,50 4-4,18-4-7,-1 0-8,-54-4-3,-54 4-2,-2-3 1,-6 3-5,30-3-5,-13-1 1,-13-2 4,-12 0 0,-12 5 6,-9 1 0,-6-4 13,-7-3-25,-15-12-7,-13-8-38,-10-11 6,-7 3 4,1-1 17,6 6 13,16 10 5,11 8 6,16 5-6,8 3-18,6 2-9,12 2-2,13 2 22,11 9 6,8 2 1,-4 13 1,1 9 14,-6 8 12,-4 1-3,-7 5 0,-6-4-8,-10-4-2,-6-5 2,-4-1-10,-10-2 3,-8 6-9,-9 8-55,-17 8-70,-110 139-395</inkml:trace>
  <inkml:trace contextRef="#ctx1" brushRef="#br0" timeOffset="5239.2997">2804 8754 966,'0'0'607,"2"0"-470,1 1-122,7 9 76,7 2 52,6 6-20,7 9-38,2 5-41,1 9-17,-4 4 1,-2 6 4,-7 3 2,-6 7 4,-3 3 2,-5 1-5,-4-3-20,0-13-8,0-15-1,-2-18-4,1-11 8,3-12 20,2-16 53,9-22-44,7-25-27,8-16-6,1-7-5,-1 5 5,3 8-5,1 3 4,3 12-5,3 3-14,1 7 1,-1 10 1,-8 10-6,-7 16-11,-11 12-16,-11 4-22,-3 6-28,-3 8 5,-3 4-12,-8 8-69,-4 0-117,-3-5-258,-48 2-371</inkml:trace>
  <inkml:trace contextRef="#ctx1" brushRef="#br0" timeOffset="5925.3389">2709 8359 821,'0'0'633,"0"0"-460,1-2-7,-1 4 77,2-2-84,-2 0-91,6 2-47,12 0 13,10 2 19,14-1 2,11-2-5,9 1-13,6-2-5,3 0-8,4 0-2,42 4-7,6 3-1,-82-6-1,-1 3-5,38 1-7,-8 0 5,-7-2-5,-9-1 1,-7-2-1,-14 0 0,-9 0 6,-9-2-5,-9 0 5,-4 2 7,-2-1 5,-2-5 22,-1-7-7,-2-4-17,-5-10-16,-5-3-1,-7-3 0,-5 4-9,0-1 2,-3 6 5,7 3 1,3 6 1,8 5 0,5 5 0,3 4-8,6 1-16,5 3-18,10 6-4,11 11 29,11 6 16,7 6 1,-1 1-1,2 5 1,-5-1 0,-3 0 1,-3 0-1,-10-6-1,-6-2 1,-8-5 0,-5-3 6,-7-6 5,-7 2 4,-6-3 0,-14 6-15,-7-3-27,-10-3-56,1-10-46,5-8-166,-29-59-747</inkml:trace>
  <inkml:trace contextRef="#ctx1" brushRef="#br0" timeOffset="7327.4191">5511 5750 99,'0'1'1178,"-2"8"-1027,1 14-101,-1 9 115,1 8 4,2 5 16,4 8-59,3 9-20,0 9-31,4 16-33,5 54-4,-16-88-13,2 47 2,-7-4-13,-3-3 1,-6-6-3,0-14-11,5-12 1,2-16-2,3-17-3,2-13-65,-1-13-50,-5-4-115,-41-32-511</inkml:trace>
  <inkml:trace contextRef="#ctx1" brushRef="#br0" timeOffset="7599.4347">4968 7041 1435,'0'0'471,"0"0"-390,10-1 31,13-5 40,20 0 20,19-10-20,68-9-49,25-5-22,1 1-7,-67 11-22,-1 7-23,-48 4-16,-6 6-2,-4-3-11,31 1 0,-17 3 2,-20 2-2,-6-2-7,-14 1-24,-6 3-20,0-4-30,0 0-24,-2 0-29,-2 0-89,-21-7-444</inkml:trace>
  <inkml:trace contextRef="#ctx1" brushRef="#br0" timeOffset="34481.9723">27977 4660 891,'-6'-10'378,"0"1"-32,-5-13-1,-1 3-106,3 3-100,2 7-20,5 1-35,2 5-32,0 3-29,2 3-23,1-3-27,11-4 18,12-2 9,8-4 0,12-2 8,2 2-1,3-3-7,-2-4 0,-4 1-29,-6 0-37,-9 2-4,-8 2-35,-13 8-89,-6 4-88,-7 4-34,-11 12-162,-63 43-224</inkml:trace>
  <inkml:trace contextRef="#ctx1" brushRef="#br0" timeOffset="34749.9876">28014 4694 1010,'-2'-5'375,"1"2"-27,-3-3-50,2 5-101,0 2-97,1 1-53,-1 2-47,2 5-3,0 16-9,0 15 12,3 16 0,1 10 9,1-3-8,1 4 11,0-2-12,0-2 1,-3-3-1,0-7-21,3-10-16,-1-11-35,-3-7-77,3-9-113,-3-10-80,-1-31-234</inkml:trace>
  <inkml:trace contextRef="#ctx1" brushRef="#br0" timeOffset="34922.9975">27999 5119 812,'1'-11'327,"2"-1"-51,9-11-56,9-5-11,13 1-44,10-3-62,7 3-31,5 1-33,-2 5-15,-4 9-24,-11 11-1,-12 8-97,-16 20-211,-17 18-191,-100 136-379</inkml:trace>
  <inkml:trace contextRef="#ctx1" brushRef="#br0" timeOffset="35136.0097">27969 5631 1372,'15'-13'216,"4"1"21,23-10 7,7-3-88,5 1-67,4 1-43,-4 7-23,-5 4-10,-10 4-7,-2 2-5,-9 3-1,-5 1-34,-4 0-20,-6 2-57,-6-6-120,-7 2-74,-18-43-358</inkml:trace>
  <inkml:trace contextRef="#ctx1" brushRef="#br0" timeOffset="35785.0468">27711 4334 1067,'0'-6'327,"0"-3"-24,0-4-16,-2 9-98,2 0-87,-1 4-60,2 4-42,10-4 7,13 0-4,16-4 27,15-3-4,12-8 10,5 0-14,7-6-10,-4 0 3,-4 7-14,-8-3 10,-3 2-5,-11-1-6,-7 2 1,-14 0-1,-9 3 1,-8 5 7,-8 0 3,-3 5 23,-5-6 43,-7-11-43,-6-5-32,-10-6-2,-14-5-1,-6 3-10,-7-1 10,3 5 1,6 3 1,4 7 5,13 3-5,12 5 0,8 4 0,5 4-1,6 1-29,4 3-12,6 5-1,15 4 42,9 8 7,9-1-1,4 3-5,3-6 0,-2 3 7,-4 1-7,-6-1-1,-3 4 0,-10-1 0,-6-2-2,-3 2-4,-9-3-1,-3 4 5,-5 3 2,-5 7 5,-4 2 1,-8 11-6,-4 3-9,-6 8-78,-4 11-91,6 5-475,-10 53-553</inkml:trace>
  <inkml:trace contextRef="#ctx1" brushRef="#br0" timeOffset="36045.0617">29183 4241 957,'2'14'170,"1"4"22,3 15 51,10 18-12,1 7-38,13 9-67,7 8-57,0 9-27,6 0-15,-1-3-13,-6-3-7,-5-9 2,-7-10-8,-11 3-1,-6-2-45,-9-2-72,-5-5-256,-34 21-319</inkml:trace>
  <inkml:trace contextRef="#ctx1" brushRef="#br0" timeOffset="36261.074">29540 4251 1480,'-6'0'360,"3"0"-183,-6 6-73,-1 7-22,-4 12-29,-4 13-22,-4 15-16,-7 18-6,-7 15-1,-29 69-8,-9 29-7,51-133-74,9-8-133,-15 41-238,14 40-257</inkml:trace>
  <inkml:trace contextRef="#ctx1" brushRef="#br0" timeOffset="36502.0878">30071 4157 1526,'0'-4'348,"-1"8"-276,-2 3-71,1 11 60,1 15 62,1 22-47,0 12-41,1 14-25,1 3-1,-2 10 0,-6 56-7,1-105 4,-4 48-6,2-12-21,-1-16-50,5-6-137,5-16-246,23-8-356</inkml:trace>
  <inkml:trace contextRef="#ctx1" brushRef="#br0" timeOffset="36733.101">30500 4047 1720,'0'-1'381,"-2"1"-210,0-1-111,1 13-36,-2 19-12,3 21 15,-2 23-15,6 73-4,-4 32-2,-6 22-5,0-68 0,-1-85 7,3-7-8,0 2-32,-7 40-30,0-11-43,-6-4-183,-41 40-398</inkml:trace>
  <inkml:trace contextRef="#ctx1" brushRef="#br0" timeOffset="36913.1113">30240 4865 1491,'-2'-4'474,"2"3"-295,-2-8-49,9 8-28,9-6-64,8-5-20,15-3-5,6 1-13,5 0-1,0 5-40,-3 3-62,-9-2-208,2-16-401</inkml:trace>
  <inkml:trace contextRef="#ctx1" brushRef="#br0" timeOffset="37485.144">29580 3918 1634,'0'-12'348,"2"4"-154,1-10-61,7 2-13,12-3-64,12-1-41,18-3-14,17 7 0,56 3-1,36 7 1,22 5 0,-78 5 5,-10-1-6,-54-3 0,-9 0 1,-2-6 0,25 3 0,-14-2 5,-16-3 0,-15 4 5,-10-6 47,-8-3 43,-10-13-70,-12-9-18,-9-7-13,-5-6-12,-6-4-7,2 1-11,7 2-2,8 10 25,6 6 6,13 9 1,6 14 0,6 7 0,2 3-29,6 4 2,10 7 5,16 9 21,11 9 1,11 7 1,0 3 7,2 8 1,-5 2 3,3 2 4,-4 1 2,-3 0-4,-9-3-4,-8-4-9,-12-1 0,-10-5 7,-12 0 1,-8-4-8,-8 4-1,-10-2-18,-3 3-46,-3-3-50,0 4-56,-68 73-519</inkml:trace>
  <inkml:trace contextRef="#ctx1" brushRef="#br0" timeOffset="38281.1896">28272 6195 1521,'13'-38'349,"-2"5"-175,15-30-31,-5 14-37,0 16-26,-8 14-37,0 12-43,-1 7-3,7 14-6,2 13 9,5 16 7,2 9 1,2 3-8,6 1-7,5-6 1,7-8 5,10-12-5,5-16-2,12-18 2,46-29 6,7-37 0,0-24 1,-88 60-2,1-6 2,86-68 5,-1-1-5,-93 83 9,0 3-9,-4 4 0,26-13-1,-11 13 0,-8 12 0,-8 14-13,-9 9-2,-4 16 1,-3 10 8,-1 6-3,4 4-1,4-10-19,9-7-1,8-11 15,10-12 6,14-12 9,55-23 6,33-41 8,13-32-5,-42 24-2,7-5-1,-2 6 6,-12-3-10,-14 9-1,-61 44 17,-7 0 6,-6 5 15,20-14 15,-16 12-6,-13 11-9,-11 1-24,-1 6 6,-3-4-12,-1 4-9,-1 0-3,2 4-85,-2 8-245,-43 52-871</inkml:trace>
  <inkml:trace contextRef="#ctx1" brushRef="#br0" timeOffset="39408.254">30189 8232 1557,'0'0'359,"0"0"-224,0 3-35,0-2-13,3 3-36,11 5-33,12 11 21,5 6 5,7 11-14,-2 15-14,0 2-1,-2 4-3,-4 1-4,-8-2-1,-6-6-7,-3-5 0,-6-16-1,-4-15 2,-1-12-1,-1-5 6,1-7 31,7-27 40,5-27-35,18-84-29,22-35-2,-34 131-11,-2 6-11,18-42 11,5 19 0,-5 3 0,-2 17-15,-3 9 0,-14 14-27,-9 16-13,-5 5-2,-6 6-30,0 2-30,-7 2-56,-7 3-287,-71 23-265</inkml:trace>
  <inkml:trace contextRef="#ctx1" brushRef="#br0" timeOffset="39968.2861">29810 7800 1543,'2'-1'471,"2"-5"-345,9-10-25,17-7-22,18-13-16,59-21 2,44-4-25,17 4-2,-70 28-13,13 2-13,3 0 21,1 8-1,-11-6-2,-10 8-8,-53 8-11,-4 2-11,-4 1 1,26-8 0,-13 4-1,-17 3 6,-17 4-4,-9 1 16,-4 2 16,-7-6 47,-10-11-12,-13-9-52,-13-13-17,-14-9-8,-1 2-13,1-5 0,8 10-3,6 5 8,12 11 10,10 11 5,13 9 1,5 3-6,6 4-21,9 7-35,14 13 31,16 11 30,15 10-1,11 1-4,2 1 6,-4-6-1,-7-8 0,-6 2 0,-10-4 0,-6-1 1,-9-4 0,-12-7 0,-10 0 0,-10 0 0,-14 10 0,-21 11-39,-23 11-108,-62 33-131,-63-16-872</inkml:trace>
  <inkml:trace contextRef="#ctx1" brushRef="#br0" timeOffset="41471.372">29940 6131 534,'6'-19'208,"3"5"-58,3-17 60,4 9 8,-10 6-73,-1 11-55,-5 5-52,0 1-38,0 3-79,1 6-32,1 1 12,5 8-186,3 24-214</inkml:trace>
  <inkml:trace contextRef="#ctx1" brushRef="#br0" timeOffset="42625.4381">31491 4418 836,'0'-3'186,"0"0"57,0-1-54,0 4-13,0 0-29,0 0-60,0 4-50,6 6-22,4 8 9,10 12 54,3 12 5,11 16-29,10 12-8,12 6-4,12 10-7,56 43-17,-85-87-3,42 42-9,-6 6 0,-10-2 3,-10 12-8,7 49 0,-33 14 0,-36 5 5,-21-44 1,-11 12-6,-14 8 0,1 7 0,1-25-1,5-7-1,4-9 0,3 3 0,21-68-14,8-3-28,-4-6-58,-5 34-79,8-12-163,8 16-445</inkml:trace>
  <inkml:trace contextRef="#ctx1" brushRef="#br0" timeOffset="43102.4653">32375 5106 747,'0'0'501,"0"0"-395,1 2-106,1 11 1,5 11 89,1 15 26,1 21 16,-3 15-20,4 12-7,-4 64-40,-2 14-26,-4 14-39,-6-55-39,3 12-42,-1-8 30,4-18-174,0-80-158,7 26-189</inkml:trace>
  <inkml:trace contextRef="#ctx1" brushRef="#br0" timeOffset="43512.4888">32355 5095 1045,'0'0'240,"0"0"-108,3-3-8,9 1-55,17-2 27,16-5 18,18-4-27,13 0-39,-1-4 0,0 5-13,-14 4-25,-9 4 4,-13 4-5,-11 4-9,-10 3-9,-6 1 3,-4-1-9,-2 7 15,-3 3 3,0 11 25,4 11 2,-1 17-12,3 14-6,2 15 63,3 11-28,8 55-13,-15-99 4,1 55-19,3 50-7,-11-112 3,4 51-7,-4-10-8,0-11 0,-4-8 0,8-8-4,-4-10-56,0-12-45,0-9-65,-5-11-103,-27-1-355</inkml:trace>
  <inkml:trace contextRef="#ctx1" brushRef="#br0" timeOffset="43709.5001">32419 5708 1353,'9'-12'279,"4"-4"-129,14-14-41,18-2 26,9-1-69,8 7-40,4 3-26,-6 9-15,-7 12-129,-14 10-149,2 53-277</inkml:trace>
  <inkml:trace contextRef="#ctx1" brushRef="#br0" timeOffset="44039.5189">32536 5919 896,'3'-3'381,"0"2"-218,6-6-37,7-5 51,13-5-55,4-5-74,15-5-12,5 1-20,-5 3-8,-1 5-8,-11 6 0,-11 11-23,-6 6-13,-6 7 36,-4 10 24,0 4 14,-5 6 11,-4 0 10,-3-3-17,1-3 4,-4-3-7,-5 0 12,-7-1 0,-12-2-19,-10-1-10,-12-7-8,-6-8-1,2-10-13,5-10-17,12-14-40,16-18-111,21-19-327,76-135-457</inkml:trace>
  <inkml:trace contextRef="#ctx1" brushRef="#br0" timeOffset="44272.5323">33598 5002 913,'-4'0'344,"4"0"-50,-5 0-18,1 2-74,2-2-68,-7 4-59,-13 6-45,-12 5-20,-14 11-10,-7 7-55,-1 7-144,7-1-115,9 2-16,15-6-186,-1 20-204</inkml:trace>
  <inkml:trace contextRef="#ctx1" brushRef="#br0" timeOffset="44458.5429">33346 5276 261,'7'3'453,"-5"2"-306,9 9 78,0 12 33,-5 11-27,0 17-18,-3 17-40,2 10 26,2 5-97,-1-2-64,-1-3-19,-1-9-5,-2-2-5,-6-5-9,2-1-38,-4-9-67,1-4-188,1-6-244,-7 10-141</inkml:trace>
  <inkml:trace contextRef="#ctx1" brushRef="#br0" timeOffset="44796.5622">33340 5600 836,'6'-27'300,"7"0"-106,8-24-64,12 9 32,7 11-10,7 10-47,5 6-29,3 9-29,3 9-10,-4 3 8,-3 3-10,-2 5-10,-8 5 1,-34 3-4,-7 8 1,0 5 2,0 12-2,0 10-7,0 10-4,0 7-6,0 2-5,0 7 5,0-4 0,0-3 4,0 0 13,0-7-2,0-3 0,0-13-6,0-4-6,0-7-9,0-7-27,0-3-60,-15-9-185,-23-4-307,-23-38-424</inkml:trace>
  <inkml:trace contextRef="#ctx1" brushRef="#br0" timeOffset="45246.588">33671 5776 1248,'-2'0'316,"-5"5"-157,-10 3-61,0 8 10,-5 8-17,5-2-52,8-6-25,7-6-13,4-6-1,1-4-35,3-2-25,6-2 21,12-10 39,7 2 39,4-8-37,0-1 10,-5 9-11,-7 5 0,-4 4 0,-4 6 14,-1 0 5,-3 3-10,0 4-1,-4 4 11,4-2 4,-11 9 13,0 7 17,0 8 8,-13 5-11,-1 4-24,-1-1-11,1-9-10,7-7-4,1-15 5,3-4 4,-5-18 23,-9-4 2,-7-16-28,-12-11-7,-3-9 22,4 0-22,1 0 8,9 8-8,7 11-1,7 9 0,8 13-43,6 10-148,23 61-617</inkml:trace>
  <inkml:trace contextRef="#ctx1" brushRef="#br0" timeOffset="97008.5486">22782 13252 751,'-11'-3'192,"4"2"-11,-8-5 8,0 6-75,0 0 18,0 0-34,4 6-11,1-2-12,1 3-26,-1 1-10,-4 6-6,1 2-9,-1 7-6,-4 7-3,-4 10-4,-1 6-5,1 5 0,-2-2-6,5 2 0,4-6 1,0-2-1,6 1 0,5-2 0,2 0 0,4 1-1,5 8 0,3 1 1,7 4-1,2 3-5,8 1 5,6-3 0,1-3 1,7-9-2,-1-4 1,3-7 0,-1-4 1,1-4 0,-1 1 1,0-1 0,2 3 5,0-7 31,-4-3-19,-1-15-10,-3-4-2,3-12 3,4-7 33,0-13-20,-1-8-5,0-12 1,-7-14-3,-3-9-5,-8-12 1,-3-59 2,-24-11 13,-3 109 1,-3 5 3,-12-43-2,-9 10 7,-11 9-16,-6 14 7,-10 2-17,-4 13-8,4 4 5,-2 8-6,2 9 0,5 1-1,4 12 0,2 8 0,2 15-1,-2 15-4,-9 16 5,-6 8 1,-5 12-1,-2 6-5,8 1-12,15-3-36,17-13-42,21-10-70,24-7-152,106 32-267</inkml:trace>
  <inkml:trace contextRef="#ctx1" brushRef="#br0" timeOffset="99312.6804">25155 13180 274,'-7'-3'1119,"-4"6"-615,-7-2-315,-9 11-66,-4 6-48,-12 13-27,-5 6-29,-5 8-10,-1 11-8,3 0-1,-3-1-33,4-4-38,10-17-23,6-13-28,11-14-64,9-11-46,7-6-239,14-10 177,2-2 61,9-2 145,6-1 88,4-1 91,4-1 98,2 3 56,-4 7 1,-3 12-29,-5 11-41,-3 14-31,1 18 19,-3 12-38,-1 13-65,-2 8-23,-4 0-23,0-3-8,3-13-6,-4-7 1,0-8-2,2-9-25,-1-6-112,-2-6-242,0-4-314</inkml:trace>
  <inkml:trace contextRef="#ctx1" brushRef="#br0" timeOffset="99509.6917">25169 13513 1227,'16'-9'279,"2"0"-39,21-10 18,-2-2-87,5-2-45,7-4-45,5-3-36,0-3-26,5 0-17,-7 7-2,-10 3 0,-10 8-78,-15 5-102,-11 10-417,-45 7-203</inkml:trace>
  <inkml:trace contextRef="#ctx1" brushRef="#br0" timeOffset="99699.7025">25341 13222 936,'-1'8'597,"1"4"-384,-1 6 15,1 7-24,1 0-67,2 10-52,0 7-34,0 3-27,2 6-24,1 8 0,-1-2-57,1 6-105,-1 13-391,-5 116-425</inkml:trace>
  <inkml:trace contextRef="#ctx1" brushRef="#br0" timeOffset="99879.7128">25408 13722 642,'12'-18'641,"2"1"-385,17-22-23,5 5-31,5 0-70,3 6-60,1 6-42,-2 8-19,-4 11-11,-11 11-11,-11 21-107,-15 18-221,-67 131-382</inkml:trace>
  <inkml:trace contextRef="#ctx1" brushRef="#br0" timeOffset="100237.7333">25420 13997 1045,'13'-23'267,"2"-2"-35,21-21 22,16 2-49,4 5-55,7 12-49,-5 11-26,-13 16-27,-8 12-30,-17 9-12,-10 15 0,-17 11-5,-7 12-1,-13 5-1,-6 5-12,-4-2-16,-7-9-14,10-9 1,2-17 6,15-13 3,9-12 24,5-3 9,9-11 12,8-4 1,9-9 37,8 1 11,9-3 5,5-6 9,4 4-13,2 2-31,-3 6-16,2 13-15,0 6-1,-1 10-5,-1-1-72,-2 4-69,2-5-135,74-1-674</inkml:trace>
  <inkml:trace contextRef="#ctx1" brushRef="#br0" timeOffset="100695.7595">26887 12634 1437,'-3'0'448,"0"-3"-256,-3 0-50,8 1-46,-2 1-40,1 1-35,2 1-21,-6 1 0,2 0-2,-1 2 1,-8 7 1,-8 5 18,-19 20-5,-23 9-12,-50 41-1,-26 16-12,-6-10-42,115-76-11,9-6-19,8-6-60,-7 5-105,19-11-97,10-5-4,59-31-108</inkml:trace>
  <inkml:trace contextRef="#ctx1" brushRef="#br0" timeOffset="100967.775">26340 13209 1081,'16'-26'263,"5"-2"-100,19-30 26,2 5 30,3 2-67,-5 6-55,4 10-44,0 5-26,1 8-11,0 3-10,-4 5-1,-5 0-5,-4 5-52,-4-2-185,-3 0-371,2-30-535</inkml:trace>
  <inkml:trace contextRef="#ctx1" brushRef="#br0" timeOffset="101236.7904">26719 12507 920,'-12'0'377,"6"0"-115,-8 5-29,7 9-61,4 16-65,6 14-11,4 17-32,4 14-11,2 8-23,1 8-9,4 54 6,2 11 0,-3 8-8,-11-58-8,1-57 2,-1-2-11,-6 2-1,3 46-1,-3-9 0,-3-7-10,0-13-44,-3-21-26,0-16-58,-2-13-153,-5-16-87,-51-75-472</inkml:trace>
  <inkml:trace contextRef="#ctx1" brushRef="#br0" timeOffset="101415.8007">26423 13591 258,'-28'-10'672,"8"5"-375,-20-6 0,18 7 9,16 4-107,16 3-116,19-3-1,19-5 13,17-10-23,11-13-26,52-42-13,11-28-21,5-22-5,-55 44-7,-50 43-81,-3 3-112,-6 2-418,83-115-670</inkml:trace>
  <inkml:trace contextRef="#ctx1" brushRef="#br0" timeOffset="101612.8119">27402 12303 864,'-7'0'844,"0"1"-547,-10 5-117,-4 9-48,-9 8-63,-7 14-33,-9 16-24,-8 16-6,-13 11-6,-3 10-69,2 2-78,6-11-176,20-13-31,19-20-143,28-27-42</inkml:trace>
  <inkml:trace contextRef="#ctx1" brushRef="#br0" timeOffset="102098.8397">26999 12809 457,'17'-12'300,"-1"5"9,14-4-18,-7 13-36,-1 14 4,-3 3-77,1 3-79,0-1-52,7-3-27,1-1-13,5-8-6,8-6-5,5-6-1,5-9-44,2-10-48,1-9-69,0-8-8,-5-8 26,-6 4 63,-15 5 81,-11 16 3,-11 11 113,-7 11 61,-4 4 0,-4 2-54,-4 0-65,-4 11-28,-10 3-7,-9 11-8,-10 6-3,-9 13-7,-15 8-5,-53 48-27,-21 28-18,12 1-6,98-102 11,8-7 14,9-7 17,-13 15 9,19-19 13,21-20 12,21-17-1,18-20 41,63-39 13,19-12-9,5 9 0,-40 35 3,-11-2-15,-47 31-12,-2 4-23,-6 5-13,25-13-8,-16 4-1,-14 11-6,-14 5-54,-8 2-44,-3 2-1,-6-4-28,-5-4-398,-80-62-533</inkml:trace>
  <inkml:trace contextRef="#ctx1" brushRef="#br0" timeOffset="102338.8535">27290 12440 1181,'-3'20'267,"3"5"-168,2 22 63,7 12 11,9 6-19,4 1-76,1 11-21,-3 5 12,1 12-31,0 57-25,-12-97-4,1 45-7,-1-3 4,-1-7-5,-4-11-1,-2-14-12,-2-11-30,0-19-21,-2-17-80,2-13-83,-1-14 49,-6-90-443</inkml:trace>
  <inkml:trace contextRef="#ctx1" brushRef="#br0" timeOffset="102675.8727">27335 13097 924,'-10'-4'462,"2"4"-182,-9-2 17,6 4-108,2 9-70,1 10-50,-2 6-26,-1 6-13,-3 10-16,-6 8-14,-2 1-18,-8 7-69,0-7-68,-1-14-125,5-15-5,11-19 63,11-12 49,11-12 62,16-14 111,12-8 29,14-7 107,15 0 34,7 8 13,5 9 31,47 3-11,-83 23-52,36 6-34,-13 0-43,-14 9-35,-14 1-18,-12 2-12,-7 2-8,-5-4-1,-5-2-13,-9 7-69,-6 7-85,-15 3-393,-113 46-525</inkml:trace>
  <inkml:trace contextRef="#ctx1" brushRef="#br0" timeOffset="102888.8849">27180 13580 964,'-7'11'513,"5"-2"-301,0 12 25,5 6-45,9 5-50,5 9-52,7 2-34,-4 7-23,1 0-21,-4 2-6,-6 3-5,-9-2-1,-2-1-12,-6 1-47,-4-7-46,-2-8-108,0-16-153,4-19-159,-3-73-350</inkml:trace>
  <inkml:trace contextRef="#ctx1" brushRef="#br0" timeOffset="103360.9119">27289 13800 793,'12'-23'486,"1"4"-231,12-20-12,5 9-30,3 10-67,6 0-46,5 7-13,6 2-30,8-4-27,3 2-12,-1-3-12,-4 5-5,-4 6 7,-10-1-7,-4 2-1,-5 8-1,-8 2 1,-8 5-1,-6 10 0,-11 8 1,-13 14 0,-8 10 1,-16 12 0,-5 3-1,-7 3 0,-4 0 0,-3 1-8,-2-6-19,-4-6-19,4-13-11,9-15-14,4-11-10,10-17-27,5-13-73,7-16-26,4-20-41,6-11-44,7-9 152,7 4 140,5 20 126,6 9 90,1 19 6,4 6-18,-1 4-10,6 3-35,1-4-48,3 0-32,4 0-34,5-6-19,-2-3-16,1-4-4,0 2-6,-4 4-17,-4 7-76,-5 6-57,-8 3-231,-4 8-249,-29-2-261</inkml:trace>
  <inkml:trace contextRef="#ctx1" brushRef="#br0" timeOffset="103704.9316">27575 13636 1430,'-2'2'375,"1"4"-222,1 9-39,0 13 9,0 10 7,-1 8-56,-1 9-43,-4 4-11,-7 2-15,-2 7-5,-11 9-24,-6 8-64,-10 3-79,-9-10-91,6-16 17,4-18 104,11-26 112,10-22 25,14-16 49,14-15 31,16-13 88,11-7 39,10-1-48,6 7-48,6 4-27,5 7-17,1 7-1,0 10-13,-12 6-28,-8 8-14,-14 7-10,-12 0-1,-5 3 0,-6 2-62,-5 5-50,-2 10-92,-32 54-556</inkml:trace>
  <inkml:trace contextRef="#ctx1" brushRef="#br0" timeOffset="104507.9775">28299 12794 316,'-3'-4'923,"3"1"-571,-3-8-29,4-6-101,10-10-98,10-8-35,13-6-23,11-3-23,7 6-16,2 2-6,4 5-13,1 11-7,-2 0 5,-6 11-5,-4-1 0,-12 2-1,-10 8-12,-13 2-64,-10 8-41,-10 9-66,-71 89-467</inkml:trace>
  <inkml:trace contextRef="#ctx1" brushRef="#br0" timeOffset="104898.9999">28419 12835 1209,'2'16'297,"0"6"-49,1 15-26,1 2-72,2-1-78,0-3-45,0 4-18,-3-3-9,0-1-12,0-11-50,-3-11-22,0-5-4,0-11 38,7-9 14,2-14 29,12-13 5,11-16 1,14 2 1,9 2 40,0 13 41,-1 11-3,-2 9-15,-13 11-4,-2 5-4,-11 2-8,-12 2-19,-5 1-13,-9 0 0,-8 2 9,-7 9 27,-18 10-24,-18 7-10,-18 7-16,-51 21-1,-13-14-43,94-38-56,5-7-69,-35 0-320,-35-82-249</inkml:trace>
  <inkml:trace contextRef="#ctx1" brushRef="#br0" timeOffset="105133.0133">28442 12269 127,'-2'1'1390,"2"5"-1123,-2 9-188,2 19 67,4 18-14,5 30-32,15 64-50,19 16-22,11-1-7,-12-44-15,-3 0 0,-11-12-5,-4 2 7,-18-59-8,-4-5 0,0-4-51,0 38-35,-8-10-73,-7-11-147,-4-8-257,-34-3-342</inkml:trace>
  <inkml:trace contextRef="#ctx1" brushRef="#br0" timeOffset="105338.025">28606 13222 1344,'-3'0'553,"2"0"-339,-8 4-49,0 5-34,-6 11-47,-5 10-44,-5 11-25,-3 12-9,-4 6-6,0 7-27,-3 3-46,7-6-40,2-8-47,11-14-163,7-14-195,10-34-114</inkml:trace>
  <inkml:trace contextRef="#ctx1" brushRef="#br0" timeOffset="105508.0347">28597 13410 677,'23'0'539,"2"3"-269,24 4-3,2 8-33,-2 4-69,-3 3-49,-1 3-37,0 2-44,-2-1-25,-6-3-4,-7 0-6,-15-7-14,-4 0-82,-11-2-112,-11 1-268,-76-2-252</inkml:trace>
  <inkml:trace contextRef="#ctx1" brushRef="#br0" timeOffset="105829.0531">27963 12290 1234,'8'-13'309,"5"5"-90,6-11 13,4 7-62,-7 6-76,-4 6-40,-4 4-36,1 8-16,-3 10 4,-4 12-6,-6 13-14,-7 8-41,-5 5-74,-5 2-153,-4 0-205,-38 62-136</inkml:trace>
  <inkml:trace contextRef="#ctx1" brushRef="#br0" timeOffset="106350.0829">27926 12775 535,'4'1'228,"5"2"0,4-1 39,4 11-46,1 2-52,-2 7-49,2 8-63,-3 8-28,-3 5-14,-6 8-9,-4-2 0,-4 2-2,-3 8-4,-2-7-57,-2 3-33,6-5-10,3-7-2,12-8-2,10-3 56,10-9 35,11-6 13,0-3 21,2 0 43,-9-2 34,-6 3-26,-12 6-2,-5 3 16,-12 8 19,-9 9-6,-9 8-42,-11 8-36,-8 5-20,-12 2 7,1-2-8,0-2-10,9-10-8,12-15-11,10-16 4,10-10 7,15-11-36,10-8 54,18-1 4,16-7 68,54-16 15,33-11 6,19 11-3,-27 31-16,0-9 19,-1 1-18,-24 1-48,-23-2-12,-50 8-14,-4 1 5,-9 2-6,25-3 0,-15 0 0,-14 3-22,-9-4-8,-4-4-11,-3-8-8,-4-13-70,0-18-200,-22-132-611</inkml:trace>
  <inkml:trace contextRef="#ctx1" brushRef="#br0" timeOffset="106725.1043">29518 12276 1668,'-2'-3'333,"2"0"-158,0-3-19,2 3-18,3-6-60,5 7-55,2 0-16,6 2-7,-8 10-10,2 2-28,-6 15-50,-14 12-29,-12 14-77,-18 13-292,-16-1-130,-108 64-25,108-114 514,36-15 127,8-3 361,8 2-5,-4-10 104,21-16-296,17-12 68,21-12-13,60-32-76,20 14-47,14 10-5,-61 25-5,-46 17-31,-2 6-31,-2 0-23,29-5-1,-15 5-15,-18 10-74,-20 7-95,-19 10-199,-98 58-462</inkml:trace>
  <inkml:trace contextRef="#ctx1" brushRef="#br0" timeOffset="106934.1163">29412 12652 1379,'3'12'241,"-2"4"-97,5 18 101,1 10-76,3 12-49,-3 17-51,2 62-28,-18 32-13,5-118-13,-2 0-4,-5 47-10,-4-8-1,2-9-24,-2-8-54,5-12-46,5-13-191,5 15-310</inkml:trace>
  <inkml:trace contextRef="#ctx1" brushRef="#br0" timeOffset="107137.1279">29379 12894 1514,'1'0'451,"1"-3"-329,2-1-11,13 0-9,9-3-9,11-4-26,13-4-34,7-7-13,6-1-11,-2-7-9,-2 0-10,-3 5-75,-13 6-91,-12 8-414,-14 4-535</inkml:trace>
  <inkml:trace contextRef="#ctx1" brushRef="#br0" timeOffset="107632.1562">29597 12634 1295,'0'0'330,"0"0"-216,7 8-44,-1 8 80,5 13 24,5 12-85,-3 7-43,-2 7-25,-7 1-9,-2-1-4,-4-2-8,-2-6-13,1-6-44,0-14-51,1-11-160,4-16-11,5-20 88,8-20-19,0-20 17,3-18 56,3-5 137,0 3 138,3 9 134,-1 19-8,-1 17-15,-8 13-24,-3 14-77,-2 8-53,0 6-35,-2 8-17,4 3-20,0 7-10,-3 2-5,-5 7-8,-7 12 0,-14 12-57,-9 9-73,-13 4-152,-3-5 30,2-6 84,11-21 108,14-15 60,10-21 87,13-17 13,10-15-29,13-11 22,9-4-6,4-2-35,2 7-34,1 9-13,-7 12-5,-11 13-45,-10 19-105,-19 17 24,-18 21-124,-105 149-296</inkml:trace>
  <inkml:trace contextRef="#ctx1" brushRef="#br0" timeOffset="108022.1785">29733 13287 686,'19'-10'337,"2"-2"34,16-4-17,-1 9-86,-6 7-88,-5 6-76,-8 5-37,-4 5-32,-9 6-13,-5 7-2,-8 6-11,-9 9-9,-7 3-2,-8 7-55,-10 5-48,0-2-12,2-5-43,5-12-16,9-18-61,8-16 87,6-19 54,11-23-76,7-15 27,12-1 145,6-2 168,8 15 77,6 15 2,1 15-25,1 10-48,5 10-63,4 12-27,3 6 2,1 7-49,-1 0-23,-4 6-7,-7-3-7,-12 1-14,-2-9-56,-17 2-49,-10 1-146,-57 44-327</inkml:trace>
  <inkml:trace contextRef="#ctx1" brushRef="#br0" timeOffset="108899.2287">28457 12995 556,'-8'-6'135,"-1"0"-45,-4-4 77,5-2 19,2-5-8,4 1-44,-1-2-17,3 2 15,3-1 7,-2 5-8,-1 1-11,0 3-21,0 0-33,1 1-29,7-5-28,7-4 0,13-7-9,13 2 1,9 4-1,9-3 0,3 7 1,-1 5-1,-2 1 0,-14 10 0,-12 1 0,-13 5-1,-10 1-1,-5 6 2,-4 3 2,-1 5 5,-1 2-1,-3 1-5,1 2-1,1-3 1,2 0 1,-4-7-1,2-5 8,2-2-1,-6-5 8,-2 1 22,-8 0-14,-8 6-18,-8 0 3,-4-1-8,-2-3 5,2 0-6,4 0 1,2-10 0,5 0 0,4-7 5,1-2-5,2-6-1,1-3-8,0-2-10,3 6 3,4 4 1,1 6-5,5 0 4,2 8 6,2-1 0,0 0 1,2 5-3,1-2 10,3 6 0,1-2 0,1-3-1,5-1 1,-5-2 1,6-3 0,-2-2 0,1 0 0,1-2 0,-2 2-84,0 1-247,5 4-488</inkml:trace>
  <inkml:trace contextRef="#ctx1" brushRef="#br0" timeOffset="112362.4268">15059 16589 791,'-3'1'234,"-1"2"-71,-6 4-50,-1 4-17,-7 1 18,3 4 36,-9-3 22,1 4-19,-5-2-54,-2 2-31,-4 2-25,-2 0-17,2-2-8,-3 3-9,6-5-2,-1 4-6,-1-4 5,-2 0-5,3 0 0,0 2 0,2 2 0,-2 4 0,4 2 0,-1 5 0,4-3-1,-2 3 1,7 2 0,5-3-1,1-5 2,4 3-1,2 6 6,1 9 1,1 1 4,0 1-2,4 1-2,4-3-1,1 10 1,6 0-1,1 11-6,3 7 5,4 6-4,4 8-1,2-2 8,0 0-8,4-6-1,-3-10 0,3-8 0,-2-11 0,1-8-2,0-1 1,4-7 1,0 0-1,-2 1 0,4 1 1,-2 2-1,1 5 1,0 6 0,2 0 0,0 1 0,1 2 1,3 0-1,-1-4 0,-2-4 0,1-5 1,-5-4-1,3-3 5,2-3-5,6-2 0,5-3 0,6-2 0,8-3 1,4-3 0,6 3 0,0-5 0,1 0 1,-3-4-1,-6-3-1,-2-1 1,-3-3-1,1-3 0,2-3 0,4 2 1,6-2 0,3 4 0,1 0 0,-4 0 7,-2 2-8,-7 2-1,0 0 1,2 2 6,-2-1-5,1-6 10,-1-3-10,0-3 14,-2-11 5,3-2-4,-1-7-1,4 1-3,3 1-6,6 1-4,0 7-2,0-3 0,-3 6-1,-8 5 1,-6 1 0,-9-2 1,-4 1 9,-2-7 5,0-2 3,4-5-1,-2-7-4,3-3-4,-5 2-3,-3 1-5,-2 3 0,-3 7-1,-7 3 1,-3 4-1,-2 4 0,1-3 0,-1 4 1,-1-3-1,3 0 1,-2-5 0,-4-3 0,-2 0 7,-2-2-8,1 1 2,-7-1-1,-1-3 0,2-1 5,0-11-5,0-7-1,0-10 1,3-7 0,-3-6-1,-3-3 0,0-7-2,-8 2-5,-5 1 5,-5 5 2,-7 5 0,-7 11 0,-2 3 7,-5 6-7,-3 2 1,-2 4-1,-3 1-1,-2-2 1,0-2 1,-1 1-1,1 0 1,2-5 0,-2 5 0,3 3 0,2 4 0,-1 1 0,0 3-1,1 2 1,-1 3-1,-5 2 6,2-1-5,-4 1-1,3 1 0,7 2 0,4-5 0,4 2 1,1 1-1,3 0 1,2 3-1,-1-1 0,0 6 0,-1-6 0,-1 3 1,-3-3 0,1 2-1,2-3 0,-1-1 0,2 6 0,5-1 0,-2 2-1,1-1 1,-3 5-1,-4 0 0,0 1 0,-4 4 0,-2-1 0,-8 7 1,1 0-1,-2 0 0,-3 7 0,-1-2 0,1 5 0,3-3 1,0 1 0,4-4 0,3 3 0,4-6 0,0-1 0,-1-4 1,-3-3-1,-1-2 1,-6 2 0,-4-2-1,-2 8 0,-1 2 0,-2 1 0,3 6 0,-2-2 0,3 2 1,-2-4-1,1 0 1,4 0 1,-4 0-2,5-4 0,0 0 0,5 2-1,5 4 0,2 0 0,3 3 1,2 1-1,5 1 1,-1 0-1,1-2 0,1-1 1,1-5 0,-6 0 0,1 0 0,-6-3 0,0 0 0,3-3 1,0 6-1,5-2 0,2 3 0,6 2 0,5 2-1,-3-3 1,5 1-1,2-2 1,0-2 1,-1 2-1,-1-2 0,-2 5 1,-3 0-1,-4 5 0,-3 5 0,2 2 0,-1 1-1,5-1-1,7-3 2,0-7-1,6-4 0,0-5-5,0 0 5,0-4 1,0 4-1,0 0 1,-2 0 0,0 4 1,-5 1 8,-8 0-9,-4 3 0,-3 8 0,2-3 0,2 1-1,8-2 0,4-4 0,2-2-5,2-2 0,2 1 0,2-2-3,0 3-6,3 0-3,-1 4-14,4 3-7,5-2-4,1 0-19,3 3-7,6-5-73,-2-3-122,3-5-95,8-40-299</inkml:trace>
  <inkml:trace contextRef="#ctx1" brushRef="#br0" timeOffset="145166.3031">18858 17803 1561,'0'-3'285,"4"-8"-183,8-16-68,9-9-22,8-5 0,6-2 26,4 4-14,4 4-6,9-1 3,-1 3 4,0 2-1,3 2-6,2 0-7,-1-1 1,0 5-11,-1-1 7,0 4-7,-12 1-1,-7 4-1,-11 10 1,-13 5 0,-7 6-10,-8 15 10,-9 22 0,-17 30 10,-45 92-4,-49 63-5,-26 35-1,56-89 1,6-20-1,12-14-1,15-18 0,39-75 0,5-22 1,8-7 6,-9 12 28,12-25 41,3-32 2,0-29-68,1-97-9,10-80-1,-2-51-14,1 91-20,-7 35 14,0 27 8,0 28 7,-7 57 5,5-1 1,-2 6 0,-5-35 6,0 17-6,2 20 2,4 17-1,1 14-1,7 10-14,8 7-22,8 9 18,16 16 12,7 15-3,9 20 9,6 15 0,1 10 5,36 60-4,-1 14 1,-2 13-2,-35-37 0,-3-8 0,-9-10 1,-8-5 0,-7-19-1,-19-58 0,-2-7 0,-4-2 1,8 30-1,-7-20 2,-4-20 5,-3-13 23,-4-10 36,-12-5 21,-16-13-60,-16-8-19,-19-15-2,-51-41 3,-21-28-8,-8-15 0,55 42 5,9 12 0,46 37 1,7 6 1,0 2-7,-24-17 5,14 12-5,6 5 8,16 13-7,5 0 8,6 8-9,-1 1-1,2 3-1,-3-4 1,0 3 0,-8 0 0,-1 4-1,3 0 1,0-2-1,8 2 1,6-2-1,1 0 0,1-2-8,2-2-5,-1 3-11,4-8 10,10-4 14,2-10 1,9-7 0,5-4-2,-1 1 1,6 1 0,4 6 0,1 6-11,3 2 11,0 4-8,2 0 3,3 5 5,2 1 1,-2-6 1,2 0-1,-3 0 1,-7 1 0,-8 1-1,-9 2-24,-9 6-29,-11 3-22,-3 1-13,-4 1-41,-7 2-123,-36 10-59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4D56FE-AC02-4D3B-908D-227D6FAB62EC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D494AB-8EB0-4D4A-8252-6DA2BCE46B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830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xmlns="" id="{720C5138-27D9-49D4-BD1C-B5F2033288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06517C-2EAA-46B5-9735-4F220F1AE01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8074D39-EDCA-4879-9820-6CBEA612460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14B0873D-D8A3-45F1-B98F-96871050B6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4AE615F2-C609-4CF4-B768-7E27BF2C5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2629F-0CBE-43AA-8EC7-0CCA82A820A9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A8C63CDA-CA79-43D1-B9C5-E87284DC07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223858C-86E8-474C-9EC7-6ED87F61E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5EB12-C1C1-4D7C-A8B8-B5C9683A82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25383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69A3E47-60AE-4691-B41B-7B61D216D7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DD893E7A-C647-40B0-B95D-E199B31889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C9E9FBB-85C2-40EE-95A7-DCD199D312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2629F-0CBE-43AA-8EC7-0CCA82A820A9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38F56C8-C04B-416A-9CDA-559CF5D182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91FB77-AE0B-41DB-9FCE-542BA5E8A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5EB12-C1C1-4D7C-A8B8-B5C9683A82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878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F4BBF69D-5A25-44E1-918D-FEFD34FE560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085336C2-0AE5-4341-8F8F-6F33F6789A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43EF3B40-6F40-4636-95EB-4E963FAF08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2629F-0CBE-43AA-8EC7-0CCA82A820A9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106C29B-7DC8-4112-8AA6-358190AFB2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7079D4C4-5AD8-4C09-A047-831A67E0B5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5EB12-C1C1-4D7C-A8B8-B5C9683A82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53491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xmlns="" id="{409F3B7F-3149-4C41-9EFA-64388A2582F0}"/>
              </a:ext>
            </a:extLst>
          </p:cNvPr>
          <p:cNvGrpSpPr>
            <a:grpSpLocks/>
          </p:cNvGrpSpPr>
          <p:nvPr/>
        </p:nvGrpSpPr>
        <p:grpSpPr bwMode="auto">
          <a:xfrm>
            <a:off x="6352" y="0"/>
            <a:ext cx="2305049" cy="6865938"/>
            <a:chOff x="3" y="0"/>
            <a:chExt cx="1089" cy="4325"/>
          </a:xfrm>
        </p:grpSpPr>
        <p:sp>
          <p:nvSpPr>
            <p:cNvPr id="5" name="Arc 3">
              <a:extLst>
                <a:ext uri="{FF2B5EF4-FFF2-40B4-BE49-F238E27FC236}">
                  <a16:creationId xmlns:a16="http://schemas.microsoft.com/office/drawing/2014/main" xmlns="" id="{348C3758-77A6-4469-B2B9-C2CC59B3E655}"/>
                </a:ext>
              </a:extLst>
            </p:cNvPr>
            <p:cNvSpPr>
              <a:spLocks/>
            </p:cNvSpPr>
            <p:nvPr/>
          </p:nvSpPr>
          <p:spPr bwMode="auto">
            <a:xfrm>
              <a:off x="3" y="293"/>
              <a:ext cx="252" cy="403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21600"/>
                <a:gd name="T1" fmla="*/ 43200 h 43200"/>
                <a:gd name="T2" fmla="*/ 21600 w 21600"/>
                <a:gd name="T3" fmla="*/ 0 h 43200"/>
                <a:gd name="T4" fmla="*/ 2160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21600" y="43200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</a:path>
                <a:path w="21600" h="43200" stroke="0" extrusionOk="0">
                  <a:moveTo>
                    <a:pt x="21600" y="43200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zh-CN" sz="1800"/>
            </a:p>
          </p:txBody>
        </p:sp>
        <p:sp>
          <p:nvSpPr>
            <p:cNvPr id="6" name="Arc 4">
              <a:extLst>
                <a:ext uri="{FF2B5EF4-FFF2-40B4-BE49-F238E27FC236}">
                  <a16:creationId xmlns:a16="http://schemas.microsoft.com/office/drawing/2014/main" xmlns="" id="{99537BD1-E7DB-4902-B61A-EF5B5DA63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840" y="293"/>
              <a:ext cx="252" cy="40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200"/>
                <a:gd name="T2" fmla="*/ 0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zh-CN" sz="1800"/>
            </a:p>
          </p:txBody>
        </p:sp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xmlns="" id="{E62610F2-C28A-4A5D-A814-D15B45951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0"/>
              <a:ext cx="672" cy="4319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zh-CN" sz="1800"/>
            </a:p>
          </p:txBody>
        </p:sp>
        <p:sp>
          <p:nvSpPr>
            <p:cNvPr id="8" name="AutoShape 6">
              <a:extLst>
                <a:ext uri="{FF2B5EF4-FFF2-40B4-BE49-F238E27FC236}">
                  <a16:creationId xmlns:a16="http://schemas.microsoft.com/office/drawing/2014/main" xmlns="" id="{AD60F2B4-0E8F-4BBC-A0E6-292AB72807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000000">
              <a:off x="348" y="1644"/>
              <a:ext cx="456" cy="360"/>
            </a:xfrm>
            <a:prstGeom prst="triangle">
              <a:avLst>
                <a:gd name="adj" fmla="val 49995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rot="10800000" vert="eaVert"/>
            <a:lstStyle/>
            <a:p>
              <a:pPr>
                <a:defRPr/>
              </a:pPr>
              <a:endParaRPr lang="zh-CN" altLang="zh-CN" sz="1800"/>
            </a:p>
          </p:txBody>
        </p:sp>
      </p:grpSp>
      <p:sp>
        <p:nvSpPr>
          <p:cNvPr id="47111" name="Rectangle 7"/>
          <p:cNvSpPr>
            <a:spLocks noGrp="1" noChangeArrowheads="1"/>
          </p:cNvSpPr>
          <p:nvPr>
            <p:ph type="ctrTitle" sz="quarter"/>
          </p:nvPr>
        </p:nvSpPr>
        <p:spPr>
          <a:xfrm>
            <a:off x="1826684" y="22860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7112" name="Rectangle 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xmlns="" id="{4E380D98-32E9-48C7-A286-9288A60A9FC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xmlns="" id="{0B9A17FC-7B5F-47FB-BBA1-3594B6C2A7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267200" y="6399213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xmlns="" id="{CC254637-73BF-4909-8623-6785463E5F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64E3E7-FE92-4983-8846-36E14D7518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48973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30756B8A-1538-4D89-B791-4BA51522E0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233117A-BC54-4886-9523-844648AF9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769FE551-AE94-4243-AB74-4605B05C3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8A3C8E-E272-43B3-9F3F-02D33E53AE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93318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DA638C-C009-42B0-9BAF-13F67FA67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DCBAAFA1-0889-4DBB-82DB-68BCB23097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F85646A-24DB-44B6-88E3-D6CE0B6BA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3BAB43-49C0-41F0-8D93-0032B96B89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49309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826684" y="16764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7109884" y="16764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1D49AB60-E25F-4C0D-B8CD-310349071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8324A69A-8545-4595-AA4A-80844B7DE5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AF50D571-8D4C-435C-BFE5-8CE8893F4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5E37BC-B973-4644-A9C5-E5E54AEC70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11469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FD64786C-3625-497C-B671-2B54688B2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74F2F159-10A8-47D9-98D1-6462C7296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16D3BB71-1762-415A-8CDE-3F72E43C92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25A1DC-E94E-4AE1-9C67-E3461526BE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89566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A21E29F1-A5D8-476D-A6D8-FDD0A1FBF9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44362FBA-5A0F-425C-A58F-83A9C36D20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C3DC1090-6301-4598-9CF8-9348571EF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84C432-C99F-4617-AFC0-E7E569DD6A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02922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0F46EFCA-392A-45BD-A098-25FD1FF6B4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52445C4F-48FE-4C5B-800A-919275644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76DAA01A-BB7C-4E32-9706-90CAE0407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F82BC0-434C-467F-8544-42A2278BE5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59714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CA194880-16AB-472D-9B47-08E2C506E2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CBA173A3-25A8-4551-9EF8-E599C1120E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5D547C30-209E-4DB9-9712-B6DD64045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E29BC3-3363-463B-A914-D9F57D9D18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48546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575DD45-3738-4A8A-9A43-7CBE4E0C45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2630D7A-2549-4971-B738-D5078E2B6D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F204CE1C-0D60-4C73-8DCF-3A06F3A779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2629F-0CBE-43AA-8EC7-0CCA82A820A9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7D1D432-2CB3-416B-A53B-E025C8B336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FEDE31C-11BB-4D0E-BD38-0AE5D68B1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5EB12-C1C1-4D7C-A8B8-B5C9683A82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48274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5274D994-06AB-4BC5-A831-62AEFCB9E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6245B62B-DB40-4305-B70E-8226772013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1706EE55-59A4-45A5-B776-042070105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FB2A18-1FA8-4DEB-A690-9045278FBB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12576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46FCD8F8-CED1-493B-8EDA-759EE2945A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3CB8F47-708B-4CEB-A3C2-6AA42D204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4BDEFB3-BFBA-4A99-8513-7C9EA8A5F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2B0A08-981B-48AB-8A33-64BDCF9C15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70867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599084" y="247650"/>
            <a:ext cx="2590800" cy="55435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826684" y="247650"/>
            <a:ext cx="7569200" cy="55435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9661FE1-D166-4C47-95D4-101380D61D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4E5F63C-935B-4E1C-BC7E-87D00528FB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D8B0D4E-8E59-46B6-8EF2-54B330C5D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82A4AB-17C9-4A74-8CDF-25592ED376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4082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D686333-A400-4A78-A68F-5ACC27F5D5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78AAAD0B-85DA-4491-8523-9BDF063774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E4E7FCD-50B6-4C1C-B883-C41BCD2DEE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2629F-0CBE-43AA-8EC7-0CCA82A820A9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964E033-D6AB-46B7-99C8-F8B5577CFF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DCA780D-63AA-4B5E-8486-D55A3EFD9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5EB12-C1C1-4D7C-A8B8-B5C9683A82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7340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7B6098F-F627-4FC0-9400-B6F6E6269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61E3693-253D-426E-B0D5-8CB5E608FD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44AFA928-4BC5-4F10-BE96-C1DC4145A6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4C31141A-B025-4052-A849-652219623D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2629F-0CBE-43AA-8EC7-0CCA82A820A9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0DA7E9E5-2A51-4177-B668-3CCFC9A515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3BAD9D08-D9ED-452C-820D-7C4CC6EBF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5EB12-C1C1-4D7C-A8B8-B5C9683A82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20223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6E444DC-8ADD-412A-B034-2F329B6797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5B497586-C7BE-4FFB-A22D-EC584525F5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81977F96-0E54-4821-92D4-DDD12416E3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AF1DE717-BD40-497E-83DE-1BC9F3B679F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0096F012-9DDC-4986-A761-ACBC3180947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C5A289FB-F0BE-435B-9D33-8D96A45074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2629F-0CBE-43AA-8EC7-0CCA82A820A9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2978929E-8192-4D9A-B191-F25E340183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19C55B8A-2141-48B5-8C9B-909665F58C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5EB12-C1C1-4D7C-A8B8-B5C9683A82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5550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563DC0C-65F0-4700-A33D-0EE45DEC19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FE70037A-ACF1-4209-AD3A-FDFC39DC2B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2629F-0CBE-43AA-8EC7-0CCA82A820A9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AA7C0033-F38B-428B-897B-8FA25846EA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BFDCDC14-1539-4624-8C76-9429B598A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5EB12-C1C1-4D7C-A8B8-B5C9683A82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86031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9A85B092-FEB6-48F4-B6A1-7707AD825C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2629F-0CBE-43AA-8EC7-0CCA82A820A9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0A82F66B-709C-4B5F-B8D6-EC6DB3D5E9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F902C28A-B32E-4146-BA2C-CCBFD4049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5EB12-C1C1-4D7C-A8B8-B5C9683A82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26475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D08A531-57C3-49F3-88D9-21EA1B843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8A96C70-2EE9-473D-B7DE-FBBC3BA8D9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10E2B4FD-1C3A-4F99-8EB5-5113F1AE1C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DA930532-4AFF-44A6-BBED-F07D9262A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2629F-0CBE-43AA-8EC7-0CCA82A820A9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D5FD70F8-D0C2-4589-9CD2-10C8FE9F68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C6E361CF-D015-457A-90F4-C525851484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5EB12-C1C1-4D7C-A8B8-B5C9683A82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556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241511A-4B3E-415B-8899-FDEDA7E4BB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8DC3B367-143A-4EC0-B3E2-D36AC985DE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E61A7B32-E2F9-446F-82BF-7FC63182DC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722AE704-9B4E-4206-B19F-EC6313E335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2629F-0CBE-43AA-8EC7-0CCA82A820A9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D3C66294-3F5B-4179-AF02-7D75CDC97A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611F14F9-5E0C-409C-91D7-04D53C51B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5EB12-C1C1-4D7C-A8B8-B5C9683A82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3184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9651F44C-8C84-4607-9DED-D1E30FE690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0DA29338-96BE-4CDA-A505-BAAEA66914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65CD3A9-E025-4F1D-92E5-6B5ED08AF07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12629F-0CBE-43AA-8EC7-0CCA82A820A9}" type="datetimeFigureOut">
              <a:rPr lang="zh-CN" altLang="en-US" smtClean="0"/>
              <a:t>2019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E4233651-DB9A-41C2-A552-D220B1BFA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BF48E557-A8C2-4963-9D83-3DE1A9DF2C0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55EB12-C1C1-4D7C-A8B8-B5C9683A82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961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100000">
              <a:schemeClr val="bg1"/>
            </a:gs>
          </a:gsLst>
          <a:path path="rect">
            <a:fillToRect t="100000" r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>
            <a:extLst>
              <a:ext uri="{FF2B5EF4-FFF2-40B4-BE49-F238E27FC236}">
                <a16:creationId xmlns:a16="http://schemas.microsoft.com/office/drawing/2014/main" xmlns="" id="{29C52CF2-28C4-426D-BF9E-342FB44356CE}"/>
              </a:ext>
            </a:extLst>
          </p:cNvPr>
          <p:cNvGrpSpPr>
            <a:grpSpLocks/>
          </p:cNvGrpSpPr>
          <p:nvPr/>
        </p:nvGrpSpPr>
        <p:grpSpPr bwMode="auto">
          <a:xfrm>
            <a:off x="6352" y="0"/>
            <a:ext cx="2305049" cy="6865938"/>
            <a:chOff x="3" y="0"/>
            <a:chExt cx="1089" cy="4325"/>
          </a:xfrm>
        </p:grpSpPr>
        <p:sp>
          <p:nvSpPr>
            <p:cNvPr id="46083" name="Arc 3">
              <a:extLst>
                <a:ext uri="{FF2B5EF4-FFF2-40B4-BE49-F238E27FC236}">
                  <a16:creationId xmlns:a16="http://schemas.microsoft.com/office/drawing/2014/main" xmlns="" id="{5847A109-39B6-43F3-A5CE-705C4E93B23C}"/>
                </a:ext>
              </a:extLst>
            </p:cNvPr>
            <p:cNvSpPr>
              <a:spLocks/>
            </p:cNvSpPr>
            <p:nvPr/>
          </p:nvSpPr>
          <p:spPr bwMode="auto">
            <a:xfrm>
              <a:off x="3" y="293"/>
              <a:ext cx="252" cy="403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21600"/>
                <a:gd name="T1" fmla="*/ 43200 h 43200"/>
                <a:gd name="T2" fmla="*/ 21600 w 21600"/>
                <a:gd name="T3" fmla="*/ 0 h 43200"/>
                <a:gd name="T4" fmla="*/ 2160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21600" y="43200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</a:path>
                <a:path w="21600" h="43200" stroke="0" extrusionOk="0">
                  <a:moveTo>
                    <a:pt x="21600" y="43200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zh-CN" sz="1800"/>
            </a:p>
          </p:txBody>
        </p:sp>
        <p:sp>
          <p:nvSpPr>
            <p:cNvPr id="46084" name="Arc 4">
              <a:extLst>
                <a:ext uri="{FF2B5EF4-FFF2-40B4-BE49-F238E27FC236}">
                  <a16:creationId xmlns:a16="http://schemas.microsoft.com/office/drawing/2014/main" xmlns="" id="{9DAB6042-D624-4EF7-A7A8-15B5B1797963}"/>
                </a:ext>
              </a:extLst>
            </p:cNvPr>
            <p:cNvSpPr>
              <a:spLocks/>
            </p:cNvSpPr>
            <p:nvPr/>
          </p:nvSpPr>
          <p:spPr bwMode="auto">
            <a:xfrm>
              <a:off x="840" y="293"/>
              <a:ext cx="252" cy="40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200"/>
                <a:gd name="T2" fmla="*/ 0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zh-CN" sz="1800"/>
            </a:p>
          </p:txBody>
        </p:sp>
        <p:sp>
          <p:nvSpPr>
            <p:cNvPr id="46085" name="Rectangle 5">
              <a:extLst>
                <a:ext uri="{FF2B5EF4-FFF2-40B4-BE49-F238E27FC236}">
                  <a16:creationId xmlns:a16="http://schemas.microsoft.com/office/drawing/2014/main" xmlns="" id="{1F2D3BFD-865E-4988-B922-1E96119139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0"/>
              <a:ext cx="672" cy="4319"/>
            </a:xfrm>
            <a:prstGeom prst="rect">
              <a:avLst/>
            </a:prstGeom>
            <a:blipFill dpi="0" rotWithShape="0">
              <a:blip r:embed="rId1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zh-CN" sz="1800"/>
            </a:p>
          </p:txBody>
        </p:sp>
        <p:sp>
          <p:nvSpPr>
            <p:cNvPr id="46086" name="AutoShape 6">
              <a:extLst>
                <a:ext uri="{FF2B5EF4-FFF2-40B4-BE49-F238E27FC236}">
                  <a16:creationId xmlns:a16="http://schemas.microsoft.com/office/drawing/2014/main" xmlns="" id="{70570B38-DF2B-4D0C-9EC5-F3D49A0C25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000000">
              <a:off x="348" y="372"/>
              <a:ext cx="456" cy="360"/>
            </a:xfrm>
            <a:prstGeom prst="triangle">
              <a:avLst>
                <a:gd name="adj" fmla="val 49995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rot="10800000" vert="eaVert"/>
            <a:lstStyle/>
            <a:p>
              <a:pPr>
                <a:defRPr/>
              </a:pPr>
              <a:endParaRPr lang="zh-CN" altLang="zh-CN" sz="1800"/>
            </a:p>
          </p:txBody>
        </p:sp>
      </p:grpSp>
      <p:sp>
        <p:nvSpPr>
          <p:cNvPr id="24579" name="Rectangle 7">
            <a:extLst>
              <a:ext uri="{FF2B5EF4-FFF2-40B4-BE49-F238E27FC236}">
                <a16:creationId xmlns:a16="http://schemas.microsoft.com/office/drawing/2014/main" xmlns="" id="{B954C501-B001-4FEC-8B6F-8DCFE9F5E4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826684" y="24765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4580" name="Rectangle 8">
            <a:extLst>
              <a:ext uri="{FF2B5EF4-FFF2-40B4-BE49-F238E27FC236}">
                <a16:creationId xmlns:a16="http://schemas.microsoft.com/office/drawing/2014/main" xmlns="" id="{92DF54A8-341C-48DB-9C89-854DF7C4C5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826684" y="16764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6089" name="Rectangle 9">
            <a:extLst>
              <a:ext uri="{FF2B5EF4-FFF2-40B4-BE49-F238E27FC236}">
                <a16:creationId xmlns:a16="http://schemas.microsoft.com/office/drawing/2014/main" xmlns="" id="{B410C6CA-7D46-4CB8-82EC-12D1A378D19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008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90" name="Rectangle 10">
            <a:extLst>
              <a:ext uri="{FF2B5EF4-FFF2-40B4-BE49-F238E27FC236}">
                <a16:creationId xmlns:a16="http://schemas.microsoft.com/office/drawing/2014/main" xmlns="" id="{A4152CB3-4D5E-477C-AF69-D914858EFA0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689600" y="64008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91" name="Rectangle 11">
            <a:extLst>
              <a:ext uri="{FF2B5EF4-FFF2-40B4-BE49-F238E27FC236}">
                <a16:creationId xmlns:a16="http://schemas.microsoft.com/office/drawing/2014/main" xmlns="" id="{5648F2FF-31D8-4107-9101-997A30E790C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49884" y="6399213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2C33CCA-0E16-458B-9656-B38840544D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4760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8.bin"/><Relationship Id="rId39" Type="http://schemas.openxmlformats.org/officeDocument/2006/relationships/oleObject" Target="../embeddings/oleObject66.bin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29.wmf"/><Relationship Id="rId42" Type="http://schemas.openxmlformats.org/officeDocument/2006/relationships/image" Target="../media/image33.wmf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3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9.bin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61.bin"/><Relationship Id="rId41" Type="http://schemas.openxmlformats.org/officeDocument/2006/relationships/oleObject" Target="../embeddings/oleObject6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6.bin"/><Relationship Id="rId32" Type="http://schemas.openxmlformats.org/officeDocument/2006/relationships/image" Target="../media/image28.wmf"/><Relationship Id="rId37" Type="http://schemas.openxmlformats.org/officeDocument/2006/relationships/oleObject" Target="../embeddings/oleObject65.bin"/><Relationship Id="rId40" Type="http://schemas.openxmlformats.org/officeDocument/2006/relationships/image" Target="../media/image32.w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55.bin"/><Relationship Id="rId28" Type="http://schemas.openxmlformats.org/officeDocument/2006/relationships/oleObject" Target="../embeddings/oleObject60.bin"/><Relationship Id="rId36" Type="http://schemas.openxmlformats.org/officeDocument/2006/relationships/image" Target="../media/image30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62.bin"/><Relationship Id="rId44" Type="http://schemas.openxmlformats.org/officeDocument/2006/relationships/image" Target="../media/image34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4.bin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64.bin"/><Relationship Id="rId43" Type="http://schemas.openxmlformats.org/officeDocument/2006/relationships/customXml" Target="../ink/ink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6.bin"/><Relationship Id="rId39" Type="http://schemas.openxmlformats.org/officeDocument/2006/relationships/image" Target="../media/image42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81.bin"/><Relationship Id="rId34" Type="http://schemas.openxmlformats.org/officeDocument/2006/relationships/oleObject" Target="../embeddings/oleObject92.bin"/><Relationship Id="rId42" Type="http://schemas.openxmlformats.org/officeDocument/2006/relationships/oleObject" Target="../embeddings/oleObject96.bin"/><Relationship Id="rId47" Type="http://schemas.openxmlformats.org/officeDocument/2006/relationships/image" Target="../media/image46.e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39.png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5.bin"/><Relationship Id="rId33" Type="http://schemas.openxmlformats.org/officeDocument/2006/relationships/image" Target="../media/image41.wmf"/><Relationship Id="rId38" Type="http://schemas.openxmlformats.org/officeDocument/2006/relationships/oleObject" Target="../embeddings/oleObject94.bin"/><Relationship Id="rId46" Type="http://schemas.openxmlformats.org/officeDocument/2006/relationships/customXml" Target="../ink/ink7.xml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80.bin"/><Relationship Id="rId29" Type="http://schemas.openxmlformats.org/officeDocument/2006/relationships/oleObject" Target="../embeddings/oleObject89.bin"/><Relationship Id="rId41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91.bin"/><Relationship Id="rId37" Type="http://schemas.openxmlformats.org/officeDocument/2006/relationships/image" Target="../media/image28.wmf"/><Relationship Id="rId40" Type="http://schemas.openxmlformats.org/officeDocument/2006/relationships/oleObject" Target="../embeddings/oleObject95.bin"/><Relationship Id="rId45" Type="http://schemas.openxmlformats.org/officeDocument/2006/relationships/image" Target="../media/image45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83.bin"/><Relationship Id="rId28" Type="http://schemas.openxmlformats.org/officeDocument/2006/relationships/oleObject" Target="../embeddings/oleObject88.bin"/><Relationship Id="rId36" Type="http://schemas.openxmlformats.org/officeDocument/2006/relationships/oleObject" Target="../embeddings/oleObject93.bin"/><Relationship Id="rId10" Type="http://schemas.openxmlformats.org/officeDocument/2006/relationships/image" Target="../media/image38.png"/><Relationship Id="rId19" Type="http://schemas.openxmlformats.org/officeDocument/2006/relationships/oleObject" Target="../embeddings/oleObject79.bin"/><Relationship Id="rId31" Type="http://schemas.openxmlformats.org/officeDocument/2006/relationships/image" Target="../media/image40.wmf"/><Relationship Id="rId44" Type="http://schemas.openxmlformats.org/officeDocument/2006/relationships/oleObject" Target="../embeddings/oleObject97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82.bin"/><Relationship Id="rId27" Type="http://schemas.openxmlformats.org/officeDocument/2006/relationships/oleObject" Target="../embeddings/oleObject87.bin"/><Relationship Id="rId30" Type="http://schemas.openxmlformats.org/officeDocument/2006/relationships/oleObject" Target="../embeddings/oleObject90.bin"/><Relationship Id="rId35" Type="http://schemas.openxmlformats.org/officeDocument/2006/relationships/image" Target="../media/image27.wmf"/><Relationship Id="rId43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103.bin"/><Relationship Id="rId18" Type="http://schemas.openxmlformats.org/officeDocument/2006/relationships/oleObject" Target="../embeddings/oleObject108.bin"/><Relationship Id="rId3" Type="http://schemas.openxmlformats.org/officeDocument/2006/relationships/oleObject" Target="../embeddings/oleObject98.bin"/><Relationship Id="rId21" Type="http://schemas.openxmlformats.org/officeDocument/2006/relationships/image" Target="../media/image49.w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39.png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5.bin"/><Relationship Id="rId23" Type="http://schemas.openxmlformats.org/officeDocument/2006/relationships/image" Target="../media/image50.png"/><Relationship Id="rId10" Type="http://schemas.openxmlformats.org/officeDocument/2006/relationships/image" Target="../media/image38.png"/><Relationship Id="rId19" Type="http://schemas.openxmlformats.org/officeDocument/2006/relationships/image" Target="../media/image48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101.bin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58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12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115.bin"/><Relationship Id="rId24" Type="http://schemas.openxmlformats.org/officeDocument/2006/relationships/oleObject" Target="../embeddings/oleObject122.bin"/><Relationship Id="rId32" Type="http://schemas.openxmlformats.org/officeDocument/2006/relationships/image" Target="../media/image63.e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61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119.bin"/><Relationship Id="rId31" Type="http://schemas.openxmlformats.org/officeDocument/2006/relationships/customXml" Target="../ink/ink8.xml"/><Relationship Id="rId4" Type="http://schemas.openxmlformats.org/officeDocument/2006/relationships/image" Target="../media/image5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56.wmf"/><Relationship Id="rId22" Type="http://schemas.openxmlformats.org/officeDocument/2006/relationships/image" Target="../media/image36.png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33.bin"/><Relationship Id="rId25" Type="http://schemas.openxmlformats.org/officeDocument/2006/relationships/hyperlink" Target="&#21160;&#30011;/&#30005;&#30913;&#27874;.swf" TargetMode="External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76.e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64.png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customXml" Target="../ink/ink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34" Type="http://schemas.openxmlformats.org/officeDocument/2006/relationships/image" Target="../media/image92.emf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33" Type="http://schemas.openxmlformats.org/officeDocument/2006/relationships/customXml" Target="../ink/ink10.xml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15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87.wmf"/><Relationship Id="rId32" Type="http://schemas.openxmlformats.org/officeDocument/2006/relationships/image" Target="../media/image91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89.w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45.bin"/><Relationship Id="rId31" Type="http://schemas.openxmlformats.org/officeDocument/2006/relationships/oleObject" Target="../embeddings/oleObject151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149.bin"/><Relationship Id="rId30" Type="http://schemas.openxmlformats.org/officeDocument/2006/relationships/image" Target="../media/image9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03.e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customXml" Target="../ink/ink11.xml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1.bin"/><Relationship Id="rId26" Type="http://schemas.openxmlformats.org/officeDocument/2006/relationships/image" Target="../media/image9.wmf"/><Relationship Id="rId39" Type="http://schemas.openxmlformats.org/officeDocument/2006/relationships/oleObject" Target="../embeddings/oleObject27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4.bin"/><Relationship Id="rId34" Type="http://schemas.openxmlformats.org/officeDocument/2006/relationships/oleObject" Target="../embeddings/oleObject24.bin"/><Relationship Id="rId7" Type="http://schemas.openxmlformats.org/officeDocument/2006/relationships/image" Target="../media/image6.png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3.bin"/><Relationship Id="rId38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3.bin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2.bin"/><Relationship Id="rId37" Type="http://schemas.openxmlformats.org/officeDocument/2006/relationships/image" Target="../media/image13.wmf"/><Relationship Id="rId40" Type="http://schemas.openxmlformats.org/officeDocument/2006/relationships/image" Target="../media/image14.wmf"/><Relationship Id="rId5" Type="http://schemas.openxmlformats.org/officeDocument/2006/relationships/image" Target="../media/image5.png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0.wmf"/><Relationship Id="rId36" Type="http://schemas.openxmlformats.org/officeDocument/2006/relationships/oleObject" Target="../embeddings/oleObject25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oleObject" Target="../embeddings/oleObject15.bin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11.wmf"/><Relationship Id="rId35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8.wmf"/><Relationship Id="rId18" Type="http://schemas.openxmlformats.org/officeDocument/2006/relationships/image" Target="../media/image22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7.bin"/><Relationship Id="rId17" Type="http://schemas.openxmlformats.org/officeDocument/2006/relationships/customXml" Target="../ink/ink5.xml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512640" y="55080"/>
              <a:ext cx="11101680" cy="63493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6160" y="48960"/>
                <a:ext cx="11115000" cy="636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3519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xmlns="" id="{AD3A5F3A-AF7A-4ADC-BF7F-703E7368C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4801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赫兹实验：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8435" name="AutoShape 3">
            <a:extLst>
              <a:ext uri="{FF2B5EF4-FFF2-40B4-BE49-F238E27FC236}">
                <a16:creationId xmlns:a16="http://schemas.microsoft.com/office/drawing/2014/main" xmlns="" id="{220DD257-DE23-4D44-8CB4-6732D0EEB5F2}"/>
              </a:ext>
            </a:extLst>
          </p:cNvPr>
          <p:cNvSpPr>
            <a:spLocks/>
          </p:cNvSpPr>
          <p:nvPr/>
        </p:nvSpPr>
        <p:spPr bwMode="auto">
          <a:xfrm>
            <a:off x="3657600" y="2286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xmlns="" id="{70D2205A-7AE7-49C2-B53B-1CAEA5CA9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44463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1.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提高</a:t>
            </a:r>
            <a:r>
              <a:rPr lang="zh-CN" altLang="en-US" sz="2800" b="1" i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 ，</a:t>
            </a:r>
          </a:p>
        </p:txBody>
      </p:sp>
      <p:graphicFrame>
        <p:nvGraphicFramePr>
          <p:cNvPr id="115712" name="Object 0">
            <a:extLst>
              <a:ext uri="{FF2B5EF4-FFF2-40B4-BE49-F238E27FC236}">
                <a16:creationId xmlns:a16="http://schemas.microsoft.com/office/drawing/2014/main" xmlns="" id="{BD729A3A-7644-4E48-815A-70FD764459D7}"/>
              </a:ext>
            </a:extLst>
          </p:cNvPr>
          <p:cNvGraphicFramePr>
            <a:graphicFrameLocks/>
          </p:cNvGraphicFramePr>
          <p:nvPr/>
        </p:nvGraphicFramePr>
        <p:xfrm>
          <a:off x="6011863" y="347664"/>
          <a:ext cx="2921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公式" r:id="rId3" imgW="291960" imgH="228600" progId="Equation.3">
                  <p:embed/>
                </p:oleObj>
              </mc:Choice>
              <mc:Fallback>
                <p:oleObj name="公式" r:id="rId3" imgW="291960" imgH="228600" progId="Equation.3">
                  <p:embed/>
                  <p:pic>
                    <p:nvPicPr>
                      <p:cNvPr id="115712" name="Object 0">
                        <a:extLst>
                          <a:ext uri="{FF2B5EF4-FFF2-40B4-BE49-F238E27FC236}">
                            <a16:creationId xmlns:a16="http://schemas.microsoft.com/office/drawing/2014/main" xmlns="" id="{BD729A3A-7644-4E48-815A-70FD764459D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47664"/>
                        <a:ext cx="2921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3" name="Object 1">
            <a:extLst>
              <a:ext uri="{FF2B5EF4-FFF2-40B4-BE49-F238E27FC236}">
                <a16:creationId xmlns:a16="http://schemas.microsoft.com/office/drawing/2014/main" xmlns="" id="{73F40BF0-6699-4244-A02C-3BE298C3E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0000" y="7938"/>
          <a:ext cx="106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公式" r:id="rId5" imgW="1066680" imgH="850680" progId="Equation.3">
                  <p:embed/>
                </p:oleObj>
              </mc:Choice>
              <mc:Fallback>
                <p:oleObj name="公式" r:id="rId5" imgW="1066680" imgH="850680" progId="Equation.3">
                  <p:embed/>
                  <p:pic>
                    <p:nvPicPr>
                      <p:cNvPr id="115713" name="Object 1">
                        <a:extLst>
                          <a:ext uri="{FF2B5EF4-FFF2-40B4-BE49-F238E27FC236}">
                            <a16:creationId xmlns:a16="http://schemas.microsoft.com/office/drawing/2014/main" xmlns="" id="{73F40BF0-6699-4244-A02C-3BE298C3EB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7938"/>
                        <a:ext cx="106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4" name="Object 2">
            <a:extLst>
              <a:ext uri="{FF2B5EF4-FFF2-40B4-BE49-F238E27FC236}">
                <a16:creationId xmlns:a16="http://schemas.microsoft.com/office/drawing/2014/main" xmlns="" id="{E9AACB45-EA82-48C8-B927-F8A59747A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4625" y="82551"/>
          <a:ext cx="10287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公式" r:id="rId7" imgW="1028520" imgH="812520" progId="Equation.3">
                  <p:embed/>
                </p:oleObj>
              </mc:Choice>
              <mc:Fallback>
                <p:oleObj name="公式" r:id="rId7" imgW="1028520" imgH="812520" progId="Equation.3">
                  <p:embed/>
                  <p:pic>
                    <p:nvPicPr>
                      <p:cNvPr id="115714" name="Object 2">
                        <a:extLst>
                          <a:ext uri="{FF2B5EF4-FFF2-40B4-BE49-F238E27FC236}">
                            <a16:creationId xmlns:a16="http://schemas.microsoft.com/office/drawing/2014/main" xmlns="" id="{E9AACB45-EA82-48C8-B927-F8A59747A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82551"/>
                        <a:ext cx="10287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>
            <a:extLst>
              <a:ext uri="{FF2B5EF4-FFF2-40B4-BE49-F238E27FC236}">
                <a16:creationId xmlns:a16="http://schemas.microsoft.com/office/drawing/2014/main" xmlns="" id="{FBA2AB70-660C-4923-8EFC-7F67ACFAE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685801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 2.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开放电路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8441" name="Line 9">
            <a:extLst>
              <a:ext uri="{FF2B5EF4-FFF2-40B4-BE49-F238E27FC236}">
                <a16:creationId xmlns:a16="http://schemas.microsoft.com/office/drawing/2014/main" xmlns="" id="{B53FC3E1-0A7A-4BE4-8F26-EEBFC6A49B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228600"/>
            <a:ext cx="0" cy="457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2" name="Line 10">
            <a:extLst>
              <a:ext uri="{FF2B5EF4-FFF2-40B4-BE49-F238E27FC236}">
                <a16:creationId xmlns:a16="http://schemas.microsoft.com/office/drawing/2014/main" xmlns="" id="{59297B0E-A43F-40BA-8B17-116245299C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39400" y="2286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3" name="Line 11">
            <a:extLst>
              <a:ext uri="{FF2B5EF4-FFF2-40B4-BE49-F238E27FC236}">
                <a16:creationId xmlns:a16="http://schemas.microsoft.com/office/drawing/2014/main" xmlns="" id="{8BD4C701-2CB5-4359-9375-2C5896367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9285288" y="228600"/>
            <a:ext cx="0" cy="457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4" name="Line 12">
            <a:extLst>
              <a:ext uri="{FF2B5EF4-FFF2-40B4-BE49-F238E27FC236}">
                <a16:creationId xmlns:a16="http://schemas.microsoft.com/office/drawing/2014/main" xmlns="" id="{288AFD88-7328-4575-A45C-071E005E7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8882063" y="762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5" name="Line 13">
            <a:extLst>
              <a:ext uri="{FF2B5EF4-FFF2-40B4-BE49-F238E27FC236}">
                <a16:creationId xmlns:a16="http://schemas.microsoft.com/office/drawing/2014/main" xmlns="" id="{46754A43-85D5-4A1C-A5E6-6C34979A0C62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8882063" y="5334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03">
            <a:extLst>
              <a:ext uri="{FF2B5EF4-FFF2-40B4-BE49-F238E27FC236}">
                <a16:creationId xmlns:a16="http://schemas.microsoft.com/office/drawing/2014/main" xmlns="" id="{818031E9-B622-4462-940B-C1210908345F}"/>
              </a:ext>
            </a:extLst>
          </p:cNvPr>
          <p:cNvGrpSpPr>
            <a:grpSpLocks/>
          </p:cNvGrpSpPr>
          <p:nvPr/>
        </p:nvGrpSpPr>
        <p:grpSpPr bwMode="auto">
          <a:xfrm>
            <a:off x="2336800" y="1512888"/>
            <a:ext cx="1676400" cy="1143000"/>
            <a:chOff x="512" y="953"/>
            <a:chExt cx="1056" cy="720"/>
          </a:xfrm>
        </p:grpSpPr>
        <p:graphicFrame>
          <p:nvGraphicFramePr>
            <p:cNvPr id="10261" name="Object 19">
              <a:extLst>
                <a:ext uri="{FF2B5EF4-FFF2-40B4-BE49-F238E27FC236}">
                  <a16:creationId xmlns:a16="http://schemas.microsoft.com/office/drawing/2014/main" xmlns="" id="{61FF9859-6FFC-437F-A28B-1F52EA2407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9" y="1088"/>
            <a:ext cx="107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4" name="公式" r:id="rId9" imgW="228600" imgH="215640" progId="Equation.3">
                    <p:embed/>
                  </p:oleObj>
                </mc:Choice>
                <mc:Fallback>
                  <p:oleObj name="公式" r:id="rId9" imgW="228600" imgH="215640" progId="Equation.3">
                    <p:embed/>
                    <p:pic>
                      <p:nvPicPr>
                        <p:cNvPr id="10261" name="Object 19">
                          <a:extLst>
                            <a:ext uri="{FF2B5EF4-FFF2-40B4-BE49-F238E27FC236}">
                              <a16:creationId xmlns:a16="http://schemas.microsoft.com/office/drawing/2014/main" xmlns="" id="{61FF9859-6FFC-437F-A28B-1F52EA2407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088"/>
                          <a:ext cx="107" cy="10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4" name="Line 16">
              <a:extLst>
                <a:ext uri="{FF2B5EF4-FFF2-40B4-BE49-F238E27FC236}">
                  <a16:creationId xmlns:a16="http://schemas.microsoft.com/office/drawing/2014/main" xmlns="" id="{DC8D1884-0402-4E6B-B442-1F5701FEC1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2" y="1223"/>
              <a:ext cx="0" cy="1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2" name="Object 20">
              <a:extLst>
                <a:ext uri="{FF2B5EF4-FFF2-40B4-BE49-F238E27FC236}">
                  <a16:creationId xmlns:a16="http://schemas.microsoft.com/office/drawing/2014/main" xmlns="" id="{4C5D4E6F-4370-40D7-BB31-7CB31861AA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2" y="1088"/>
            <a:ext cx="108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5" name="公式" r:id="rId11" imgW="228600" imgH="215640" progId="Equation.3">
                    <p:embed/>
                  </p:oleObj>
                </mc:Choice>
                <mc:Fallback>
                  <p:oleObj name="公式" r:id="rId11" imgW="228600" imgH="215640" progId="Equation.3">
                    <p:embed/>
                    <p:pic>
                      <p:nvPicPr>
                        <p:cNvPr id="10262" name="Object 20">
                          <a:extLst>
                            <a:ext uri="{FF2B5EF4-FFF2-40B4-BE49-F238E27FC236}">
                              <a16:creationId xmlns:a16="http://schemas.microsoft.com/office/drawing/2014/main" xmlns="" id="{4C5D4E6F-4370-40D7-BB31-7CB31861AA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1088"/>
                          <a:ext cx="108" cy="10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5" name="Line 18">
              <a:extLst>
                <a:ext uri="{FF2B5EF4-FFF2-40B4-BE49-F238E27FC236}">
                  <a16:creationId xmlns:a16="http://schemas.microsoft.com/office/drawing/2014/main" xmlns="" id="{044D29E6-D66C-4629-B6F6-46EABC110E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1" y="953"/>
              <a:ext cx="71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6" name="Line 19">
              <a:extLst>
                <a:ext uri="{FF2B5EF4-FFF2-40B4-BE49-F238E27FC236}">
                  <a16:creationId xmlns:a16="http://schemas.microsoft.com/office/drawing/2014/main" xmlns="" id="{F7032E34-33F2-4DED-B111-32A36B42A0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1" y="1673"/>
              <a:ext cx="71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7" name="Line 20">
              <a:extLst>
                <a:ext uri="{FF2B5EF4-FFF2-40B4-BE49-F238E27FC236}">
                  <a16:creationId xmlns:a16="http://schemas.microsoft.com/office/drawing/2014/main" xmlns="" id="{5BD2DB2C-67EB-4481-AF53-B6EBD9D691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2" y="953"/>
              <a:ext cx="0" cy="2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8" name="Line 21">
              <a:extLst>
                <a:ext uri="{FF2B5EF4-FFF2-40B4-BE49-F238E27FC236}">
                  <a16:creationId xmlns:a16="http://schemas.microsoft.com/office/drawing/2014/main" xmlns="" id="{59309297-EB2F-4475-AB3D-63DA8EF884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2" y="1403"/>
              <a:ext cx="0" cy="2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9" name="Line 22">
              <a:extLst>
                <a:ext uri="{FF2B5EF4-FFF2-40B4-BE49-F238E27FC236}">
                  <a16:creationId xmlns:a16="http://schemas.microsoft.com/office/drawing/2014/main" xmlns="" id="{6AE179D6-C397-422A-8B47-704A7077EE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0" y="1223"/>
              <a:ext cx="388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0" name="Line 23">
              <a:extLst>
                <a:ext uri="{FF2B5EF4-FFF2-40B4-BE49-F238E27FC236}">
                  <a16:creationId xmlns:a16="http://schemas.microsoft.com/office/drawing/2014/main" xmlns="" id="{D113CB5B-9C6C-49D5-AD64-A7F3268BB6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0" y="1403"/>
              <a:ext cx="388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31" name="Group 24">
              <a:extLst>
                <a:ext uri="{FF2B5EF4-FFF2-40B4-BE49-F238E27FC236}">
                  <a16:creationId xmlns:a16="http://schemas.microsoft.com/office/drawing/2014/main" xmlns="" id="{7F1CB5B0-5FB1-4A7B-8834-7CDFBE333A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2" y="1088"/>
              <a:ext cx="215" cy="450"/>
              <a:chOff x="2160" y="2208"/>
              <a:chExt cx="239" cy="588"/>
            </a:xfrm>
          </p:grpSpPr>
          <p:sp>
            <p:nvSpPr>
              <p:cNvPr id="10337" name="Arc 25">
                <a:extLst>
                  <a:ext uri="{FF2B5EF4-FFF2-40B4-BE49-F238E27FC236}">
                    <a16:creationId xmlns:a16="http://schemas.microsoft.com/office/drawing/2014/main" xmlns="" id="{E8588511-6567-48D8-A84B-B504A431A8AF}"/>
                  </a:ext>
                </a:extLst>
              </p:cNvPr>
              <p:cNvSpPr>
                <a:spLocks/>
              </p:cNvSpPr>
              <p:nvPr/>
            </p:nvSpPr>
            <p:spPr bwMode="auto">
              <a:xfrm rot="21460832" flipH="1">
                <a:off x="2160" y="2208"/>
                <a:ext cx="238" cy="204"/>
              </a:xfrm>
              <a:custGeom>
                <a:avLst/>
                <a:gdLst>
                  <a:gd name="T0" fmla="*/ 0 w 39717"/>
                  <a:gd name="T1" fmla="*/ 0 h 43200"/>
                  <a:gd name="T2" fmla="*/ 0 w 39717"/>
                  <a:gd name="T3" fmla="*/ 0 h 43200"/>
                  <a:gd name="T4" fmla="*/ 0 w 39717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39717"/>
                  <a:gd name="T10" fmla="*/ 0 h 43200"/>
                  <a:gd name="T11" fmla="*/ 39717 w 39717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717" h="43200" fill="none" extrusionOk="0">
                    <a:moveTo>
                      <a:pt x="13659" y="465"/>
                    </a:moveTo>
                    <a:cubicBezTo>
                      <a:pt x="15124" y="155"/>
                      <a:pt x="16618" y="-1"/>
                      <a:pt x="18117" y="0"/>
                    </a:cubicBezTo>
                    <a:cubicBezTo>
                      <a:pt x="30046" y="0"/>
                      <a:pt x="39717" y="9670"/>
                      <a:pt x="39717" y="21600"/>
                    </a:cubicBezTo>
                    <a:cubicBezTo>
                      <a:pt x="39717" y="33529"/>
                      <a:pt x="30046" y="43200"/>
                      <a:pt x="18117" y="43200"/>
                    </a:cubicBezTo>
                    <a:cubicBezTo>
                      <a:pt x="10801" y="43200"/>
                      <a:pt x="3983" y="39497"/>
                      <a:pt x="0" y="33361"/>
                    </a:cubicBezTo>
                  </a:path>
                  <a:path w="39717" h="43200" stroke="0" extrusionOk="0">
                    <a:moveTo>
                      <a:pt x="13659" y="465"/>
                    </a:moveTo>
                    <a:cubicBezTo>
                      <a:pt x="15124" y="155"/>
                      <a:pt x="16618" y="-1"/>
                      <a:pt x="18117" y="0"/>
                    </a:cubicBezTo>
                    <a:cubicBezTo>
                      <a:pt x="30046" y="0"/>
                      <a:pt x="39717" y="9670"/>
                      <a:pt x="39717" y="21600"/>
                    </a:cubicBezTo>
                    <a:cubicBezTo>
                      <a:pt x="39717" y="33529"/>
                      <a:pt x="30046" y="43200"/>
                      <a:pt x="18117" y="43200"/>
                    </a:cubicBezTo>
                    <a:cubicBezTo>
                      <a:pt x="10801" y="43200"/>
                      <a:pt x="3983" y="39497"/>
                      <a:pt x="0" y="33361"/>
                    </a:cubicBezTo>
                    <a:lnTo>
                      <a:pt x="18117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338" name="Group 26">
                <a:extLst>
                  <a:ext uri="{FF2B5EF4-FFF2-40B4-BE49-F238E27FC236}">
                    <a16:creationId xmlns:a16="http://schemas.microsoft.com/office/drawing/2014/main" xmlns="" id="{B5099357-4C76-4107-A7B3-C7919EAA15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 flipH="1">
                <a:off x="2116" y="2376"/>
                <a:ext cx="328" cy="239"/>
                <a:chOff x="4322" y="671"/>
                <a:chExt cx="382" cy="234"/>
              </a:xfrm>
            </p:grpSpPr>
            <p:sp>
              <p:nvSpPr>
                <p:cNvPr id="10340" name="Arc 27">
                  <a:extLst>
                    <a:ext uri="{FF2B5EF4-FFF2-40B4-BE49-F238E27FC236}">
                      <a16:creationId xmlns:a16="http://schemas.microsoft.com/office/drawing/2014/main" xmlns="" id="{E56F18A9-05A6-4402-8A1D-C55E1704B9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5260832">
                  <a:off x="4324" y="669"/>
                  <a:ext cx="233" cy="238"/>
                </a:xfrm>
                <a:custGeom>
                  <a:avLst/>
                  <a:gdLst>
                    <a:gd name="T0" fmla="*/ 0 w 39465"/>
                    <a:gd name="T1" fmla="*/ 0 h 43200"/>
                    <a:gd name="T2" fmla="*/ 0 w 39465"/>
                    <a:gd name="T3" fmla="*/ 0 h 43200"/>
                    <a:gd name="T4" fmla="*/ 0 w 39465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39465"/>
                    <a:gd name="T10" fmla="*/ 0 h 43200"/>
                    <a:gd name="T11" fmla="*/ 39465 w 39465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465" h="43200" fill="none" extrusionOk="0">
                      <a:moveTo>
                        <a:pt x="62" y="9368"/>
                      </a:moveTo>
                      <a:cubicBezTo>
                        <a:pt x="4091" y="3503"/>
                        <a:pt x="10749" y="-1"/>
                        <a:pt x="17865" y="0"/>
                      </a:cubicBezTo>
                      <a:cubicBezTo>
                        <a:pt x="29794" y="0"/>
                        <a:pt x="39465" y="9670"/>
                        <a:pt x="39465" y="21600"/>
                      </a:cubicBezTo>
                      <a:cubicBezTo>
                        <a:pt x="39465" y="33529"/>
                        <a:pt x="29794" y="43200"/>
                        <a:pt x="17865" y="43200"/>
                      </a:cubicBezTo>
                      <a:cubicBezTo>
                        <a:pt x="10711" y="43200"/>
                        <a:pt x="4021" y="39657"/>
                        <a:pt x="0" y="33740"/>
                      </a:cubicBezTo>
                    </a:path>
                    <a:path w="39465" h="43200" stroke="0" extrusionOk="0">
                      <a:moveTo>
                        <a:pt x="62" y="9368"/>
                      </a:moveTo>
                      <a:cubicBezTo>
                        <a:pt x="4091" y="3503"/>
                        <a:pt x="10749" y="-1"/>
                        <a:pt x="17865" y="0"/>
                      </a:cubicBezTo>
                      <a:cubicBezTo>
                        <a:pt x="29794" y="0"/>
                        <a:pt x="39465" y="9670"/>
                        <a:pt x="39465" y="21600"/>
                      </a:cubicBezTo>
                      <a:cubicBezTo>
                        <a:pt x="39465" y="33529"/>
                        <a:pt x="29794" y="43200"/>
                        <a:pt x="17865" y="43200"/>
                      </a:cubicBezTo>
                      <a:cubicBezTo>
                        <a:pt x="10711" y="43200"/>
                        <a:pt x="4021" y="39657"/>
                        <a:pt x="0" y="33740"/>
                      </a:cubicBezTo>
                      <a:lnTo>
                        <a:pt x="1786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41" name="Arc 28">
                  <a:extLst>
                    <a:ext uri="{FF2B5EF4-FFF2-40B4-BE49-F238E27FC236}">
                      <a16:creationId xmlns:a16="http://schemas.microsoft.com/office/drawing/2014/main" xmlns="" id="{AF2C49BA-585C-4245-B1E0-94EE93E38A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5260832">
                  <a:off x="4468" y="670"/>
                  <a:ext cx="233" cy="238"/>
                </a:xfrm>
                <a:custGeom>
                  <a:avLst/>
                  <a:gdLst>
                    <a:gd name="T0" fmla="*/ 0 w 39465"/>
                    <a:gd name="T1" fmla="*/ 0 h 43200"/>
                    <a:gd name="T2" fmla="*/ 0 w 39465"/>
                    <a:gd name="T3" fmla="*/ 0 h 43200"/>
                    <a:gd name="T4" fmla="*/ 0 w 39465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39465"/>
                    <a:gd name="T10" fmla="*/ 0 h 43200"/>
                    <a:gd name="T11" fmla="*/ 39465 w 39465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465" h="43200" fill="none" extrusionOk="0">
                      <a:moveTo>
                        <a:pt x="62" y="9368"/>
                      </a:moveTo>
                      <a:cubicBezTo>
                        <a:pt x="4091" y="3503"/>
                        <a:pt x="10749" y="-1"/>
                        <a:pt x="17865" y="0"/>
                      </a:cubicBezTo>
                      <a:cubicBezTo>
                        <a:pt x="29794" y="0"/>
                        <a:pt x="39465" y="9670"/>
                        <a:pt x="39465" y="21600"/>
                      </a:cubicBezTo>
                      <a:cubicBezTo>
                        <a:pt x="39465" y="33529"/>
                        <a:pt x="29794" y="43200"/>
                        <a:pt x="17865" y="43200"/>
                      </a:cubicBezTo>
                      <a:cubicBezTo>
                        <a:pt x="10711" y="43200"/>
                        <a:pt x="4021" y="39657"/>
                        <a:pt x="0" y="33740"/>
                      </a:cubicBezTo>
                    </a:path>
                    <a:path w="39465" h="43200" stroke="0" extrusionOk="0">
                      <a:moveTo>
                        <a:pt x="62" y="9368"/>
                      </a:moveTo>
                      <a:cubicBezTo>
                        <a:pt x="4091" y="3503"/>
                        <a:pt x="10749" y="-1"/>
                        <a:pt x="17865" y="0"/>
                      </a:cubicBezTo>
                      <a:cubicBezTo>
                        <a:pt x="29794" y="0"/>
                        <a:pt x="39465" y="9670"/>
                        <a:pt x="39465" y="21600"/>
                      </a:cubicBezTo>
                      <a:cubicBezTo>
                        <a:pt x="39465" y="33529"/>
                        <a:pt x="29794" y="43200"/>
                        <a:pt x="17865" y="43200"/>
                      </a:cubicBezTo>
                      <a:cubicBezTo>
                        <a:pt x="10711" y="43200"/>
                        <a:pt x="4021" y="39657"/>
                        <a:pt x="0" y="33740"/>
                      </a:cubicBezTo>
                      <a:lnTo>
                        <a:pt x="1786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339" name="Arc 29">
                <a:extLst>
                  <a:ext uri="{FF2B5EF4-FFF2-40B4-BE49-F238E27FC236}">
                    <a16:creationId xmlns:a16="http://schemas.microsoft.com/office/drawing/2014/main" xmlns="" id="{986C1303-4395-40B9-BEA2-0857D9882827}"/>
                  </a:ext>
                </a:extLst>
              </p:cNvPr>
              <p:cNvSpPr>
                <a:spLocks/>
              </p:cNvSpPr>
              <p:nvPr/>
            </p:nvSpPr>
            <p:spPr bwMode="auto">
              <a:xfrm rot="21460832" flipH="1">
                <a:off x="2160" y="2592"/>
                <a:ext cx="238" cy="204"/>
              </a:xfrm>
              <a:custGeom>
                <a:avLst/>
                <a:gdLst>
                  <a:gd name="T0" fmla="*/ 0 w 39403"/>
                  <a:gd name="T1" fmla="*/ 0 h 43200"/>
                  <a:gd name="T2" fmla="*/ 0 w 39403"/>
                  <a:gd name="T3" fmla="*/ 0 h 43200"/>
                  <a:gd name="T4" fmla="*/ 0 w 3940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39403"/>
                  <a:gd name="T10" fmla="*/ 0 h 43200"/>
                  <a:gd name="T11" fmla="*/ 39403 w 3940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403" h="43200" fill="none" extrusionOk="0">
                    <a:moveTo>
                      <a:pt x="0" y="9368"/>
                    </a:moveTo>
                    <a:cubicBezTo>
                      <a:pt x="4029" y="3503"/>
                      <a:pt x="10687" y="-1"/>
                      <a:pt x="17803" y="0"/>
                    </a:cubicBezTo>
                    <a:cubicBezTo>
                      <a:pt x="29732" y="0"/>
                      <a:pt x="39403" y="9670"/>
                      <a:pt x="39403" y="21600"/>
                    </a:cubicBezTo>
                    <a:cubicBezTo>
                      <a:pt x="39403" y="33529"/>
                      <a:pt x="29732" y="43200"/>
                      <a:pt x="17803" y="43200"/>
                    </a:cubicBezTo>
                    <a:cubicBezTo>
                      <a:pt x="16962" y="43200"/>
                      <a:pt x="16122" y="43150"/>
                      <a:pt x="15287" y="43053"/>
                    </a:cubicBezTo>
                  </a:path>
                  <a:path w="39403" h="43200" stroke="0" extrusionOk="0">
                    <a:moveTo>
                      <a:pt x="0" y="9368"/>
                    </a:moveTo>
                    <a:cubicBezTo>
                      <a:pt x="4029" y="3503"/>
                      <a:pt x="10687" y="-1"/>
                      <a:pt x="17803" y="0"/>
                    </a:cubicBezTo>
                    <a:cubicBezTo>
                      <a:pt x="29732" y="0"/>
                      <a:pt x="39403" y="9670"/>
                      <a:pt x="39403" y="21600"/>
                    </a:cubicBezTo>
                    <a:cubicBezTo>
                      <a:pt x="39403" y="33529"/>
                      <a:pt x="29732" y="43200"/>
                      <a:pt x="17803" y="43200"/>
                    </a:cubicBezTo>
                    <a:cubicBezTo>
                      <a:pt x="16962" y="43200"/>
                      <a:pt x="16122" y="43150"/>
                      <a:pt x="15287" y="43053"/>
                    </a:cubicBezTo>
                    <a:lnTo>
                      <a:pt x="1780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332" name="Line 30">
              <a:extLst>
                <a:ext uri="{FF2B5EF4-FFF2-40B4-BE49-F238E27FC236}">
                  <a16:creationId xmlns:a16="http://schemas.microsoft.com/office/drawing/2014/main" xmlns="" id="{36507BAF-4BDB-4B5C-A027-445F7D1C67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1" y="953"/>
              <a:ext cx="0" cy="1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3" name="Line 31">
              <a:extLst>
                <a:ext uri="{FF2B5EF4-FFF2-40B4-BE49-F238E27FC236}">
                  <a16:creationId xmlns:a16="http://schemas.microsoft.com/office/drawing/2014/main" xmlns="" id="{D40E21FA-7914-4C2A-88A7-8AD1E3F991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1" y="1538"/>
              <a:ext cx="0" cy="1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4" name="Line 32">
              <a:extLst>
                <a:ext uri="{FF2B5EF4-FFF2-40B4-BE49-F238E27FC236}">
                  <a16:creationId xmlns:a16="http://schemas.microsoft.com/office/drawing/2014/main" xmlns="" id="{F764A345-E1DF-47E0-9020-D883727EC7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9" y="1223"/>
              <a:ext cx="0" cy="1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3" name="Object 21">
              <a:extLst>
                <a:ext uri="{FF2B5EF4-FFF2-40B4-BE49-F238E27FC236}">
                  <a16:creationId xmlns:a16="http://schemas.microsoft.com/office/drawing/2014/main" xmlns="" id="{7DA0F01C-1393-4BA2-92B0-13A2876971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6" y="1088"/>
            <a:ext cx="108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6" name="公式" r:id="rId12" imgW="228600" imgH="215640" progId="Equation.3">
                    <p:embed/>
                  </p:oleObj>
                </mc:Choice>
                <mc:Fallback>
                  <p:oleObj name="公式" r:id="rId12" imgW="228600" imgH="215640" progId="Equation.3">
                    <p:embed/>
                    <p:pic>
                      <p:nvPicPr>
                        <p:cNvPr id="10263" name="Object 21">
                          <a:extLst>
                            <a:ext uri="{FF2B5EF4-FFF2-40B4-BE49-F238E27FC236}">
                              <a16:creationId xmlns:a16="http://schemas.microsoft.com/office/drawing/2014/main" xmlns="" id="{7DA0F01C-1393-4BA2-92B0-13A2876971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1088"/>
                          <a:ext cx="108" cy="10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4" name="Object 22">
              <a:extLst>
                <a:ext uri="{FF2B5EF4-FFF2-40B4-BE49-F238E27FC236}">
                  <a16:creationId xmlns:a16="http://schemas.microsoft.com/office/drawing/2014/main" xmlns="" id="{12936D78-DFA2-4340-B979-69A0B7512B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0" y="1088"/>
            <a:ext cx="108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7" name="公式" r:id="rId13" imgW="228600" imgH="215640" progId="Equation.3">
                    <p:embed/>
                  </p:oleObj>
                </mc:Choice>
                <mc:Fallback>
                  <p:oleObj name="公式" r:id="rId13" imgW="228600" imgH="215640" progId="Equation.3">
                    <p:embed/>
                    <p:pic>
                      <p:nvPicPr>
                        <p:cNvPr id="10264" name="Object 22">
                          <a:extLst>
                            <a:ext uri="{FF2B5EF4-FFF2-40B4-BE49-F238E27FC236}">
                              <a16:creationId xmlns:a16="http://schemas.microsoft.com/office/drawing/2014/main" xmlns="" id="{12936D78-DFA2-4340-B979-69A0B7512B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1088"/>
                          <a:ext cx="108" cy="10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35" name="Group 35">
              <a:extLst>
                <a:ext uri="{FF2B5EF4-FFF2-40B4-BE49-F238E27FC236}">
                  <a16:creationId xmlns:a16="http://schemas.microsoft.com/office/drawing/2014/main" xmlns="" id="{9846DE1E-E400-4393-9281-A00EFE80F9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2" y="1448"/>
              <a:ext cx="216" cy="45"/>
              <a:chOff x="4992" y="4080"/>
              <a:chExt cx="240" cy="48"/>
            </a:xfrm>
          </p:grpSpPr>
          <p:graphicFrame>
            <p:nvGraphicFramePr>
              <p:cNvPr id="10267" name="Object 25">
                <a:extLst>
                  <a:ext uri="{FF2B5EF4-FFF2-40B4-BE49-F238E27FC236}">
                    <a16:creationId xmlns:a16="http://schemas.microsoft.com/office/drawing/2014/main" xmlns="" id="{2BE1540B-B12F-4B0F-966E-1ECA40FBD8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92" y="4080"/>
              <a:ext cx="118" cy="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88" name="公式" r:id="rId14" imgW="215640" imgH="88560" progId="Equation.3">
                      <p:embed/>
                    </p:oleObj>
                  </mc:Choice>
                  <mc:Fallback>
                    <p:oleObj name="公式" r:id="rId14" imgW="215640" imgH="88560" progId="Equation.3">
                      <p:embed/>
                      <p:pic>
                        <p:nvPicPr>
                          <p:cNvPr id="10267" name="Object 25">
                            <a:extLst>
                              <a:ext uri="{FF2B5EF4-FFF2-40B4-BE49-F238E27FC236}">
                                <a16:creationId xmlns:a16="http://schemas.microsoft.com/office/drawing/2014/main" xmlns="" id="{2BE1540B-B12F-4B0F-966E-1ECA40FBD8D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4080"/>
                            <a:ext cx="118" cy="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8" name="Object 26">
                <a:extLst>
                  <a:ext uri="{FF2B5EF4-FFF2-40B4-BE49-F238E27FC236}">
                    <a16:creationId xmlns:a16="http://schemas.microsoft.com/office/drawing/2014/main" xmlns="" id="{D2F795E8-D3C1-4C7A-A1D3-258F6E2358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14" y="4080"/>
              <a:ext cx="118" cy="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89" name="公式" r:id="rId16" imgW="215640" imgH="88560" progId="Equation.3">
                      <p:embed/>
                    </p:oleObj>
                  </mc:Choice>
                  <mc:Fallback>
                    <p:oleObj name="公式" r:id="rId16" imgW="215640" imgH="88560" progId="Equation.3">
                      <p:embed/>
                      <p:pic>
                        <p:nvPicPr>
                          <p:cNvPr id="10268" name="Object 26">
                            <a:extLst>
                              <a:ext uri="{FF2B5EF4-FFF2-40B4-BE49-F238E27FC236}">
                                <a16:creationId xmlns:a16="http://schemas.microsoft.com/office/drawing/2014/main" xmlns="" id="{D2F795E8-D3C1-4C7A-A1D3-258F6E2358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4" y="4080"/>
                            <a:ext cx="118" cy="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336" name="Group 38">
              <a:extLst>
                <a:ext uri="{FF2B5EF4-FFF2-40B4-BE49-F238E27FC236}">
                  <a16:creationId xmlns:a16="http://schemas.microsoft.com/office/drawing/2014/main" xmlns="" id="{98FF5419-8C66-44E1-97CE-CFD42B6A6E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7" y="1448"/>
              <a:ext cx="215" cy="45"/>
              <a:chOff x="4992" y="4080"/>
              <a:chExt cx="240" cy="48"/>
            </a:xfrm>
          </p:grpSpPr>
          <p:graphicFrame>
            <p:nvGraphicFramePr>
              <p:cNvPr id="10265" name="Object 23">
                <a:extLst>
                  <a:ext uri="{FF2B5EF4-FFF2-40B4-BE49-F238E27FC236}">
                    <a16:creationId xmlns:a16="http://schemas.microsoft.com/office/drawing/2014/main" xmlns="" id="{3554B897-41CB-4A3B-A1C1-C758D096C3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92" y="4080"/>
              <a:ext cx="118" cy="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0" name="公式" r:id="rId17" imgW="215640" imgH="88560" progId="Equation.3">
                      <p:embed/>
                    </p:oleObj>
                  </mc:Choice>
                  <mc:Fallback>
                    <p:oleObj name="公式" r:id="rId17" imgW="215640" imgH="88560" progId="Equation.3">
                      <p:embed/>
                      <p:pic>
                        <p:nvPicPr>
                          <p:cNvPr id="10265" name="Object 23">
                            <a:extLst>
                              <a:ext uri="{FF2B5EF4-FFF2-40B4-BE49-F238E27FC236}">
                                <a16:creationId xmlns:a16="http://schemas.microsoft.com/office/drawing/2014/main" xmlns="" id="{3554B897-41CB-4A3B-A1C1-C758D096C30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4080"/>
                            <a:ext cx="118" cy="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6" name="Object 24">
                <a:extLst>
                  <a:ext uri="{FF2B5EF4-FFF2-40B4-BE49-F238E27FC236}">
                    <a16:creationId xmlns:a16="http://schemas.microsoft.com/office/drawing/2014/main" xmlns="" id="{7FB125FD-CBB7-4399-B31F-1B2326DA767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14" y="4080"/>
              <a:ext cx="118" cy="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1" name="公式" r:id="rId18" imgW="215640" imgH="88560" progId="Equation.3">
                      <p:embed/>
                    </p:oleObj>
                  </mc:Choice>
                  <mc:Fallback>
                    <p:oleObj name="公式" r:id="rId18" imgW="215640" imgH="88560" progId="Equation.3">
                      <p:embed/>
                      <p:pic>
                        <p:nvPicPr>
                          <p:cNvPr id="10266" name="Object 24">
                            <a:extLst>
                              <a:ext uri="{FF2B5EF4-FFF2-40B4-BE49-F238E27FC236}">
                                <a16:creationId xmlns:a16="http://schemas.microsoft.com/office/drawing/2014/main" xmlns="" id="{7FB125FD-CBB7-4399-B31F-1B2326DA767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4" y="4080"/>
                            <a:ext cx="118" cy="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15715" name="Object 3">
            <a:extLst>
              <a:ext uri="{FF2B5EF4-FFF2-40B4-BE49-F238E27FC236}">
                <a16:creationId xmlns:a16="http://schemas.microsoft.com/office/drawing/2014/main" xmlns="" id="{6FEFB95A-795A-4CBD-9B5E-CD3EE9D8AE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3075" y="241301"/>
          <a:ext cx="10668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公式" r:id="rId19" imgW="1066680" imgH="355320" progId="Equation.3">
                  <p:embed/>
                </p:oleObj>
              </mc:Choice>
              <mc:Fallback>
                <p:oleObj name="公式" r:id="rId19" imgW="1066680" imgH="355320" progId="Equation.3">
                  <p:embed/>
                  <p:pic>
                    <p:nvPicPr>
                      <p:cNvPr id="115715" name="Object 3">
                        <a:extLst>
                          <a:ext uri="{FF2B5EF4-FFF2-40B4-BE49-F238E27FC236}">
                            <a16:creationId xmlns:a16="http://schemas.microsoft.com/office/drawing/2014/main" xmlns="" id="{6FEFB95A-795A-4CBD-9B5E-CD3EE9D8AE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3075" y="241301"/>
                        <a:ext cx="10668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04">
            <a:extLst>
              <a:ext uri="{FF2B5EF4-FFF2-40B4-BE49-F238E27FC236}">
                <a16:creationId xmlns:a16="http://schemas.microsoft.com/office/drawing/2014/main" xmlns="" id="{527817F9-0B8F-4F2E-9FC6-EBD694298A5D}"/>
              </a:ext>
            </a:extLst>
          </p:cNvPr>
          <p:cNvGrpSpPr>
            <a:grpSpLocks/>
          </p:cNvGrpSpPr>
          <p:nvPr/>
        </p:nvGrpSpPr>
        <p:grpSpPr bwMode="auto">
          <a:xfrm>
            <a:off x="4546601" y="1524000"/>
            <a:ext cx="2093913" cy="1219200"/>
            <a:chOff x="1904" y="960"/>
            <a:chExt cx="1319" cy="768"/>
          </a:xfrm>
        </p:grpSpPr>
        <p:sp>
          <p:nvSpPr>
            <p:cNvPr id="10307" name="Line 43">
              <a:extLst>
                <a:ext uri="{FF2B5EF4-FFF2-40B4-BE49-F238E27FC236}">
                  <a16:creationId xmlns:a16="http://schemas.microsoft.com/office/drawing/2014/main" xmlns="" id="{4681E2BD-6C99-4187-B598-041EBAC6F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8" y="960"/>
              <a:ext cx="79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8" name="Line 44">
              <a:extLst>
                <a:ext uri="{FF2B5EF4-FFF2-40B4-BE49-F238E27FC236}">
                  <a16:creationId xmlns:a16="http://schemas.microsoft.com/office/drawing/2014/main" xmlns="" id="{B1257538-C024-4CAA-A4B5-471B918EA0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8" y="1728"/>
              <a:ext cx="79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9" name="Line 45">
              <a:extLst>
                <a:ext uri="{FF2B5EF4-FFF2-40B4-BE49-F238E27FC236}">
                  <a16:creationId xmlns:a16="http://schemas.microsoft.com/office/drawing/2014/main" xmlns="" id="{692ABD31-184D-4D1A-B6EF-B43981EC45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9" y="960"/>
              <a:ext cx="0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0" name="Line 46">
              <a:extLst>
                <a:ext uri="{FF2B5EF4-FFF2-40B4-BE49-F238E27FC236}">
                  <a16:creationId xmlns:a16="http://schemas.microsoft.com/office/drawing/2014/main" xmlns="" id="{083AB380-2AFD-49DB-8AD1-87E58E288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9" y="1440"/>
              <a:ext cx="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1" name="Line 47">
              <a:extLst>
                <a:ext uri="{FF2B5EF4-FFF2-40B4-BE49-F238E27FC236}">
                  <a16:creationId xmlns:a16="http://schemas.microsoft.com/office/drawing/2014/main" xmlns="" id="{5D666514-B8F6-411C-B3DD-7AE249DA38B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515462">
              <a:off x="2647" y="1440"/>
              <a:ext cx="432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12" name="Group 48">
              <a:extLst>
                <a:ext uri="{FF2B5EF4-FFF2-40B4-BE49-F238E27FC236}">
                  <a16:creationId xmlns:a16="http://schemas.microsoft.com/office/drawing/2014/main" xmlns="" id="{9E7BE1EF-2F01-4F7A-82A9-78DB3DA88B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4" y="1104"/>
              <a:ext cx="239" cy="480"/>
              <a:chOff x="2160" y="2208"/>
              <a:chExt cx="239" cy="588"/>
            </a:xfrm>
          </p:grpSpPr>
          <p:sp>
            <p:nvSpPr>
              <p:cNvPr id="10319" name="Arc 49">
                <a:extLst>
                  <a:ext uri="{FF2B5EF4-FFF2-40B4-BE49-F238E27FC236}">
                    <a16:creationId xmlns:a16="http://schemas.microsoft.com/office/drawing/2014/main" xmlns="" id="{7AFDFA53-E35E-4E50-A626-36E30C7D1785}"/>
                  </a:ext>
                </a:extLst>
              </p:cNvPr>
              <p:cNvSpPr>
                <a:spLocks/>
              </p:cNvSpPr>
              <p:nvPr/>
            </p:nvSpPr>
            <p:spPr bwMode="auto">
              <a:xfrm rot="21460832" flipH="1">
                <a:off x="2160" y="2208"/>
                <a:ext cx="238" cy="204"/>
              </a:xfrm>
              <a:custGeom>
                <a:avLst/>
                <a:gdLst>
                  <a:gd name="T0" fmla="*/ 0 w 39717"/>
                  <a:gd name="T1" fmla="*/ 0 h 43200"/>
                  <a:gd name="T2" fmla="*/ 0 w 39717"/>
                  <a:gd name="T3" fmla="*/ 0 h 43200"/>
                  <a:gd name="T4" fmla="*/ 0 w 39717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39717"/>
                  <a:gd name="T10" fmla="*/ 0 h 43200"/>
                  <a:gd name="T11" fmla="*/ 39717 w 39717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717" h="43200" fill="none" extrusionOk="0">
                    <a:moveTo>
                      <a:pt x="13659" y="465"/>
                    </a:moveTo>
                    <a:cubicBezTo>
                      <a:pt x="15124" y="155"/>
                      <a:pt x="16618" y="-1"/>
                      <a:pt x="18117" y="0"/>
                    </a:cubicBezTo>
                    <a:cubicBezTo>
                      <a:pt x="30046" y="0"/>
                      <a:pt x="39717" y="9670"/>
                      <a:pt x="39717" y="21600"/>
                    </a:cubicBezTo>
                    <a:cubicBezTo>
                      <a:pt x="39717" y="33529"/>
                      <a:pt x="30046" y="43200"/>
                      <a:pt x="18117" y="43200"/>
                    </a:cubicBezTo>
                    <a:cubicBezTo>
                      <a:pt x="10801" y="43200"/>
                      <a:pt x="3983" y="39497"/>
                      <a:pt x="0" y="33361"/>
                    </a:cubicBezTo>
                  </a:path>
                  <a:path w="39717" h="43200" stroke="0" extrusionOk="0">
                    <a:moveTo>
                      <a:pt x="13659" y="465"/>
                    </a:moveTo>
                    <a:cubicBezTo>
                      <a:pt x="15124" y="155"/>
                      <a:pt x="16618" y="-1"/>
                      <a:pt x="18117" y="0"/>
                    </a:cubicBezTo>
                    <a:cubicBezTo>
                      <a:pt x="30046" y="0"/>
                      <a:pt x="39717" y="9670"/>
                      <a:pt x="39717" y="21600"/>
                    </a:cubicBezTo>
                    <a:cubicBezTo>
                      <a:pt x="39717" y="33529"/>
                      <a:pt x="30046" y="43200"/>
                      <a:pt x="18117" y="43200"/>
                    </a:cubicBezTo>
                    <a:cubicBezTo>
                      <a:pt x="10801" y="43200"/>
                      <a:pt x="3983" y="39497"/>
                      <a:pt x="0" y="33361"/>
                    </a:cubicBezTo>
                    <a:lnTo>
                      <a:pt x="18117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320" name="Group 50">
                <a:extLst>
                  <a:ext uri="{FF2B5EF4-FFF2-40B4-BE49-F238E27FC236}">
                    <a16:creationId xmlns:a16="http://schemas.microsoft.com/office/drawing/2014/main" xmlns="" id="{B514B87E-C3F5-43E4-B5C0-4F3FB8D0D9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 flipH="1">
                <a:off x="2116" y="2376"/>
                <a:ext cx="328" cy="239"/>
                <a:chOff x="4322" y="671"/>
                <a:chExt cx="382" cy="234"/>
              </a:xfrm>
            </p:grpSpPr>
            <p:sp>
              <p:nvSpPr>
                <p:cNvPr id="10322" name="Arc 51">
                  <a:extLst>
                    <a:ext uri="{FF2B5EF4-FFF2-40B4-BE49-F238E27FC236}">
                      <a16:creationId xmlns:a16="http://schemas.microsoft.com/office/drawing/2014/main" xmlns="" id="{261860E5-8BDF-46D8-BE8D-5305BBFFB0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5260832">
                  <a:off x="4324" y="669"/>
                  <a:ext cx="233" cy="238"/>
                </a:xfrm>
                <a:custGeom>
                  <a:avLst/>
                  <a:gdLst>
                    <a:gd name="T0" fmla="*/ 0 w 39465"/>
                    <a:gd name="T1" fmla="*/ 0 h 43200"/>
                    <a:gd name="T2" fmla="*/ 0 w 39465"/>
                    <a:gd name="T3" fmla="*/ 0 h 43200"/>
                    <a:gd name="T4" fmla="*/ 0 w 39465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39465"/>
                    <a:gd name="T10" fmla="*/ 0 h 43200"/>
                    <a:gd name="T11" fmla="*/ 39465 w 39465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465" h="43200" fill="none" extrusionOk="0">
                      <a:moveTo>
                        <a:pt x="62" y="9368"/>
                      </a:moveTo>
                      <a:cubicBezTo>
                        <a:pt x="4091" y="3503"/>
                        <a:pt x="10749" y="-1"/>
                        <a:pt x="17865" y="0"/>
                      </a:cubicBezTo>
                      <a:cubicBezTo>
                        <a:pt x="29794" y="0"/>
                        <a:pt x="39465" y="9670"/>
                        <a:pt x="39465" y="21600"/>
                      </a:cubicBezTo>
                      <a:cubicBezTo>
                        <a:pt x="39465" y="33529"/>
                        <a:pt x="29794" y="43200"/>
                        <a:pt x="17865" y="43200"/>
                      </a:cubicBezTo>
                      <a:cubicBezTo>
                        <a:pt x="10711" y="43200"/>
                        <a:pt x="4021" y="39657"/>
                        <a:pt x="0" y="33740"/>
                      </a:cubicBezTo>
                    </a:path>
                    <a:path w="39465" h="43200" stroke="0" extrusionOk="0">
                      <a:moveTo>
                        <a:pt x="62" y="9368"/>
                      </a:moveTo>
                      <a:cubicBezTo>
                        <a:pt x="4091" y="3503"/>
                        <a:pt x="10749" y="-1"/>
                        <a:pt x="17865" y="0"/>
                      </a:cubicBezTo>
                      <a:cubicBezTo>
                        <a:pt x="29794" y="0"/>
                        <a:pt x="39465" y="9670"/>
                        <a:pt x="39465" y="21600"/>
                      </a:cubicBezTo>
                      <a:cubicBezTo>
                        <a:pt x="39465" y="33529"/>
                        <a:pt x="29794" y="43200"/>
                        <a:pt x="17865" y="43200"/>
                      </a:cubicBezTo>
                      <a:cubicBezTo>
                        <a:pt x="10711" y="43200"/>
                        <a:pt x="4021" y="39657"/>
                        <a:pt x="0" y="33740"/>
                      </a:cubicBezTo>
                      <a:lnTo>
                        <a:pt x="1786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3" name="Arc 52">
                  <a:extLst>
                    <a:ext uri="{FF2B5EF4-FFF2-40B4-BE49-F238E27FC236}">
                      <a16:creationId xmlns:a16="http://schemas.microsoft.com/office/drawing/2014/main" xmlns="" id="{0D2D1C5E-6BC3-4125-B1C6-4DB5F89185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5260832">
                  <a:off x="4468" y="670"/>
                  <a:ext cx="233" cy="238"/>
                </a:xfrm>
                <a:custGeom>
                  <a:avLst/>
                  <a:gdLst>
                    <a:gd name="T0" fmla="*/ 0 w 39465"/>
                    <a:gd name="T1" fmla="*/ 0 h 43200"/>
                    <a:gd name="T2" fmla="*/ 0 w 39465"/>
                    <a:gd name="T3" fmla="*/ 0 h 43200"/>
                    <a:gd name="T4" fmla="*/ 0 w 39465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39465"/>
                    <a:gd name="T10" fmla="*/ 0 h 43200"/>
                    <a:gd name="T11" fmla="*/ 39465 w 39465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465" h="43200" fill="none" extrusionOk="0">
                      <a:moveTo>
                        <a:pt x="62" y="9368"/>
                      </a:moveTo>
                      <a:cubicBezTo>
                        <a:pt x="4091" y="3503"/>
                        <a:pt x="10749" y="-1"/>
                        <a:pt x="17865" y="0"/>
                      </a:cubicBezTo>
                      <a:cubicBezTo>
                        <a:pt x="29794" y="0"/>
                        <a:pt x="39465" y="9670"/>
                        <a:pt x="39465" y="21600"/>
                      </a:cubicBezTo>
                      <a:cubicBezTo>
                        <a:pt x="39465" y="33529"/>
                        <a:pt x="29794" y="43200"/>
                        <a:pt x="17865" y="43200"/>
                      </a:cubicBezTo>
                      <a:cubicBezTo>
                        <a:pt x="10711" y="43200"/>
                        <a:pt x="4021" y="39657"/>
                        <a:pt x="0" y="33740"/>
                      </a:cubicBezTo>
                    </a:path>
                    <a:path w="39465" h="43200" stroke="0" extrusionOk="0">
                      <a:moveTo>
                        <a:pt x="62" y="9368"/>
                      </a:moveTo>
                      <a:cubicBezTo>
                        <a:pt x="4091" y="3503"/>
                        <a:pt x="10749" y="-1"/>
                        <a:pt x="17865" y="0"/>
                      </a:cubicBezTo>
                      <a:cubicBezTo>
                        <a:pt x="29794" y="0"/>
                        <a:pt x="39465" y="9670"/>
                        <a:pt x="39465" y="21600"/>
                      </a:cubicBezTo>
                      <a:cubicBezTo>
                        <a:pt x="39465" y="33529"/>
                        <a:pt x="29794" y="43200"/>
                        <a:pt x="17865" y="43200"/>
                      </a:cubicBezTo>
                      <a:cubicBezTo>
                        <a:pt x="10711" y="43200"/>
                        <a:pt x="4021" y="39657"/>
                        <a:pt x="0" y="33740"/>
                      </a:cubicBezTo>
                      <a:lnTo>
                        <a:pt x="1786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321" name="Arc 53">
                <a:extLst>
                  <a:ext uri="{FF2B5EF4-FFF2-40B4-BE49-F238E27FC236}">
                    <a16:creationId xmlns:a16="http://schemas.microsoft.com/office/drawing/2014/main" xmlns="" id="{DDD78FEC-A977-4FC5-BDA5-34425EF6C925}"/>
                  </a:ext>
                </a:extLst>
              </p:cNvPr>
              <p:cNvSpPr>
                <a:spLocks/>
              </p:cNvSpPr>
              <p:nvPr/>
            </p:nvSpPr>
            <p:spPr bwMode="auto">
              <a:xfrm rot="21460832" flipH="1">
                <a:off x="2160" y="2592"/>
                <a:ext cx="238" cy="204"/>
              </a:xfrm>
              <a:custGeom>
                <a:avLst/>
                <a:gdLst>
                  <a:gd name="T0" fmla="*/ 0 w 39403"/>
                  <a:gd name="T1" fmla="*/ 0 h 43200"/>
                  <a:gd name="T2" fmla="*/ 0 w 39403"/>
                  <a:gd name="T3" fmla="*/ 0 h 43200"/>
                  <a:gd name="T4" fmla="*/ 0 w 3940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39403"/>
                  <a:gd name="T10" fmla="*/ 0 h 43200"/>
                  <a:gd name="T11" fmla="*/ 39403 w 3940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403" h="43200" fill="none" extrusionOk="0">
                    <a:moveTo>
                      <a:pt x="0" y="9368"/>
                    </a:moveTo>
                    <a:cubicBezTo>
                      <a:pt x="4029" y="3503"/>
                      <a:pt x="10687" y="-1"/>
                      <a:pt x="17803" y="0"/>
                    </a:cubicBezTo>
                    <a:cubicBezTo>
                      <a:pt x="29732" y="0"/>
                      <a:pt x="39403" y="9670"/>
                      <a:pt x="39403" y="21600"/>
                    </a:cubicBezTo>
                    <a:cubicBezTo>
                      <a:pt x="39403" y="33529"/>
                      <a:pt x="29732" y="43200"/>
                      <a:pt x="17803" y="43200"/>
                    </a:cubicBezTo>
                    <a:cubicBezTo>
                      <a:pt x="16962" y="43200"/>
                      <a:pt x="16122" y="43150"/>
                      <a:pt x="15287" y="43053"/>
                    </a:cubicBezTo>
                  </a:path>
                  <a:path w="39403" h="43200" stroke="0" extrusionOk="0">
                    <a:moveTo>
                      <a:pt x="0" y="9368"/>
                    </a:moveTo>
                    <a:cubicBezTo>
                      <a:pt x="4029" y="3503"/>
                      <a:pt x="10687" y="-1"/>
                      <a:pt x="17803" y="0"/>
                    </a:cubicBezTo>
                    <a:cubicBezTo>
                      <a:pt x="29732" y="0"/>
                      <a:pt x="39403" y="9670"/>
                      <a:pt x="39403" y="21600"/>
                    </a:cubicBezTo>
                    <a:cubicBezTo>
                      <a:pt x="39403" y="33529"/>
                      <a:pt x="29732" y="43200"/>
                      <a:pt x="17803" y="43200"/>
                    </a:cubicBezTo>
                    <a:cubicBezTo>
                      <a:pt x="16962" y="43200"/>
                      <a:pt x="16122" y="43150"/>
                      <a:pt x="15287" y="43053"/>
                    </a:cubicBezTo>
                    <a:lnTo>
                      <a:pt x="1780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313" name="Line 54">
              <a:extLst>
                <a:ext uri="{FF2B5EF4-FFF2-40B4-BE49-F238E27FC236}">
                  <a16:creationId xmlns:a16="http://schemas.microsoft.com/office/drawing/2014/main" xmlns="" id="{A9528352-A6EB-41E5-8BE0-783424F6A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8" y="960"/>
              <a:ext cx="0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4" name="Line 55">
              <a:extLst>
                <a:ext uri="{FF2B5EF4-FFF2-40B4-BE49-F238E27FC236}">
                  <a16:creationId xmlns:a16="http://schemas.microsoft.com/office/drawing/2014/main" xmlns="" id="{9FAAFD56-F604-4C8D-893E-E20EAB6BBA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8" y="1584"/>
              <a:ext cx="0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5" name="Line 56">
              <a:extLst>
                <a:ext uri="{FF2B5EF4-FFF2-40B4-BE49-F238E27FC236}">
                  <a16:creationId xmlns:a16="http://schemas.microsoft.com/office/drawing/2014/main" xmlns="" id="{A5F4436F-6683-49F0-BAEF-341D3E939D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1" y="1200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7" name="Object 15">
              <a:extLst>
                <a:ext uri="{FF2B5EF4-FFF2-40B4-BE49-F238E27FC236}">
                  <a16:creationId xmlns:a16="http://schemas.microsoft.com/office/drawing/2014/main" xmlns="" id="{F6F816AA-048D-4822-BF0C-1E272CEA0C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3" y="991"/>
            <a:ext cx="120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3" name="公式" r:id="rId21" imgW="228600" imgH="215640" progId="Equation.3">
                    <p:embed/>
                  </p:oleObj>
                </mc:Choice>
                <mc:Fallback>
                  <p:oleObj name="公式" r:id="rId21" imgW="228600" imgH="215640" progId="Equation.3">
                    <p:embed/>
                    <p:pic>
                      <p:nvPicPr>
                        <p:cNvPr id="10257" name="Object 15">
                          <a:extLst>
                            <a:ext uri="{FF2B5EF4-FFF2-40B4-BE49-F238E27FC236}">
                              <a16:creationId xmlns:a16="http://schemas.microsoft.com/office/drawing/2014/main" xmlns="" id="{F6F816AA-048D-4822-BF0C-1E272CEA0C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991"/>
                          <a:ext cx="120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6" name="Line 58">
              <a:extLst>
                <a:ext uri="{FF2B5EF4-FFF2-40B4-BE49-F238E27FC236}">
                  <a16:creationId xmlns:a16="http://schemas.microsoft.com/office/drawing/2014/main" xmlns="" id="{D4E7ED1D-E35B-4BBE-AEBD-CFE87772166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778779">
              <a:off x="2647" y="1152"/>
              <a:ext cx="432" cy="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8" name="Object 16">
              <a:extLst>
                <a:ext uri="{FF2B5EF4-FFF2-40B4-BE49-F238E27FC236}">
                  <a16:creationId xmlns:a16="http://schemas.microsoft.com/office/drawing/2014/main" xmlns="" id="{453832FE-062F-41B2-94DD-92A2370140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5" y="1087"/>
            <a:ext cx="120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4" name="公式" r:id="rId22" imgW="228600" imgH="215640" progId="Equation.3">
                    <p:embed/>
                  </p:oleObj>
                </mc:Choice>
                <mc:Fallback>
                  <p:oleObj name="公式" r:id="rId22" imgW="228600" imgH="215640" progId="Equation.3">
                    <p:embed/>
                    <p:pic>
                      <p:nvPicPr>
                        <p:cNvPr id="10258" name="Object 16">
                          <a:extLst>
                            <a:ext uri="{FF2B5EF4-FFF2-40B4-BE49-F238E27FC236}">
                              <a16:creationId xmlns:a16="http://schemas.microsoft.com/office/drawing/2014/main" xmlns="" id="{453832FE-062F-41B2-94DD-92A2370140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" y="1087"/>
                          <a:ext cx="120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9" name="Object 17">
              <a:extLst>
                <a:ext uri="{FF2B5EF4-FFF2-40B4-BE49-F238E27FC236}">
                  <a16:creationId xmlns:a16="http://schemas.microsoft.com/office/drawing/2014/main" xmlns="" id="{01F25D2B-C90D-4432-995D-488AEC4B10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5" y="1440"/>
            <a:ext cx="118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5" name="公式" r:id="rId23" imgW="215640" imgH="88560" progId="Equation.3">
                    <p:embed/>
                  </p:oleObj>
                </mc:Choice>
                <mc:Fallback>
                  <p:oleObj name="公式" r:id="rId23" imgW="215640" imgH="88560" progId="Equation.3">
                    <p:embed/>
                    <p:pic>
                      <p:nvPicPr>
                        <p:cNvPr id="10259" name="Object 17">
                          <a:extLst>
                            <a:ext uri="{FF2B5EF4-FFF2-40B4-BE49-F238E27FC236}">
                              <a16:creationId xmlns:a16="http://schemas.microsoft.com/office/drawing/2014/main" xmlns="" id="{01F25D2B-C90D-4432-995D-488AEC4B10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" y="1440"/>
                          <a:ext cx="118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18">
              <a:extLst>
                <a:ext uri="{FF2B5EF4-FFF2-40B4-BE49-F238E27FC236}">
                  <a16:creationId xmlns:a16="http://schemas.microsoft.com/office/drawing/2014/main" xmlns="" id="{173A87BC-AFC7-4F6C-B92A-ACFA502705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7" y="1536"/>
            <a:ext cx="118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6" name="公式" r:id="rId24" imgW="215640" imgH="88560" progId="Equation.3">
                    <p:embed/>
                  </p:oleObj>
                </mc:Choice>
                <mc:Fallback>
                  <p:oleObj name="公式" r:id="rId24" imgW="215640" imgH="88560" progId="Equation.3">
                    <p:embed/>
                    <p:pic>
                      <p:nvPicPr>
                        <p:cNvPr id="10260" name="Object 18">
                          <a:extLst>
                            <a:ext uri="{FF2B5EF4-FFF2-40B4-BE49-F238E27FC236}">
                              <a16:creationId xmlns:a16="http://schemas.microsoft.com/office/drawing/2014/main" xmlns="" id="{173A87BC-AFC7-4F6C-B92A-ACFA502705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1536"/>
                          <a:ext cx="118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7" name="Arc 62">
              <a:extLst>
                <a:ext uri="{FF2B5EF4-FFF2-40B4-BE49-F238E27FC236}">
                  <a16:creationId xmlns:a16="http://schemas.microsoft.com/office/drawing/2014/main" xmlns="" id="{2ABC7B20-6691-4840-ACF0-CCBC3523D0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1" y="1056"/>
              <a:ext cx="192" cy="480"/>
            </a:xfrm>
            <a:custGeom>
              <a:avLst/>
              <a:gdLst>
                <a:gd name="T0" fmla="*/ 0 w 21600"/>
                <a:gd name="T1" fmla="*/ 0 h 42830"/>
                <a:gd name="T2" fmla="*/ 0 w 21600"/>
                <a:gd name="T3" fmla="*/ 0 h 42830"/>
                <a:gd name="T4" fmla="*/ 0 w 21600"/>
                <a:gd name="T5" fmla="*/ 0 h 4283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830"/>
                <a:gd name="T11" fmla="*/ 21600 w 21600"/>
                <a:gd name="T12" fmla="*/ 42830 h 428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83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994"/>
                    <a:pt x="14197" y="40914"/>
                    <a:pt x="3980" y="42829"/>
                  </a:cubicBezTo>
                </a:path>
                <a:path w="21600" h="4283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994"/>
                    <a:pt x="14197" y="40914"/>
                    <a:pt x="3980" y="4282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8" name="Arc 63">
              <a:extLst>
                <a:ext uri="{FF2B5EF4-FFF2-40B4-BE49-F238E27FC236}">
                  <a16:creationId xmlns:a16="http://schemas.microsoft.com/office/drawing/2014/main" xmlns="" id="{3064C5A7-A21E-48FA-9C80-2C885F2BED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1152"/>
              <a:ext cx="48" cy="336"/>
            </a:xfrm>
            <a:custGeom>
              <a:avLst/>
              <a:gdLst>
                <a:gd name="T0" fmla="*/ 0 w 21600"/>
                <a:gd name="T1" fmla="*/ 0 h 42830"/>
                <a:gd name="T2" fmla="*/ 0 w 21600"/>
                <a:gd name="T3" fmla="*/ 0 h 42830"/>
                <a:gd name="T4" fmla="*/ 0 w 21600"/>
                <a:gd name="T5" fmla="*/ 0 h 4283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830"/>
                <a:gd name="T11" fmla="*/ 21600 w 21600"/>
                <a:gd name="T12" fmla="*/ 42830 h 428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83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994"/>
                    <a:pt x="14197" y="40914"/>
                    <a:pt x="3980" y="42829"/>
                  </a:cubicBezTo>
                </a:path>
                <a:path w="21600" h="4283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994"/>
                    <a:pt x="14197" y="40914"/>
                    <a:pt x="3980" y="4282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64">
            <a:extLst>
              <a:ext uri="{FF2B5EF4-FFF2-40B4-BE49-F238E27FC236}">
                <a16:creationId xmlns:a16="http://schemas.microsoft.com/office/drawing/2014/main" xmlns="" id="{003FEF93-4C3D-497A-BD9E-FC81C0DAC5AA}"/>
              </a:ext>
            </a:extLst>
          </p:cNvPr>
          <p:cNvGrpSpPr>
            <a:grpSpLocks/>
          </p:cNvGrpSpPr>
          <p:nvPr/>
        </p:nvGrpSpPr>
        <p:grpSpPr bwMode="auto">
          <a:xfrm>
            <a:off x="7386638" y="1143000"/>
            <a:ext cx="609600" cy="1981200"/>
            <a:chOff x="3312" y="1056"/>
            <a:chExt cx="384" cy="1248"/>
          </a:xfrm>
        </p:grpSpPr>
        <p:graphicFrame>
          <p:nvGraphicFramePr>
            <p:cNvPr id="10253" name="Object 11">
              <a:extLst>
                <a:ext uri="{FF2B5EF4-FFF2-40B4-BE49-F238E27FC236}">
                  <a16:creationId xmlns:a16="http://schemas.microsoft.com/office/drawing/2014/main" xmlns="" id="{ABCBE974-5CF0-43D2-A275-2B1AB6FCD6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1056"/>
            <a:ext cx="120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" name="公式" r:id="rId25" imgW="228600" imgH="215640" progId="Equation.3">
                    <p:embed/>
                  </p:oleObj>
                </mc:Choice>
                <mc:Fallback>
                  <p:oleObj name="公式" r:id="rId25" imgW="228600" imgH="215640" progId="Equation.3">
                    <p:embed/>
                    <p:pic>
                      <p:nvPicPr>
                        <p:cNvPr id="10253" name="Object 11">
                          <a:extLst>
                            <a:ext uri="{FF2B5EF4-FFF2-40B4-BE49-F238E27FC236}">
                              <a16:creationId xmlns:a16="http://schemas.microsoft.com/office/drawing/2014/main" xmlns="" id="{ABCBE974-5CF0-43D2-A275-2B1AB6FCD6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056"/>
                          <a:ext cx="120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12">
              <a:extLst>
                <a:ext uri="{FF2B5EF4-FFF2-40B4-BE49-F238E27FC236}">
                  <a16:creationId xmlns:a16="http://schemas.microsoft.com/office/drawing/2014/main" xmlns="" id="{56FF6904-7B97-4062-8C12-F053A2E282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1056"/>
            <a:ext cx="120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8" name="公式" r:id="rId26" imgW="228600" imgH="215640" progId="Equation.3">
                    <p:embed/>
                  </p:oleObj>
                </mc:Choice>
                <mc:Fallback>
                  <p:oleObj name="公式" r:id="rId26" imgW="228600" imgH="215640" progId="Equation.3">
                    <p:embed/>
                    <p:pic>
                      <p:nvPicPr>
                        <p:cNvPr id="10254" name="Object 12">
                          <a:extLst>
                            <a:ext uri="{FF2B5EF4-FFF2-40B4-BE49-F238E27FC236}">
                              <a16:creationId xmlns:a16="http://schemas.microsoft.com/office/drawing/2014/main" xmlns="" id="{56FF6904-7B97-4062-8C12-F053A2E282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056"/>
                          <a:ext cx="120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13">
              <a:extLst>
                <a:ext uri="{FF2B5EF4-FFF2-40B4-BE49-F238E27FC236}">
                  <a16:creationId xmlns:a16="http://schemas.microsoft.com/office/drawing/2014/main" xmlns="" id="{B8760878-8E8C-4842-AFCE-CF69FDE844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8" y="2208"/>
            <a:ext cx="118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" name="公式" r:id="rId27" imgW="215640" imgH="88560" progId="Equation.3">
                    <p:embed/>
                  </p:oleObj>
                </mc:Choice>
                <mc:Fallback>
                  <p:oleObj name="公式" r:id="rId27" imgW="215640" imgH="88560" progId="Equation.3">
                    <p:embed/>
                    <p:pic>
                      <p:nvPicPr>
                        <p:cNvPr id="10255" name="Object 13">
                          <a:extLst>
                            <a:ext uri="{FF2B5EF4-FFF2-40B4-BE49-F238E27FC236}">
                              <a16:creationId xmlns:a16="http://schemas.microsoft.com/office/drawing/2014/main" xmlns="" id="{B8760878-8E8C-4842-AFCE-CF69FDE844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" y="2208"/>
                          <a:ext cx="118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14">
              <a:extLst>
                <a:ext uri="{FF2B5EF4-FFF2-40B4-BE49-F238E27FC236}">
                  <a16:creationId xmlns:a16="http://schemas.microsoft.com/office/drawing/2014/main" xmlns="" id="{D029A394-8896-474A-B0C0-3D069B1AAD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0" y="2208"/>
            <a:ext cx="118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" name="公式" r:id="rId28" imgW="215640" imgH="88560" progId="Equation.3">
                    <p:embed/>
                  </p:oleObj>
                </mc:Choice>
                <mc:Fallback>
                  <p:oleObj name="公式" r:id="rId28" imgW="215640" imgH="88560" progId="Equation.3">
                    <p:embed/>
                    <p:pic>
                      <p:nvPicPr>
                        <p:cNvPr id="10256" name="Object 14">
                          <a:extLst>
                            <a:ext uri="{FF2B5EF4-FFF2-40B4-BE49-F238E27FC236}">
                              <a16:creationId xmlns:a16="http://schemas.microsoft.com/office/drawing/2014/main" xmlns="" id="{D029A394-8896-474A-B0C0-3D069B1AAD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" y="2208"/>
                          <a:ext cx="118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98" name="Group 69">
              <a:extLst>
                <a:ext uri="{FF2B5EF4-FFF2-40B4-BE49-F238E27FC236}">
                  <a16:creationId xmlns:a16="http://schemas.microsoft.com/office/drawing/2014/main" xmlns="" id="{339C9FC4-31C6-493D-AB86-12B6E9D077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056"/>
              <a:ext cx="384" cy="1248"/>
              <a:chOff x="3312" y="1056"/>
              <a:chExt cx="384" cy="1248"/>
            </a:xfrm>
          </p:grpSpPr>
          <p:grpSp>
            <p:nvGrpSpPr>
              <p:cNvPr id="10299" name="Group 70">
                <a:extLst>
                  <a:ext uri="{FF2B5EF4-FFF2-40B4-BE49-F238E27FC236}">
                    <a16:creationId xmlns:a16="http://schemas.microsoft.com/office/drawing/2014/main" xmlns="" id="{5B7D0F93-4BE6-481B-ACFD-106F11FFF3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59" y="1392"/>
                <a:ext cx="240" cy="576"/>
                <a:chOff x="3359" y="1392"/>
                <a:chExt cx="240" cy="671"/>
              </a:xfrm>
            </p:grpSpPr>
            <p:sp>
              <p:nvSpPr>
                <p:cNvPr id="10304" name="Arc 71">
                  <a:extLst>
                    <a:ext uri="{FF2B5EF4-FFF2-40B4-BE49-F238E27FC236}">
                      <a16:creationId xmlns:a16="http://schemas.microsoft.com/office/drawing/2014/main" xmlns="" id="{3519179A-1554-4B69-84A1-F491B2BC06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21460832" flipH="1">
                  <a:off x="3360" y="1392"/>
                  <a:ext cx="239" cy="304"/>
                </a:xfrm>
                <a:custGeom>
                  <a:avLst/>
                  <a:gdLst>
                    <a:gd name="T0" fmla="*/ 0 w 39717"/>
                    <a:gd name="T1" fmla="*/ 0 h 43200"/>
                    <a:gd name="T2" fmla="*/ 0 w 39717"/>
                    <a:gd name="T3" fmla="*/ 0 h 43200"/>
                    <a:gd name="T4" fmla="*/ 0 w 39717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39717"/>
                    <a:gd name="T10" fmla="*/ 0 h 43200"/>
                    <a:gd name="T11" fmla="*/ 39717 w 39717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717" h="43200" fill="none" extrusionOk="0">
                      <a:moveTo>
                        <a:pt x="13659" y="465"/>
                      </a:moveTo>
                      <a:cubicBezTo>
                        <a:pt x="15124" y="155"/>
                        <a:pt x="16618" y="-1"/>
                        <a:pt x="18117" y="0"/>
                      </a:cubicBezTo>
                      <a:cubicBezTo>
                        <a:pt x="30046" y="0"/>
                        <a:pt x="39717" y="9670"/>
                        <a:pt x="39717" y="21600"/>
                      </a:cubicBezTo>
                      <a:cubicBezTo>
                        <a:pt x="39717" y="33529"/>
                        <a:pt x="30046" y="43200"/>
                        <a:pt x="18117" y="43200"/>
                      </a:cubicBezTo>
                      <a:cubicBezTo>
                        <a:pt x="10801" y="43200"/>
                        <a:pt x="3983" y="39497"/>
                        <a:pt x="0" y="33361"/>
                      </a:cubicBezTo>
                    </a:path>
                    <a:path w="39717" h="43200" stroke="0" extrusionOk="0">
                      <a:moveTo>
                        <a:pt x="13659" y="465"/>
                      </a:moveTo>
                      <a:cubicBezTo>
                        <a:pt x="15124" y="155"/>
                        <a:pt x="16618" y="-1"/>
                        <a:pt x="18117" y="0"/>
                      </a:cubicBezTo>
                      <a:cubicBezTo>
                        <a:pt x="30046" y="0"/>
                        <a:pt x="39717" y="9670"/>
                        <a:pt x="39717" y="21600"/>
                      </a:cubicBezTo>
                      <a:cubicBezTo>
                        <a:pt x="39717" y="33529"/>
                        <a:pt x="30046" y="43200"/>
                        <a:pt x="18117" y="43200"/>
                      </a:cubicBezTo>
                      <a:cubicBezTo>
                        <a:pt x="10801" y="43200"/>
                        <a:pt x="3983" y="39497"/>
                        <a:pt x="0" y="33361"/>
                      </a:cubicBezTo>
                      <a:lnTo>
                        <a:pt x="1811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05" name="Arc 72">
                  <a:extLst>
                    <a:ext uri="{FF2B5EF4-FFF2-40B4-BE49-F238E27FC236}">
                      <a16:creationId xmlns:a16="http://schemas.microsoft.com/office/drawing/2014/main" xmlns="" id="{03B11C76-535A-4A8E-A3CC-9FC5D86559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21460832" flipH="1">
                  <a:off x="3359" y="1575"/>
                  <a:ext cx="239" cy="304"/>
                </a:xfrm>
                <a:custGeom>
                  <a:avLst/>
                  <a:gdLst>
                    <a:gd name="T0" fmla="*/ 0 w 39465"/>
                    <a:gd name="T1" fmla="*/ 0 h 43200"/>
                    <a:gd name="T2" fmla="*/ 0 w 39465"/>
                    <a:gd name="T3" fmla="*/ 0 h 43200"/>
                    <a:gd name="T4" fmla="*/ 0 w 39465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39465"/>
                    <a:gd name="T10" fmla="*/ 0 h 43200"/>
                    <a:gd name="T11" fmla="*/ 39465 w 39465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465" h="43200" fill="none" extrusionOk="0">
                      <a:moveTo>
                        <a:pt x="62" y="9368"/>
                      </a:moveTo>
                      <a:cubicBezTo>
                        <a:pt x="4091" y="3503"/>
                        <a:pt x="10749" y="-1"/>
                        <a:pt x="17865" y="0"/>
                      </a:cubicBezTo>
                      <a:cubicBezTo>
                        <a:pt x="29794" y="0"/>
                        <a:pt x="39465" y="9670"/>
                        <a:pt x="39465" y="21600"/>
                      </a:cubicBezTo>
                      <a:cubicBezTo>
                        <a:pt x="39465" y="33529"/>
                        <a:pt x="29794" y="43200"/>
                        <a:pt x="17865" y="43200"/>
                      </a:cubicBezTo>
                      <a:cubicBezTo>
                        <a:pt x="10711" y="43200"/>
                        <a:pt x="4021" y="39657"/>
                        <a:pt x="0" y="33740"/>
                      </a:cubicBezTo>
                    </a:path>
                    <a:path w="39465" h="43200" stroke="0" extrusionOk="0">
                      <a:moveTo>
                        <a:pt x="62" y="9368"/>
                      </a:moveTo>
                      <a:cubicBezTo>
                        <a:pt x="4091" y="3503"/>
                        <a:pt x="10749" y="-1"/>
                        <a:pt x="17865" y="0"/>
                      </a:cubicBezTo>
                      <a:cubicBezTo>
                        <a:pt x="29794" y="0"/>
                        <a:pt x="39465" y="9670"/>
                        <a:pt x="39465" y="21600"/>
                      </a:cubicBezTo>
                      <a:cubicBezTo>
                        <a:pt x="39465" y="33529"/>
                        <a:pt x="29794" y="43200"/>
                        <a:pt x="17865" y="43200"/>
                      </a:cubicBezTo>
                      <a:cubicBezTo>
                        <a:pt x="10711" y="43200"/>
                        <a:pt x="4021" y="39657"/>
                        <a:pt x="0" y="33740"/>
                      </a:cubicBezTo>
                      <a:lnTo>
                        <a:pt x="1786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06" name="Arc 73">
                  <a:extLst>
                    <a:ext uri="{FF2B5EF4-FFF2-40B4-BE49-F238E27FC236}">
                      <a16:creationId xmlns:a16="http://schemas.microsoft.com/office/drawing/2014/main" xmlns="" id="{47F41714-83D1-40C8-BDFA-FF41DE1013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21460832" flipH="1">
                  <a:off x="3359" y="1759"/>
                  <a:ext cx="239" cy="304"/>
                </a:xfrm>
                <a:custGeom>
                  <a:avLst/>
                  <a:gdLst>
                    <a:gd name="T0" fmla="*/ 0 w 39403"/>
                    <a:gd name="T1" fmla="*/ 0 h 43200"/>
                    <a:gd name="T2" fmla="*/ 0 w 39403"/>
                    <a:gd name="T3" fmla="*/ 0 h 43200"/>
                    <a:gd name="T4" fmla="*/ 0 w 3940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39403"/>
                    <a:gd name="T10" fmla="*/ 0 h 43200"/>
                    <a:gd name="T11" fmla="*/ 39403 w 3940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403" h="43200" fill="none" extrusionOk="0">
                      <a:moveTo>
                        <a:pt x="0" y="9368"/>
                      </a:moveTo>
                      <a:cubicBezTo>
                        <a:pt x="4029" y="3503"/>
                        <a:pt x="10687" y="-1"/>
                        <a:pt x="17803" y="0"/>
                      </a:cubicBezTo>
                      <a:cubicBezTo>
                        <a:pt x="29732" y="0"/>
                        <a:pt x="39403" y="9670"/>
                        <a:pt x="39403" y="21600"/>
                      </a:cubicBezTo>
                      <a:cubicBezTo>
                        <a:pt x="39403" y="33529"/>
                        <a:pt x="29732" y="43200"/>
                        <a:pt x="17803" y="43200"/>
                      </a:cubicBezTo>
                      <a:cubicBezTo>
                        <a:pt x="16564" y="43200"/>
                        <a:pt x="15327" y="43093"/>
                        <a:pt x="14106" y="42881"/>
                      </a:cubicBezTo>
                    </a:path>
                    <a:path w="39403" h="43200" stroke="0" extrusionOk="0">
                      <a:moveTo>
                        <a:pt x="0" y="9368"/>
                      </a:moveTo>
                      <a:cubicBezTo>
                        <a:pt x="4029" y="3503"/>
                        <a:pt x="10687" y="-1"/>
                        <a:pt x="17803" y="0"/>
                      </a:cubicBezTo>
                      <a:cubicBezTo>
                        <a:pt x="29732" y="0"/>
                        <a:pt x="39403" y="9670"/>
                        <a:pt x="39403" y="21600"/>
                      </a:cubicBezTo>
                      <a:cubicBezTo>
                        <a:pt x="39403" y="33529"/>
                        <a:pt x="29732" y="43200"/>
                        <a:pt x="17803" y="43200"/>
                      </a:cubicBezTo>
                      <a:cubicBezTo>
                        <a:pt x="16564" y="43200"/>
                        <a:pt x="15327" y="43093"/>
                        <a:pt x="14106" y="42881"/>
                      </a:cubicBezTo>
                      <a:lnTo>
                        <a:pt x="17803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300" name="Line 74">
                <a:extLst>
                  <a:ext uri="{FF2B5EF4-FFF2-40B4-BE49-F238E27FC236}">
                    <a16:creationId xmlns:a16="http://schemas.microsoft.com/office/drawing/2014/main" xmlns="" id="{B2AC6180-139B-4254-9890-EC9BE09BA8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056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01" name="Line 75">
                <a:extLst>
                  <a:ext uri="{FF2B5EF4-FFF2-40B4-BE49-F238E27FC236}">
                    <a16:creationId xmlns:a16="http://schemas.microsoft.com/office/drawing/2014/main" xmlns="" id="{EB5442C4-81DC-4DA2-9DFE-9A1B8250AF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968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02" name="Line 76">
                <a:extLst>
                  <a:ext uri="{FF2B5EF4-FFF2-40B4-BE49-F238E27FC236}">
                    <a16:creationId xmlns:a16="http://schemas.microsoft.com/office/drawing/2014/main" xmlns="" id="{97C85447-63DC-4D4A-ADB5-9A937D3F8F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1056"/>
                <a:ext cx="384" cy="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03" name="Line 77">
                <a:extLst>
                  <a:ext uri="{FF2B5EF4-FFF2-40B4-BE49-F238E27FC236}">
                    <a16:creationId xmlns:a16="http://schemas.microsoft.com/office/drawing/2014/main" xmlns="" id="{507ACC1C-AB49-4FC0-A0E5-7C52C3BCF6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2304"/>
                <a:ext cx="384" cy="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8510" name="Arc 78">
            <a:extLst>
              <a:ext uri="{FF2B5EF4-FFF2-40B4-BE49-F238E27FC236}">
                <a16:creationId xmlns:a16="http://schemas.microsoft.com/office/drawing/2014/main" xmlns="" id="{29BC7FDF-1D10-4CBB-AB44-C939F6FE28BA}"/>
              </a:ext>
            </a:extLst>
          </p:cNvPr>
          <p:cNvSpPr>
            <a:spLocks/>
          </p:cNvSpPr>
          <p:nvPr/>
        </p:nvSpPr>
        <p:spPr bwMode="auto">
          <a:xfrm>
            <a:off x="7869238" y="915989"/>
            <a:ext cx="512762" cy="2536825"/>
          </a:xfrm>
          <a:custGeom>
            <a:avLst/>
            <a:gdLst>
              <a:gd name="T0" fmla="*/ 123098683 w 36324"/>
              <a:gd name="T1" fmla="*/ 2147483647 h 43200"/>
              <a:gd name="T2" fmla="*/ 0 w 36324"/>
              <a:gd name="T3" fmla="*/ 2147483647 h 43200"/>
              <a:gd name="T4" fmla="*/ 584674459 w 36324"/>
              <a:gd name="T5" fmla="*/ 2147483647 h 43200"/>
              <a:gd name="T6" fmla="*/ 0 60000 65536"/>
              <a:gd name="T7" fmla="*/ 0 60000 65536"/>
              <a:gd name="T8" fmla="*/ 0 60000 65536"/>
              <a:gd name="T9" fmla="*/ 0 w 36324"/>
              <a:gd name="T10" fmla="*/ 0 h 43200"/>
              <a:gd name="T11" fmla="*/ 36324 w 3632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24" h="43200" fill="none" extrusionOk="0">
                <a:moveTo>
                  <a:pt x="3100" y="3394"/>
                </a:moveTo>
                <a:cubicBezTo>
                  <a:pt x="6571" y="1177"/>
                  <a:pt x="10605" y="-1"/>
                  <a:pt x="14724" y="0"/>
                </a:cubicBezTo>
                <a:cubicBezTo>
                  <a:pt x="26653" y="0"/>
                  <a:pt x="36324" y="9670"/>
                  <a:pt x="36324" y="21600"/>
                </a:cubicBezTo>
                <a:cubicBezTo>
                  <a:pt x="36324" y="33529"/>
                  <a:pt x="26653" y="43200"/>
                  <a:pt x="14724" y="43200"/>
                </a:cubicBezTo>
                <a:cubicBezTo>
                  <a:pt x="9259" y="43200"/>
                  <a:pt x="3998" y="41128"/>
                  <a:pt x="0" y="37403"/>
                </a:cubicBezTo>
              </a:path>
              <a:path w="36324" h="43200" stroke="0" extrusionOk="0">
                <a:moveTo>
                  <a:pt x="3100" y="3394"/>
                </a:moveTo>
                <a:cubicBezTo>
                  <a:pt x="6571" y="1177"/>
                  <a:pt x="10605" y="-1"/>
                  <a:pt x="14724" y="0"/>
                </a:cubicBezTo>
                <a:cubicBezTo>
                  <a:pt x="26653" y="0"/>
                  <a:pt x="36324" y="9670"/>
                  <a:pt x="36324" y="21600"/>
                </a:cubicBezTo>
                <a:cubicBezTo>
                  <a:pt x="36324" y="33529"/>
                  <a:pt x="26653" y="43200"/>
                  <a:pt x="14724" y="43200"/>
                </a:cubicBezTo>
                <a:cubicBezTo>
                  <a:pt x="9259" y="43200"/>
                  <a:pt x="3998" y="41128"/>
                  <a:pt x="0" y="37403"/>
                </a:cubicBezTo>
                <a:lnTo>
                  <a:pt x="14724" y="21600"/>
                </a:lnTo>
                <a:close/>
              </a:path>
            </a:pathLst>
          </a:cu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11" name="Arc 79">
            <a:extLst>
              <a:ext uri="{FF2B5EF4-FFF2-40B4-BE49-F238E27FC236}">
                <a16:creationId xmlns:a16="http://schemas.microsoft.com/office/drawing/2014/main" xmlns="" id="{86EBC54F-4DB3-4D04-937A-B5285DE571CA}"/>
              </a:ext>
            </a:extLst>
          </p:cNvPr>
          <p:cNvSpPr>
            <a:spLocks/>
          </p:cNvSpPr>
          <p:nvPr/>
        </p:nvSpPr>
        <p:spPr bwMode="auto">
          <a:xfrm flipH="1">
            <a:off x="7005638" y="914401"/>
            <a:ext cx="512762" cy="2536825"/>
          </a:xfrm>
          <a:custGeom>
            <a:avLst/>
            <a:gdLst>
              <a:gd name="T0" fmla="*/ 123098683 w 36324"/>
              <a:gd name="T1" fmla="*/ 2147483647 h 43200"/>
              <a:gd name="T2" fmla="*/ 0 w 36324"/>
              <a:gd name="T3" fmla="*/ 2147483647 h 43200"/>
              <a:gd name="T4" fmla="*/ 584674459 w 36324"/>
              <a:gd name="T5" fmla="*/ 2147483647 h 43200"/>
              <a:gd name="T6" fmla="*/ 0 60000 65536"/>
              <a:gd name="T7" fmla="*/ 0 60000 65536"/>
              <a:gd name="T8" fmla="*/ 0 60000 65536"/>
              <a:gd name="T9" fmla="*/ 0 w 36324"/>
              <a:gd name="T10" fmla="*/ 0 h 43200"/>
              <a:gd name="T11" fmla="*/ 36324 w 3632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24" h="43200" fill="none" extrusionOk="0">
                <a:moveTo>
                  <a:pt x="3100" y="3394"/>
                </a:moveTo>
                <a:cubicBezTo>
                  <a:pt x="6571" y="1177"/>
                  <a:pt x="10605" y="-1"/>
                  <a:pt x="14724" y="0"/>
                </a:cubicBezTo>
                <a:cubicBezTo>
                  <a:pt x="26653" y="0"/>
                  <a:pt x="36324" y="9670"/>
                  <a:pt x="36324" y="21600"/>
                </a:cubicBezTo>
                <a:cubicBezTo>
                  <a:pt x="36324" y="33529"/>
                  <a:pt x="26653" y="43200"/>
                  <a:pt x="14724" y="43200"/>
                </a:cubicBezTo>
                <a:cubicBezTo>
                  <a:pt x="9259" y="43200"/>
                  <a:pt x="3998" y="41128"/>
                  <a:pt x="0" y="37403"/>
                </a:cubicBezTo>
              </a:path>
              <a:path w="36324" h="43200" stroke="0" extrusionOk="0">
                <a:moveTo>
                  <a:pt x="3100" y="3394"/>
                </a:moveTo>
                <a:cubicBezTo>
                  <a:pt x="6571" y="1177"/>
                  <a:pt x="10605" y="-1"/>
                  <a:pt x="14724" y="0"/>
                </a:cubicBezTo>
                <a:cubicBezTo>
                  <a:pt x="26653" y="0"/>
                  <a:pt x="36324" y="9670"/>
                  <a:pt x="36324" y="21600"/>
                </a:cubicBezTo>
                <a:cubicBezTo>
                  <a:pt x="36324" y="33529"/>
                  <a:pt x="26653" y="43200"/>
                  <a:pt x="14724" y="43200"/>
                </a:cubicBezTo>
                <a:cubicBezTo>
                  <a:pt x="9259" y="43200"/>
                  <a:pt x="3998" y="41128"/>
                  <a:pt x="0" y="37403"/>
                </a:cubicBezTo>
                <a:lnTo>
                  <a:pt x="14724" y="21600"/>
                </a:lnTo>
                <a:close/>
              </a:path>
            </a:pathLst>
          </a:cu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105">
            <a:extLst>
              <a:ext uri="{FF2B5EF4-FFF2-40B4-BE49-F238E27FC236}">
                <a16:creationId xmlns:a16="http://schemas.microsoft.com/office/drawing/2014/main" xmlns="" id="{84091D46-4BA1-474D-99C5-BADD4281B2E6}"/>
              </a:ext>
            </a:extLst>
          </p:cNvPr>
          <p:cNvGrpSpPr>
            <a:grpSpLocks/>
          </p:cNvGrpSpPr>
          <p:nvPr/>
        </p:nvGrpSpPr>
        <p:grpSpPr bwMode="auto">
          <a:xfrm>
            <a:off x="9264650" y="914400"/>
            <a:ext cx="260350" cy="2590800"/>
            <a:chOff x="4876" y="576"/>
            <a:chExt cx="164" cy="1632"/>
          </a:xfrm>
        </p:grpSpPr>
        <p:grpSp>
          <p:nvGrpSpPr>
            <p:cNvPr id="10294" name="Group 81">
              <a:extLst>
                <a:ext uri="{FF2B5EF4-FFF2-40B4-BE49-F238E27FC236}">
                  <a16:creationId xmlns:a16="http://schemas.microsoft.com/office/drawing/2014/main" xmlns="" id="{14132436-0811-4EEC-B588-66AF89827D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12" y="720"/>
              <a:ext cx="96" cy="1392"/>
              <a:chOff x="4032" y="2640"/>
              <a:chExt cx="96" cy="1392"/>
            </a:xfrm>
          </p:grpSpPr>
          <p:sp>
            <p:nvSpPr>
              <p:cNvPr id="10295" name="Line 82">
                <a:extLst>
                  <a:ext uri="{FF2B5EF4-FFF2-40B4-BE49-F238E27FC236}">
                    <a16:creationId xmlns:a16="http://schemas.microsoft.com/office/drawing/2014/main" xmlns="" id="{34104183-885F-4640-BA65-04E3ED7B25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2736"/>
                <a:ext cx="0" cy="120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6" name="Oval 83">
                <a:extLst>
                  <a:ext uri="{FF2B5EF4-FFF2-40B4-BE49-F238E27FC236}">
                    <a16:creationId xmlns:a16="http://schemas.microsoft.com/office/drawing/2014/main" xmlns="" id="{E2CC9F41-381B-4C48-A80C-9377EF997E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640"/>
                <a:ext cx="96" cy="96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97" name="Oval 84">
                <a:extLst>
                  <a:ext uri="{FF2B5EF4-FFF2-40B4-BE49-F238E27FC236}">
                    <a16:creationId xmlns:a16="http://schemas.microsoft.com/office/drawing/2014/main" xmlns="" id="{5C643D5C-A593-4399-AA64-EC50B579A5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3936"/>
                <a:ext cx="96" cy="96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0251" name="Object 9">
              <a:extLst>
                <a:ext uri="{FF2B5EF4-FFF2-40B4-BE49-F238E27FC236}">
                  <a16:creationId xmlns:a16="http://schemas.microsoft.com/office/drawing/2014/main" xmlns="" id="{DB716939-9B84-40B2-A7DC-C28CE6CDE2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2" y="576"/>
            <a:ext cx="128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1" name="公式" r:id="rId29" imgW="253800" imgH="241200" progId="Equation.3">
                    <p:embed/>
                  </p:oleObj>
                </mc:Choice>
                <mc:Fallback>
                  <p:oleObj name="公式" r:id="rId29" imgW="253800" imgH="241200" progId="Equation.3">
                    <p:embed/>
                    <p:pic>
                      <p:nvPicPr>
                        <p:cNvPr id="10251" name="Object 9">
                          <a:extLst>
                            <a:ext uri="{FF2B5EF4-FFF2-40B4-BE49-F238E27FC236}">
                              <a16:creationId xmlns:a16="http://schemas.microsoft.com/office/drawing/2014/main" xmlns="" id="{DB716939-9B84-40B2-A7DC-C28CE6CDE2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2" y="576"/>
                          <a:ext cx="128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10">
              <a:extLst>
                <a:ext uri="{FF2B5EF4-FFF2-40B4-BE49-F238E27FC236}">
                  <a16:creationId xmlns:a16="http://schemas.microsoft.com/office/drawing/2014/main" xmlns="" id="{E37DD183-7C50-4773-A87E-84ED0FFA4BC0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V="1">
            <a:off x="4876" y="2160"/>
            <a:ext cx="132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2" name="公式" r:id="rId31" imgW="241200" imgH="88560" progId="Equation.3">
                    <p:embed/>
                  </p:oleObj>
                </mc:Choice>
                <mc:Fallback>
                  <p:oleObj name="公式" r:id="rId31" imgW="241200" imgH="88560" progId="Equation.3">
                    <p:embed/>
                    <p:pic>
                      <p:nvPicPr>
                        <p:cNvPr id="10252" name="Object 10">
                          <a:extLst>
                            <a:ext uri="{FF2B5EF4-FFF2-40B4-BE49-F238E27FC236}">
                              <a16:creationId xmlns:a16="http://schemas.microsoft.com/office/drawing/2014/main" xmlns="" id="{E37DD183-7C50-4773-A87E-84ED0FFA4B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4876" y="2160"/>
                          <a:ext cx="132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519" name="Text Box 87">
            <a:extLst>
              <a:ext uri="{FF2B5EF4-FFF2-40B4-BE49-F238E27FC236}">
                <a16:creationId xmlns:a16="http://schemas.microsoft.com/office/drawing/2014/main" xmlns="" id="{0FD5A605-2008-489D-A886-75CE5783E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671888"/>
            <a:ext cx="952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利用电偶极子产生电磁振荡，发射天线发射电磁波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8520" name="AutoShape 88">
            <a:extLst>
              <a:ext uri="{FF2B5EF4-FFF2-40B4-BE49-F238E27FC236}">
                <a16:creationId xmlns:a16="http://schemas.microsoft.com/office/drawing/2014/main" xmlns="" id="{B9288B78-1A6C-4D7D-B759-F5BBD81D2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819400"/>
            <a:ext cx="2362200" cy="685800"/>
          </a:xfrm>
          <a:prstGeom prst="cloudCallout">
            <a:avLst>
              <a:gd name="adj1" fmla="val 72310"/>
              <a:gd name="adj2" fmla="val 65509"/>
            </a:avLst>
          </a:prstGeom>
          <a:solidFill>
            <a:srgbClr val="FFFF66"/>
          </a:solidFill>
          <a:ln w="12700">
            <a:noFill/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结 论</a:t>
            </a:r>
            <a:endParaRPr lang="zh-CN" altLang="en-US" sz="3200" b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8521" name="Text Box 89">
            <a:extLst>
              <a:ext uri="{FF2B5EF4-FFF2-40B4-BE49-F238E27FC236}">
                <a16:creationId xmlns:a16="http://schemas.microsoft.com/office/drawing/2014/main" xmlns="" id="{26824958-3786-4C9A-93F5-9B3A48931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281488"/>
            <a:ext cx="685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2.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振荡偶极子发射的电磁波</a:t>
            </a:r>
          </a:p>
        </p:txBody>
      </p:sp>
      <p:graphicFrame>
        <p:nvGraphicFramePr>
          <p:cNvPr id="115716" name="Object 4">
            <a:extLst>
              <a:ext uri="{FF2B5EF4-FFF2-40B4-BE49-F238E27FC236}">
                <a16:creationId xmlns:a16="http://schemas.microsoft.com/office/drawing/2014/main" xmlns="" id="{16FA41DC-5AE4-465A-84AD-98618058A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5076" y="5229226"/>
          <a:ext cx="1776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公式" r:id="rId33" imgW="1777680" imgH="419040" progId="Equation.3">
                  <p:embed/>
                </p:oleObj>
              </mc:Choice>
              <mc:Fallback>
                <p:oleObj name="公式" r:id="rId33" imgW="1777680" imgH="419040" progId="Equation.3">
                  <p:embed/>
                  <p:pic>
                    <p:nvPicPr>
                      <p:cNvPr id="115716" name="Object 4">
                        <a:extLst>
                          <a:ext uri="{FF2B5EF4-FFF2-40B4-BE49-F238E27FC236}">
                            <a16:creationId xmlns:a16="http://schemas.microsoft.com/office/drawing/2014/main" xmlns="" id="{16FA41DC-5AE4-465A-84AD-98618058A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6" y="5229226"/>
                        <a:ext cx="1776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23" name="Text Box 91">
            <a:extLst>
              <a:ext uri="{FF2B5EF4-FFF2-40B4-BE49-F238E27FC236}">
                <a16:creationId xmlns:a16="http://schemas.microsoft.com/office/drawing/2014/main" xmlns="" id="{4A1F2499-2597-43E0-ACF7-F354544AB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6" y="4768850"/>
            <a:ext cx="8321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发射天线上电流在往复振荡，</a:t>
            </a:r>
          </a:p>
          <a:p>
            <a:pPr eaLnBrk="1" hangingPunct="1"/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两端出现正、负交替等量异号电荷</a:t>
            </a:r>
          </a:p>
        </p:txBody>
      </p:sp>
      <p:sp>
        <p:nvSpPr>
          <p:cNvPr id="18524" name="Text Box 92">
            <a:extLst>
              <a:ext uri="{FF2B5EF4-FFF2-40B4-BE49-F238E27FC236}">
                <a16:creationId xmlns:a16="http://schemas.microsoft.com/office/drawing/2014/main" xmlns="" id="{8CF2BA4E-8A61-49A9-9486-40B3B9747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729288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电路存在振荡偶极子：</a:t>
            </a:r>
          </a:p>
        </p:txBody>
      </p:sp>
      <p:graphicFrame>
        <p:nvGraphicFramePr>
          <p:cNvPr id="115717" name="Object 5">
            <a:extLst>
              <a:ext uri="{FF2B5EF4-FFF2-40B4-BE49-F238E27FC236}">
                <a16:creationId xmlns:a16="http://schemas.microsoft.com/office/drawing/2014/main" xmlns="" id="{F8FDE20B-F417-428B-A698-D96B96AD7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1688" y="5741988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公式" r:id="rId35" imgW="977760" imgH="419040" progId="Equation.3">
                  <p:embed/>
                </p:oleObj>
              </mc:Choice>
              <mc:Fallback>
                <p:oleObj name="公式" r:id="rId35" imgW="977760" imgH="419040" progId="Equation.3">
                  <p:embed/>
                  <p:pic>
                    <p:nvPicPr>
                      <p:cNvPr id="115717" name="Object 5">
                        <a:extLst>
                          <a:ext uri="{FF2B5EF4-FFF2-40B4-BE49-F238E27FC236}">
                            <a16:creationId xmlns:a16="http://schemas.microsoft.com/office/drawing/2014/main" xmlns="" id="{F8FDE20B-F417-428B-A698-D96B96AD74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5741988"/>
                        <a:ext cx="97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>
            <a:extLst>
              <a:ext uri="{FF2B5EF4-FFF2-40B4-BE49-F238E27FC236}">
                <a16:creationId xmlns:a16="http://schemas.microsoft.com/office/drawing/2014/main" xmlns="" id="{6FD32C8E-DCAD-4637-B886-DFAC123C08EC}"/>
              </a:ext>
            </a:extLst>
          </p:cNvPr>
          <p:cNvGraphicFramePr>
            <a:graphicFrameLocks/>
          </p:cNvGraphicFramePr>
          <p:nvPr/>
        </p:nvGraphicFramePr>
        <p:xfrm>
          <a:off x="6872288" y="5705476"/>
          <a:ext cx="17383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公式" r:id="rId37" imgW="1739880" imgH="419040" progId="Equation.3">
                  <p:embed/>
                </p:oleObj>
              </mc:Choice>
              <mc:Fallback>
                <p:oleObj name="公式" r:id="rId37" imgW="1739880" imgH="419040" progId="Equation.3">
                  <p:embed/>
                  <p:pic>
                    <p:nvPicPr>
                      <p:cNvPr id="115718" name="Object 6">
                        <a:extLst>
                          <a:ext uri="{FF2B5EF4-FFF2-40B4-BE49-F238E27FC236}">
                            <a16:creationId xmlns:a16="http://schemas.microsoft.com/office/drawing/2014/main" xmlns="" id="{6FD32C8E-DCAD-4637-B886-DFAC123C08E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5705476"/>
                        <a:ext cx="17383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>
            <a:extLst>
              <a:ext uri="{FF2B5EF4-FFF2-40B4-BE49-F238E27FC236}">
                <a16:creationId xmlns:a16="http://schemas.microsoft.com/office/drawing/2014/main" xmlns="" id="{F4EE615D-EE10-446B-BD71-24963E6D3CFC}"/>
              </a:ext>
            </a:extLst>
          </p:cNvPr>
          <p:cNvGraphicFramePr>
            <a:graphicFrameLocks/>
          </p:cNvGraphicFramePr>
          <p:nvPr/>
        </p:nvGraphicFramePr>
        <p:xfrm>
          <a:off x="5870575" y="6218238"/>
          <a:ext cx="1879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公式" r:id="rId39" imgW="1879560" imgH="419040" progId="Equation.3">
                  <p:embed/>
                </p:oleObj>
              </mc:Choice>
              <mc:Fallback>
                <p:oleObj name="公式" r:id="rId39" imgW="1879560" imgH="419040" progId="Equation.3">
                  <p:embed/>
                  <p:pic>
                    <p:nvPicPr>
                      <p:cNvPr id="115719" name="Object 7">
                        <a:extLst>
                          <a:ext uri="{FF2B5EF4-FFF2-40B4-BE49-F238E27FC236}">
                            <a16:creationId xmlns:a16="http://schemas.microsoft.com/office/drawing/2014/main" xmlns="" id="{F4EE615D-EE10-446B-BD71-24963E6D3CF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6218238"/>
                        <a:ext cx="1879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28" name="Line 96">
            <a:extLst>
              <a:ext uri="{FF2B5EF4-FFF2-40B4-BE49-F238E27FC236}">
                <a16:creationId xmlns:a16="http://schemas.microsoft.com/office/drawing/2014/main" xmlns="" id="{E3C2E619-FB1A-498E-82F0-E18331119F21}"/>
              </a:ext>
            </a:extLst>
          </p:cNvPr>
          <p:cNvSpPr>
            <a:spLocks noChangeShapeType="1"/>
          </p:cNvSpPr>
          <p:nvPr/>
        </p:nvSpPr>
        <p:spPr bwMode="auto">
          <a:xfrm>
            <a:off x="9525000" y="1219200"/>
            <a:ext cx="304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29" name="Line 97">
            <a:extLst>
              <a:ext uri="{FF2B5EF4-FFF2-40B4-BE49-F238E27FC236}">
                <a16:creationId xmlns:a16="http://schemas.microsoft.com/office/drawing/2014/main" xmlns="" id="{1B79F9A5-4BF4-4165-97BD-843B74CF5CDF}"/>
              </a:ext>
            </a:extLst>
          </p:cNvPr>
          <p:cNvSpPr>
            <a:spLocks noChangeShapeType="1"/>
          </p:cNvSpPr>
          <p:nvPr/>
        </p:nvSpPr>
        <p:spPr bwMode="auto">
          <a:xfrm>
            <a:off x="9525000" y="3276600"/>
            <a:ext cx="304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30" name="Line 98">
            <a:extLst>
              <a:ext uri="{FF2B5EF4-FFF2-40B4-BE49-F238E27FC236}">
                <a16:creationId xmlns:a16="http://schemas.microsoft.com/office/drawing/2014/main" xmlns="" id="{988C5D65-E9D2-41BA-A2DC-B14CFB5E8B3A}"/>
              </a:ext>
            </a:extLst>
          </p:cNvPr>
          <p:cNvSpPr>
            <a:spLocks noChangeShapeType="1"/>
          </p:cNvSpPr>
          <p:nvPr/>
        </p:nvSpPr>
        <p:spPr bwMode="auto">
          <a:xfrm>
            <a:off x="9677400" y="1219200"/>
            <a:ext cx="0" cy="2057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5720" name="Object 8">
            <a:extLst>
              <a:ext uri="{FF2B5EF4-FFF2-40B4-BE49-F238E27FC236}">
                <a16:creationId xmlns:a16="http://schemas.microsoft.com/office/drawing/2014/main" xmlns="" id="{B7DDFB87-F97B-4EE9-89A4-713D3129B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0" y="2006600"/>
          <a:ext cx="24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公式" r:id="rId41" imgW="241200" imgH="419040" progId="Equation.3">
                  <p:embed/>
                </p:oleObj>
              </mc:Choice>
              <mc:Fallback>
                <p:oleObj name="公式" r:id="rId41" imgW="241200" imgH="419040" progId="Equation.3">
                  <p:embed/>
                  <p:pic>
                    <p:nvPicPr>
                      <p:cNvPr id="115720" name="Object 8">
                        <a:extLst>
                          <a:ext uri="{FF2B5EF4-FFF2-40B4-BE49-F238E27FC236}">
                            <a16:creationId xmlns:a16="http://schemas.microsoft.com/office/drawing/2014/main" xmlns="" id="{B7DDFB87-F97B-4EE9-89A4-713D3129B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0" y="2006600"/>
                        <a:ext cx="24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2" name="AutoShape 10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89D97761-14AB-4622-887C-5705EE03B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6096001"/>
            <a:ext cx="6477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3" name="AutoShape 10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747CC085-54EC-466A-9A64-5CB327D57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5562601"/>
            <a:ext cx="647700" cy="536575"/>
          </a:xfrm>
          <a:prstGeom prst="actionButtonForwardNext">
            <a:avLst/>
          </a:prstGeom>
          <a:solidFill>
            <a:srgbClr val="DEBDFF">
              <a:alpha val="50195"/>
            </a:srgbClr>
          </a:solidFill>
          <a:ln w="9525">
            <a:solidFill>
              <a:srgbClr val="DAB5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6666"/>
                </a:solidFill>
              </a:rPr>
              <a:t>10</a:t>
            </a:r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3" name="墨迹 2"/>
              <p14:cNvContentPartPr/>
              <p14:nvPr/>
            </p14:nvContentPartPr>
            <p14:xfrm>
              <a:off x="4107600" y="571680"/>
              <a:ext cx="1321920" cy="1429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098240" y="562320"/>
                <a:ext cx="1340640" cy="161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1000"/>
                                        <p:tgtEl>
                                          <p:spTgt spid="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1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1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1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1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1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1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1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1000"/>
                                        <p:tgtEl>
                                          <p:spTgt spid="1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10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10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5" grpId="0" animBg="1"/>
      <p:bldP spid="18436" grpId="0" autoUpdateAnimBg="0"/>
      <p:bldP spid="18440" grpId="0" autoUpdateAnimBg="0"/>
      <p:bldP spid="18519" grpId="0" autoUpdateAnimBg="0"/>
      <p:bldP spid="18520" grpId="0" animBg="1" autoUpdateAnimBg="0"/>
      <p:bldP spid="18521" grpId="0" autoUpdateAnimBg="0"/>
      <p:bldP spid="18523" grpId="0" autoUpdateAnimBg="0"/>
      <p:bldP spid="1852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Arc 2">
            <a:extLst>
              <a:ext uri="{FF2B5EF4-FFF2-40B4-BE49-F238E27FC236}">
                <a16:creationId xmlns:a16="http://schemas.microsoft.com/office/drawing/2014/main" xmlns="" id="{787592DD-D622-4A7E-B164-C267D5C9A520}"/>
              </a:ext>
            </a:extLst>
          </p:cNvPr>
          <p:cNvSpPr>
            <a:spLocks/>
          </p:cNvSpPr>
          <p:nvPr/>
        </p:nvSpPr>
        <p:spPr bwMode="auto">
          <a:xfrm>
            <a:off x="6351588" y="1219200"/>
            <a:ext cx="506412" cy="2209800"/>
          </a:xfrm>
          <a:custGeom>
            <a:avLst/>
            <a:gdLst>
              <a:gd name="T0" fmla="*/ 133119975 w 33377"/>
              <a:gd name="T1" fmla="*/ 2147483647 h 43200"/>
              <a:gd name="T2" fmla="*/ 0 w 33377"/>
              <a:gd name="T3" fmla="*/ 2147483647 h 43200"/>
              <a:gd name="T4" fmla="*/ 624108551 w 33377"/>
              <a:gd name="T5" fmla="*/ 2147483647 h 43200"/>
              <a:gd name="T6" fmla="*/ 0 60000 65536"/>
              <a:gd name="T7" fmla="*/ 0 60000 65536"/>
              <a:gd name="T8" fmla="*/ 0 60000 65536"/>
              <a:gd name="T9" fmla="*/ 0 w 33377"/>
              <a:gd name="T10" fmla="*/ 0 h 43200"/>
              <a:gd name="T11" fmla="*/ 33377 w 33377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377" h="43200" fill="none" extrusionOk="0">
                <a:moveTo>
                  <a:pt x="2511" y="2087"/>
                </a:moveTo>
                <a:cubicBezTo>
                  <a:pt x="5407" y="713"/>
                  <a:pt x="8572" y="-1"/>
                  <a:pt x="11777" y="0"/>
                </a:cubicBezTo>
                <a:cubicBezTo>
                  <a:pt x="23706" y="0"/>
                  <a:pt x="33377" y="9670"/>
                  <a:pt x="33377" y="21600"/>
                </a:cubicBezTo>
                <a:cubicBezTo>
                  <a:pt x="33377" y="33529"/>
                  <a:pt x="23706" y="43200"/>
                  <a:pt x="11777" y="43200"/>
                </a:cubicBezTo>
                <a:cubicBezTo>
                  <a:pt x="7596" y="43200"/>
                  <a:pt x="3504" y="41986"/>
                  <a:pt x="0" y="39706"/>
                </a:cubicBezTo>
              </a:path>
              <a:path w="33377" h="43200" stroke="0" extrusionOk="0">
                <a:moveTo>
                  <a:pt x="2511" y="2087"/>
                </a:moveTo>
                <a:cubicBezTo>
                  <a:pt x="5407" y="713"/>
                  <a:pt x="8572" y="-1"/>
                  <a:pt x="11777" y="0"/>
                </a:cubicBezTo>
                <a:cubicBezTo>
                  <a:pt x="23706" y="0"/>
                  <a:pt x="33377" y="9670"/>
                  <a:pt x="33377" y="21600"/>
                </a:cubicBezTo>
                <a:cubicBezTo>
                  <a:pt x="33377" y="33529"/>
                  <a:pt x="23706" y="43200"/>
                  <a:pt x="11777" y="43200"/>
                </a:cubicBezTo>
                <a:cubicBezTo>
                  <a:pt x="7596" y="43200"/>
                  <a:pt x="3504" y="41986"/>
                  <a:pt x="0" y="39706"/>
                </a:cubicBezTo>
                <a:lnTo>
                  <a:pt x="11777" y="21600"/>
                </a:lnTo>
                <a:close/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6736" name="Object 0">
            <a:extLst>
              <a:ext uri="{FF2B5EF4-FFF2-40B4-BE49-F238E27FC236}">
                <a16:creationId xmlns:a16="http://schemas.microsoft.com/office/drawing/2014/main" xmlns="" id="{B896CA6D-7101-47CC-9384-B03028C9AC10}"/>
              </a:ext>
            </a:extLst>
          </p:cNvPr>
          <p:cNvGraphicFramePr>
            <a:graphicFrameLocks/>
          </p:cNvGraphicFramePr>
          <p:nvPr/>
        </p:nvGraphicFramePr>
        <p:xfrm>
          <a:off x="2476500" y="228601"/>
          <a:ext cx="1968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公式" r:id="rId3" imgW="1968480" imgH="419040" progId="Equation.3">
                  <p:embed/>
                </p:oleObj>
              </mc:Choice>
              <mc:Fallback>
                <p:oleObj name="公式" r:id="rId3" imgW="1968480" imgH="419040" progId="Equation.3">
                  <p:embed/>
                  <p:pic>
                    <p:nvPicPr>
                      <p:cNvPr id="116736" name="Object 0">
                        <a:extLst>
                          <a:ext uri="{FF2B5EF4-FFF2-40B4-BE49-F238E27FC236}">
                            <a16:creationId xmlns:a16="http://schemas.microsoft.com/office/drawing/2014/main" xmlns="" id="{B896CA6D-7101-47CC-9384-B03028C9AC1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28601"/>
                        <a:ext cx="1968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8">
            <a:extLst>
              <a:ext uri="{FF2B5EF4-FFF2-40B4-BE49-F238E27FC236}">
                <a16:creationId xmlns:a16="http://schemas.microsoft.com/office/drawing/2014/main" xmlns="" id="{7006C347-5813-4E3A-80BC-62B05033EDD4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600201"/>
            <a:ext cx="228600" cy="1452563"/>
            <a:chOff x="192" y="1008"/>
            <a:chExt cx="144" cy="915"/>
          </a:xfrm>
        </p:grpSpPr>
        <p:graphicFrame>
          <p:nvGraphicFramePr>
            <p:cNvPr id="11275" name="Object 9">
              <a:extLst>
                <a:ext uri="{FF2B5EF4-FFF2-40B4-BE49-F238E27FC236}">
                  <a16:creationId xmlns:a16="http://schemas.microsoft.com/office/drawing/2014/main" xmlns="" id="{AD74E53E-57A5-4F5B-BFEF-588F410E2E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008"/>
            <a:ext cx="144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1" name="BMP 图象" r:id="rId5" imgW="161990" imgH="1085714" progId="Paint.Picture">
                    <p:embed/>
                  </p:oleObj>
                </mc:Choice>
                <mc:Fallback>
                  <p:oleObj name="BMP 图象" r:id="rId5" imgW="161990" imgH="1085714" progId="Paint.Picture">
                    <p:embed/>
                    <p:pic>
                      <p:nvPicPr>
                        <p:cNvPr id="11275" name="Object 9">
                          <a:extLst>
                            <a:ext uri="{FF2B5EF4-FFF2-40B4-BE49-F238E27FC236}">
                              <a16:creationId xmlns:a16="http://schemas.microsoft.com/office/drawing/2014/main" xmlns="" id="{AD74E53E-57A5-4F5B-BFEF-588F410E2E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008"/>
                          <a:ext cx="144" cy="91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0">
              <a:extLst>
                <a:ext uri="{FF2B5EF4-FFF2-40B4-BE49-F238E27FC236}">
                  <a16:creationId xmlns:a16="http://schemas.microsoft.com/office/drawing/2014/main" xmlns="" id="{EF4A89D5-9165-4A12-96C0-0044EFAE2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329"/>
            <a:ext cx="14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2" name="BMP 图象" r:id="rId7" imgW="161990" imgH="314286" progId="Paint.Picture">
                    <p:embed/>
                  </p:oleObj>
                </mc:Choice>
                <mc:Fallback>
                  <p:oleObj name="BMP 图象" r:id="rId7" imgW="161990" imgH="314286" progId="Paint.Picture">
                    <p:embed/>
                    <p:pic>
                      <p:nvPicPr>
                        <p:cNvPr id="11276" name="Object 10">
                          <a:extLst>
                            <a:ext uri="{FF2B5EF4-FFF2-40B4-BE49-F238E27FC236}">
                              <a16:creationId xmlns:a16="http://schemas.microsoft.com/office/drawing/2014/main" xmlns="" id="{EF4A89D5-9165-4A12-96C0-0044EFAE20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29"/>
                          <a:ext cx="144" cy="26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11">
              <a:extLst>
                <a:ext uri="{FF2B5EF4-FFF2-40B4-BE49-F238E27FC236}">
                  <a16:creationId xmlns:a16="http://schemas.microsoft.com/office/drawing/2014/main" xmlns="" id="{B0894406-6C17-492D-9A63-F12ECE366A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008"/>
            <a:ext cx="144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3" name="BMP 图象" r:id="rId9" imgW="161990" imgH="1085714" progId="Paint.Picture">
                    <p:embed/>
                  </p:oleObj>
                </mc:Choice>
                <mc:Fallback>
                  <p:oleObj name="BMP 图象" r:id="rId9" imgW="161990" imgH="1085714" progId="Paint.Picture">
                    <p:embed/>
                    <p:pic>
                      <p:nvPicPr>
                        <p:cNvPr id="11277" name="Object 11">
                          <a:extLst>
                            <a:ext uri="{FF2B5EF4-FFF2-40B4-BE49-F238E27FC236}">
                              <a16:creationId xmlns:a16="http://schemas.microsoft.com/office/drawing/2014/main" xmlns="" id="{B0894406-6C17-492D-9A63-F12ECE366A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008"/>
                          <a:ext cx="144" cy="91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12">
              <a:extLst>
                <a:ext uri="{FF2B5EF4-FFF2-40B4-BE49-F238E27FC236}">
                  <a16:creationId xmlns:a16="http://schemas.microsoft.com/office/drawing/2014/main" xmlns="" id="{B435C92D-CA79-4AE5-BDC6-0C5C71F443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329"/>
            <a:ext cx="14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4" name="BMP 图象" r:id="rId11" imgW="161990" imgH="314286" progId="Paint.Picture">
                    <p:embed/>
                  </p:oleObj>
                </mc:Choice>
                <mc:Fallback>
                  <p:oleObj name="BMP 图象" r:id="rId11" imgW="161990" imgH="314286" progId="Paint.Picture">
                    <p:embed/>
                    <p:pic>
                      <p:nvPicPr>
                        <p:cNvPr id="11278" name="Object 12">
                          <a:extLst>
                            <a:ext uri="{FF2B5EF4-FFF2-40B4-BE49-F238E27FC236}">
                              <a16:creationId xmlns:a16="http://schemas.microsoft.com/office/drawing/2014/main" xmlns="" id="{B435C92D-CA79-4AE5-BDC6-0C5C71F443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29"/>
                          <a:ext cx="144" cy="26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13">
              <a:extLst>
                <a:ext uri="{FF2B5EF4-FFF2-40B4-BE49-F238E27FC236}">
                  <a16:creationId xmlns:a16="http://schemas.microsoft.com/office/drawing/2014/main" xmlns="" id="{78E9C1E0-03B9-45E6-A85D-CB525C2D91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008"/>
            <a:ext cx="144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5" name="BMP 图象" r:id="rId13" imgW="161990" imgH="1085714" progId="Paint.Picture">
                    <p:embed/>
                  </p:oleObj>
                </mc:Choice>
                <mc:Fallback>
                  <p:oleObj name="BMP 图象" r:id="rId13" imgW="161990" imgH="1085714" progId="Paint.Picture">
                    <p:embed/>
                    <p:pic>
                      <p:nvPicPr>
                        <p:cNvPr id="11279" name="Object 13">
                          <a:extLst>
                            <a:ext uri="{FF2B5EF4-FFF2-40B4-BE49-F238E27FC236}">
                              <a16:creationId xmlns:a16="http://schemas.microsoft.com/office/drawing/2014/main" xmlns="" id="{78E9C1E0-03B9-45E6-A85D-CB525C2D91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008"/>
                          <a:ext cx="144" cy="91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14">
              <a:extLst>
                <a:ext uri="{FF2B5EF4-FFF2-40B4-BE49-F238E27FC236}">
                  <a16:creationId xmlns:a16="http://schemas.microsoft.com/office/drawing/2014/main" xmlns="" id="{AE359A1C-7847-4E5B-BB79-FEFE0FC647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329"/>
            <a:ext cx="14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" name="BMP 图象" r:id="rId14" imgW="161990" imgH="314286" progId="Paint.Picture">
                    <p:embed/>
                  </p:oleObj>
                </mc:Choice>
                <mc:Fallback>
                  <p:oleObj name="BMP 图象" r:id="rId14" imgW="161990" imgH="314286" progId="Paint.Picture">
                    <p:embed/>
                    <p:pic>
                      <p:nvPicPr>
                        <p:cNvPr id="11280" name="Object 14">
                          <a:extLst>
                            <a:ext uri="{FF2B5EF4-FFF2-40B4-BE49-F238E27FC236}">
                              <a16:creationId xmlns:a16="http://schemas.microsoft.com/office/drawing/2014/main" xmlns="" id="{AE359A1C-7847-4E5B-BB79-FEFE0FC647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29"/>
                          <a:ext cx="144" cy="26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15">
              <a:extLst>
                <a:ext uri="{FF2B5EF4-FFF2-40B4-BE49-F238E27FC236}">
                  <a16:creationId xmlns:a16="http://schemas.microsoft.com/office/drawing/2014/main" xmlns="" id="{BC491537-E450-49AC-ACE4-66D82C65D8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008"/>
            <a:ext cx="144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7" name="BMP 图象" r:id="rId15" imgW="161990" imgH="1085714" progId="Paint.Picture">
                    <p:embed/>
                  </p:oleObj>
                </mc:Choice>
                <mc:Fallback>
                  <p:oleObj name="BMP 图象" r:id="rId15" imgW="161990" imgH="1085714" progId="Paint.Picture">
                    <p:embed/>
                    <p:pic>
                      <p:nvPicPr>
                        <p:cNvPr id="11281" name="Object 15">
                          <a:extLst>
                            <a:ext uri="{FF2B5EF4-FFF2-40B4-BE49-F238E27FC236}">
                              <a16:creationId xmlns:a16="http://schemas.microsoft.com/office/drawing/2014/main" xmlns="" id="{BC491537-E450-49AC-ACE4-66D82C65D8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008"/>
                          <a:ext cx="144" cy="91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16">
              <a:extLst>
                <a:ext uri="{FF2B5EF4-FFF2-40B4-BE49-F238E27FC236}">
                  <a16:creationId xmlns:a16="http://schemas.microsoft.com/office/drawing/2014/main" xmlns="" id="{44569A4F-1842-4340-B666-F5406EAF39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329"/>
            <a:ext cx="14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8" name="BMP 图象" r:id="rId16" imgW="161990" imgH="314286" progId="Paint.Picture">
                    <p:embed/>
                  </p:oleObj>
                </mc:Choice>
                <mc:Fallback>
                  <p:oleObj name="BMP 图象" r:id="rId16" imgW="161990" imgH="314286" progId="Paint.Picture">
                    <p:embed/>
                    <p:pic>
                      <p:nvPicPr>
                        <p:cNvPr id="11282" name="Object 16">
                          <a:extLst>
                            <a:ext uri="{FF2B5EF4-FFF2-40B4-BE49-F238E27FC236}">
                              <a16:creationId xmlns:a16="http://schemas.microsoft.com/office/drawing/2014/main" xmlns="" id="{44569A4F-1842-4340-B666-F5406EAF39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29"/>
                          <a:ext cx="144" cy="26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17">
              <a:extLst>
                <a:ext uri="{FF2B5EF4-FFF2-40B4-BE49-F238E27FC236}">
                  <a16:creationId xmlns:a16="http://schemas.microsoft.com/office/drawing/2014/main" xmlns="" id="{4573499D-DADA-463E-BDD0-B28BBF8968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008"/>
            <a:ext cx="144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9" name="BMP 图象" r:id="rId17" imgW="161990" imgH="1085714" progId="Paint.Picture">
                    <p:embed/>
                  </p:oleObj>
                </mc:Choice>
                <mc:Fallback>
                  <p:oleObj name="BMP 图象" r:id="rId17" imgW="161990" imgH="1085714" progId="Paint.Picture">
                    <p:embed/>
                    <p:pic>
                      <p:nvPicPr>
                        <p:cNvPr id="11283" name="Object 17">
                          <a:extLst>
                            <a:ext uri="{FF2B5EF4-FFF2-40B4-BE49-F238E27FC236}">
                              <a16:creationId xmlns:a16="http://schemas.microsoft.com/office/drawing/2014/main" xmlns="" id="{4573499D-DADA-463E-BDD0-B28BBF8968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008"/>
                          <a:ext cx="144" cy="91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18">
              <a:extLst>
                <a:ext uri="{FF2B5EF4-FFF2-40B4-BE49-F238E27FC236}">
                  <a16:creationId xmlns:a16="http://schemas.microsoft.com/office/drawing/2014/main" xmlns="" id="{0FD58725-EABC-496F-B497-00BDD35E5C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329"/>
            <a:ext cx="14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0" name="BMP 图象" r:id="rId18" imgW="161990" imgH="314286" progId="Paint.Picture">
                    <p:embed/>
                  </p:oleObj>
                </mc:Choice>
                <mc:Fallback>
                  <p:oleObj name="BMP 图象" r:id="rId18" imgW="161990" imgH="314286" progId="Paint.Picture">
                    <p:embed/>
                    <p:pic>
                      <p:nvPicPr>
                        <p:cNvPr id="11284" name="Object 18">
                          <a:extLst>
                            <a:ext uri="{FF2B5EF4-FFF2-40B4-BE49-F238E27FC236}">
                              <a16:creationId xmlns:a16="http://schemas.microsoft.com/office/drawing/2014/main" xmlns="" id="{0FD58725-EABC-496F-B497-00BDD35E5C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29"/>
                          <a:ext cx="144" cy="26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19">
              <a:extLst>
                <a:ext uri="{FF2B5EF4-FFF2-40B4-BE49-F238E27FC236}">
                  <a16:creationId xmlns:a16="http://schemas.microsoft.com/office/drawing/2014/main" xmlns="" id="{11B41C21-D722-4FDA-8F0E-DD7FF063B8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008"/>
            <a:ext cx="144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1" name="BMP 图象" r:id="rId19" imgW="161990" imgH="1085714" progId="Paint.Picture">
                    <p:embed/>
                  </p:oleObj>
                </mc:Choice>
                <mc:Fallback>
                  <p:oleObj name="BMP 图象" r:id="rId19" imgW="161990" imgH="1085714" progId="Paint.Picture">
                    <p:embed/>
                    <p:pic>
                      <p:nvPicPr>
                        <p:cNvPr id="11285" name="Object 19">
                          <a:extLst>
                            <a:ext uri="{FF2B5EF4-FFF2-40B4-BE49-F238E27FC236}">
                              <a16:creationId xmlns:a16="http://schemas.microsoft.com/office/drawing/2014/main" xmlns="" id="{11B41C21-D722-4FDA-8F0E-DD7FF063B8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008"/>
                          <a:ext cx="144" cy="91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20">
              <a:extLst>
                <a:ext uri="{FF2B5EF4-FFF2-40B4-BE49-F238E27FC236}">
                  <a16:creationId xmlns:a16="http://schemas.microsoft.com/office/drawing/2014/main" xmlns="" id="{206E605F-132C-44EB-BE72-274BEB023E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329"/>
            <a:ext cx="14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2" name="BMP 图象" r:id="rId20" imgW="161990" imgH="314286" progId="Paint.Picture">
                    <p:embed/>
                  </p:oleObj>
                </mc:Choice>
                <mc:Fallback>
                  <p:oleObj name="BMP 图象" r:id="rId20" imgW="161990" imgH="314286" progId="Paint.Picture">
                    <p:embed/>
                    <p:pic>
                      <p:nvPicPr>
                        <p:cNvPr id="11286" name="Object 20">
                          <a:extLst>
                            <a:ext uri="{FF2B5EF4-FFF2-40B4-BE49-F238E27FC236}">
                              <a16:creationId xmlns:a16="http://schemas.microsoft.com/office/drawing/2014/main" xmlns="" id="{206E605F-132C-44EB-BE72-274BEB023E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29"/>
                          <a:ext cx="144" cy="26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21">
              <a:extLst>
                <a:ext uri="{FF2B5EF4-FFF2-40B4-BE49-F238E27FC236}">
                  <a16:creationId xmlns:a16="http://schemas.microsoft.com/office/drawing/2014/main" xmlns="" id="{309174D3-4661-4C94-8976-C3EE44288F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008"/>
            <a:ext cx="144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3" name="BMP 图象" r:id="rId21" imgW="161990" imgH="1085714" progId="Paint.Picture">
                    <p:embed/>
                  </p:oleObj>
                </mc:Choice>
                <mc:Fallback>
                  <p:oleObj name="BMP 图象" r:id="rId21" imgW="161990" imgH="1085714" progId="Paint.Picture">
                    <p:embed/>
                    <p:pic>
                      <p:nvPicPr>
                        <p:cNvPr id="11287" name="Object 21">
                          <a:extLst>
                            <a:ext uri="{FF2B5EF4-FFF2-40B4-BE49-F238E27FC236}">
                              <a16:creationId xmlns:a16="http://schemas.microsoft.com/office/drawing/2014/main" xmlns="" id="{309174D3-4661-4C94-8976-C3EE44288F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008"/>
                          <a:ext cx="144" cy="91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22">
              <a:extLst>
                <a:ext uri="{FF2B5EF4-FFF2-40B4-BE49-F238E27FC236}">
                  <a16:creationId xmlns:a16="http://schemas.microsoft.com/office/drawing/2014/main" xmlns="" id="{C445AB4E-5501-47AD-B633-BB0E9348B9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329"/>
            <a:ext cx="14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4" name="BMP 图象" r:id="rId22" imgW="161990" imgH="314286" progId="Paint.Picture">
                    <p:embed/>
                  </p:oleObj>
                </mc:Choice>
                <mc:Fallback>
                  <p:oleObj name="BMP 图象" r:id="rId22" imgW="161990" imgH="314286" progId="Paint.Picture">
                    <p:embed/>
                    <p:pic>
                      <p:nvPicPr>
                        <p:cNvPr id="11288" name="Object 22">
                          <a:extLst>
                            <a:ext uri="{FF2B5EF4-FFF2-40B4-BE49-F238E27FC236}">
                              <a16:creationId xmlns:a16="http://schemas.microsoft.com/office/drawing/2014/main" xmlns="" id="{C445AB4E-5501-47AD-B633-BB0E9348B9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29"/>
                          <a:ext cx="144" cy="26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23">
              <a:extLst>
                <a:ext uri="{FF2B5EF4-FFF2-40B4-BE49-F238E27FC236}">
                  <a16:creationId xmlns:a16="http://schemas.microsoft.com/office/drawing/2014/main" xmlns="" id="{C9E3C00D-DFE0-462E-8DAA-4F30427079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008"/>
            <a:ext cx="144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5" name="BMP 图象" r:id="rId23" imgW="161990" imgH="1085714" progId="Paint.Picture">
                    <p:embed/>
                  </p:oleObj>
                </mc:Choice>
                <mc:Fallback>
                  <p:oleObj name="BMP 图象" r:id="rId23" imgW="161990" imgH="1085714" progId="Paint.Picture">
                    <p:embed/>
                    <p:pic>
                      <p:nvPicPr>
                        <p:cNvPr id="11289" name="Object 23">
                          <a:extLst>
                            <a:ext uri="{FF2B5EF4-FFF2-40B4-BE49-F238E27FC236}">
                              <a16:creationId xmlns:a16="http://schemas.microsoft.com/office/drawing/2014/main" xmlns="" id="{C9E3C00D-DFE0-462E-8DAA-4F30427079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008"/>
                          <a:ext cx="144" cy="91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24">
              <a:extLst>
                <a:ext uri="{FF2B5EF4-FFF2-40B4-BE49-F238E27FC236}">
                  <a16:creationId xmlns:a16="http://schemas.microsoft.com/office/drawing/2014/main" xmlns="" id="{C60F5285-9534-4345-A4AE-F552DB3540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329"/>
            <a:ext cx="14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6" name="BMP 图象" r:id="rId24" imgW="161990" imgH="314286" progId="Paint.Picture">
                    <p:embed/>
                  </p:oleObj>
                </mc:Choice>
                <mc:Fallback>
                  <p:oleObj name="BMP 图象" r:id="rId24" imgW="161990" imgH="314286" progId="Paint.Picture">
                    <p:embed/>
                    <p:pic>
                      <p:nvPicPr>
                        <p:cNvPr id="11290" name="Object 24">
                          <a:extLst>
                            <a:ext uri="{FF2B5EF4-FFF2-40B4-BE49-F238E27FC236}">
                              <a16:creationId xmlns:a16="http://schemas.microsoft.com/office/drawing/2014/main" xmlns="" id="{C60F5285-9534-4345-A4AE-F552DB3540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29"/>
                          <a:ext cx="144" cy="26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25">
              <a:extLst>
                <a:ext uri="{FF2B5EF4-FFF2-40B4-BE49-F238E27FC236}">
                  <a16:creationId xmlns:a16="http://schemas.microsoft.com/office/drawing/2014/main" xmlns="" id="{6BF39C39-7808-47E1-8397-E5008EFC11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008"/>
            <a:ext cx="144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7" name="BMP 图象" r:id="rId25" imgW="161990" imgH="1085714" progId="Paint.Picture">
                    <p:embed/>
                  </p:oleObj>
                </mc:Choice>
                <mc:Fallback>
                  <p:oleObj name="BMP 图象" r:id="rId25" imgW="161990" imgH="1085714" progId="Paint.Picture">
                    <p:embed/>
                    <p:pic>
                      <p:nvPicPr>
                        <p:cNvPr id="11291" name="Object 25">
                          <a:extLst>
                            <a:ext uri="{FF2B5EF4-FFF2-40B4-BE49-F238E27FC236}">
                              <a16:creationId xmlns:a16="http://schemas.microsoft.com/office/drawing/2014/main" xmlns="" id="{6BF39C39-7808-47E1-8397-E5008EFC11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008"/>
                          <a:ext cx="144" cy="91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2" name="Object 26">
              <a:extLst>
                <a:ext uri="{FF2B5EF4-FFF2-40B4-BE49-F238E27FC236}">
                  <a16:creationId xmlns:a16="http://schemas.microsoft.com/office/drawing/2014/main" xmlns="" id="{EA97DEF3-8731-4550-83DD-63D8B2E604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329"/>
            <a:ext cx="14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8" name="BMP 图象" r:id="rId26" imgW="161990" imgH="314286" progId="Paint.Picture">
                    <p:embed/>
                  </p:oleObj>
                </mc:Choice>
                <mc:Fallback>
                  <p:oleObj name="BMP 图象" r:id="rId26" imgW="161990" imgH="314286" progId="Paint.Picture">
                    <p:embed/>
                    <p:pic>
                      <p:nvPicPr>
                        <p:cNvPr id="11292" name="Object 26">
                          <a:extLst>
                            <a:ext uri="{FF2B5EF4-FFF2-40B4-BE49-F238E27FC236}">
                              <a16:creationId xmlns:a16="http://schemas.microsoft.com/office/drawing/2014/main" xmlns="" id="{EA97DEF3-8731-4550-83DD-63D8B2E604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29"/>
                          <a:ext cx="144" cy="26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3" name="Object 27">
              <a:extLst>
                <a:ext uri="{FF2B5EF4-FFF2-40B4-BE49-F238E27FC236}">
                  <a16:creationId xmlns:a16="http://schemas.microsoft.com/office/drawing/2014/main" xmlns="" id="{8549C306-4FB1-418C-A32C-10220652BB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008"/>
            <a:ext cx="144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9" name="BMP 图象" r:id="rId27" imgW="161990" imgH="1085714" progId="Paint.Picture">
                    <p:embed/>
                  </p:oleObj>
                </mc:Choice>
                <mc:Fallback>
                  <p:oleObj name="BMP 图象" r:id="rId27" imgW="161990" imgH="1085714" progId="Paint.Picture">
                    <p:embed/>
                    <p:pic>
                      <p:nvPicPr>
                        <p:cNvPr id="11293" name="Object 27">
                          <a:extLst>
                            <a:ext uri="{FF2B5EF4-FFF2-40B4-BE49-F238E27FC236}">
                              <a16:creationId xmlns:a16="http://schemas.microsoft.com/office/drawing/2014/main" xmlns="" id="{8549C306-4FB1-418C-A32C-10220652BB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008"/>
                          <a:ext cx="144" cy="91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4" name="Object 28">
              <a:extLst>
                <a:ext uri="{FF2B5EF4-FFF2-40B4-BE49-F238E27FC236}">
                  <a16:creationId xmlns:a16="http://schemas.microsoft.com/office/drawing/2014/main" xmlns="" id="{93DB09FE-6848-4125-A0E6-1CDFFA385A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329"/>
            <a:ext cx="14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0" name="BMP 图象" r:id="rId28" imgW="161990" imgH="314286" progId="Paint.Picture">
                    <p:embed/>
                  </p:oleObj>
                </mc:Choice>
                <mc:Fallback>
                  <p:oleObj name="BMP 图象" r:id="rId28" imgW="161990" imgH="314286" progId="Paint.Picture">
                    <p:embed/>
                    <p:pic>
                      <p:nvPicPr>
                        <p:cNvPr id="11294" name="Object 28">
                          <a:extLst>
                            <a:ext uri="{FF2B5EF4-FFF2-40B4-BE49-F238E27FC236}">
                              <a16:creationId xmlns:a16="http://schemas.microsoft.com/office/drawing/2014/main" xmlns="" id="{93DB09FE-6848-4125-A0E6-1CDFFA385A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29"/>
                          <a:ext cx="144" cy="26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5" name="Object 29">
              <a:extLst>
                <a:ext uri="{FF2B5EF4-FFF2-40B4-BE49-F238E27FC236}">
                  <a16:creationId xmlns:a16="http://schemas.microsoft.com/office/drawing/2014/main" xmlns="" id="{1D3FBD37-4DB4-4B6E-81AD-D09F4C119A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008"/>
            <a:ext cx="144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1" name="BMP 图象" r:id="rId29" imgW="161990" imgH="1085714" progId="Paint.Picture">
                    <p:embed/>
                  </p:oleObj>
                </mc:Choice>
                <mc:Fallback>
                  <p:oleObj name="BMP 图象" r:id="rId29" imgW="161990" imgH="1085714" progId="Paint.Picture">
                    <p:embed/>
                    <p:pic>
                      <p:nvPicPr>
                        <p:cNvPr id="11295" name="Object 29">
                          <a:extLst>
                            <a:ext uri="{FF2B5EF4-FFF2-40B4-BE49-F238E27FC236}">
                              <a16:creationId xmlns:a16="http://schemas.microsoft.com/office/drawing/2014/main" xmlns="" id="{1D3FBD37-4DB4-4B6E-81AD-D09F4C119A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008"/>
                          <a:ext cx="144" cy="91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39" name="Line 41">
              <a:extLst>
                <a:ext uri="{FF2B5EF4-FFF2-40B4-BE49-F238E27FC236}">
                  <a16:creationId xmlns:a16="http://schemas.microsoft.com/office/drawing/2014/main" xmlns="" id="{6F5ED796-1540-4085-8593-713F39325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" y="1137"/>
              <a:ext cx="1" cy="64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074" name="Text Box 42">
            <a:extLst>
              <a:ext uri="{FF2B5EF4-FFF2-40B4-BE49-F238E27FC236}">
                <a16:creationId xmlns:a16="http://schemas.microsoft.com/office/drawing/2014/main" xmlns="" id="{F05654A4-FD5A-482A-9A92-A1DCB9B43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79376"/>
            <a:ext cx="6203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将两端的电荷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q</a:t>
            </a:r>
            <a:r>
              <a:rPr lang="en-US" altLang="zh-CN" sz="2800" b="1" baseline="-25000">
                <a:solidFill>
                  <a:srgbClr val="000000"/>
                </a:solidFill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看成不变</a:t>
            </a:r>
          </a:p>
        </p:txBody>
      </p:sp>
      <p:grpSp>
        <p:nvGrpSpPr>
          <p:cNvPr id="3" name="Group 177">
            <a:extLst>
              <a:ext uri="{FF2B5EF4-FFF2-40B4-BE49-F238E27FC236}">
                <a16:creationId xmlns:a16="http://schemas.microsoft.com/office/drawing/2014/main" xmlns="" id="{63230C2E-F449-463A-8C21-20513347AE08}"/>
              </a:ext>
            </a:extLst>
          </p:cNvPr>
          <p:cNvGrpSpPr>
            <a:grpSpLocks/>
          </p:cNvGrpSpPr>
          <p:nvPr/>
        </p:nvGrpSpPr>
        <p:grpSpPr bwMode="auto">
          <a:xfrm>
            <a:off x="4664075" y="536576"/>
            <a:ext cx="4751388" cy="530225"/>
            <a:chOff x="2006" y="288"/>
            <a:chExt cx="2993" cy="334"/>
          </a:xfrm>
        </p:grpSpPr>
        <p:sp>
          <p:nvSpPr>
            <p:cNvPr id="11437" name="Text Box 44">
              <a:extLst>
                <a:ext uri="{FF2B5EF4-FFF2-40B4-BE49-F238E27FC236}">
                  <a16:creationId xmlns:a16="http://schemas.microsoft.com/office/drawing/2014/main" xmlns="" id="{6A0CE30F-6A0E-496B-8F09-000C0210B7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6" y="288"/>
              <a:ext cx="28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而是距离</a:t>
              </a:r>
            </a:p>
          </p:txBody>
        </p:sp>
        <p:graphicFrame>
          <p:nvGraphicFramePr>
            <p:cNvPr id="11274" name="Object 8">
              <a:extLst>
                <a:ext uri="{FF2B5EF4-FFF2-40B4-BE49-F238E27FC236}">
                  <a16:creationId xmlns:a16="http://schemas.microsoft.com/office/drawing/2014/main" xmlns="" id="{0C0EA0CB-E297-491C-A0C0-F3C2740131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7" y="351"/>
            <a:ext cx="10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2" name="公式" r:id="rId30" imgW="1600200" imgH="419040" progId="Equation.3">
                    <p:embed/>
                  </p:oleObj>
                </mc:Choice>
                <mc:Fallback>
                  <p:oleObj name="公式" r:id="rId30" imgW="1600200" imgH="419040" progId="Equation.3">
                    <p:embed/>
                    <p:pic>
                      <p:nvPicPr>
                        <p:cNvPr id="11274" name="Object 8">
                          <a:extLst>
                            <a:ext uri="{FF2B5EF4-FFF2-40B4-BE49-F238E27FC236}">
                              <a16:creationId xmlns:a16="http://schemas.microsoft.com/office/drawing/2014/main" xmlns="" id="{0C0EA0CB-E297-491C-A0C0-F3C2740131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351"/>
                          <a:ext cx="10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38" name="Text Box 46">
              <a:extLst>
                <a:ext uri="{FF2B5EF4-FFF2-40B4-BE49-F238E27FC236}">
                  <a16:creationId xmlns:a16="http://schemas.microsoft.com/office/drawing/2014/main" xmlns="" id="{77232924-08AE-4F54-9BE8-C8FD128C20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1" y="295"/>
              <a:ext cx="10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变化</a:t>
              </a:r>
            </a:p>
          </p:txBody>
        </p:sp>
      </p:grpSp>
      <p:grpSp>
        <p:nvGrpSpPr>
          <p:cNvPr id="4" name="Group 47">
            <a:extLst>
              <a:ext uri="{FF2B5EF4-FFF2-40B4-BE49-F238E27FC236}">
                <a16:creationId xmlns:a16="http://schemas.microsoft.com/office/drawing/2014/main" xmlns="" id="{40ED02B5-FD64-421D-A86A-D66E80C77B90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219200"/>
            <a:ext cx="152400" cy="2286000"/>
            <a:chOff x="2064" y="768"/>
            <a:chExt cx="96" cy="1440"/>
          </a:xfrm>
        </p:grpSpPr>
        <p:sp>
          <p:nvSpPr>
            <p:cNvPr id="11432" name="Line 48">
              <a:extLst>
                <a:ext uri="{FF2B5EF4-FFF2-40B4-BE49-F238E27FC236}">
                  <a16:creationId xmlns:a16="http://schemas.microsoft.com/office/drawing/2014/main" xmlns="" id="{F0EAB7A8-7FB6-4329-8E02-8FFCE4C06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768"/>
              <a:ext cx="0" cy="1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433" name="Group 49">
              <a:extLst>
                <a:ext uri="{FF2B5EF4-FFF2-40B4-BE49-F238E27FC236}">
                  <a16:creationId xmlns:a16="http://schemas.microsoft.com/office/drawing/2014/main" xmlns="" id="{6837A2EB-0BB9-4A35-AF25-47BD6AA644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1008"/>
              <a:ext cx="96" cy="816"/>
              <a:chOff x="2064" y="1056"/>
              <a:chExt cx="96" cy="816"/>
            </a:xfrm>
          </p:grpSpPr>
          <p:sp>
            <p:nvSpPr>
              <p:cNvPr id="11434" name="Oval 50">
                <a:extLst>
                  <a:ext uri="{FF2B5EF4-FFF2-40B4-BE49-F238E27FC236}">
                    <a16:creationId xmlns:a16="http://schemas.microsoft.com/office/drawing/2014/main" xmlns="" id="{C8576EB5-1E38-468C-A49B-445DCD4C7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056"/>
                <a:ext cx="96" cy="96"/>
              </a:xfrm>
              <a:prstGeom prst="ellipse">
                <a:avLst/>
              </a:prstGeom>
              <a:solidFill>
                <a:srgbClr val="FF006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435" name="Oval 51">
                <a:extLst>
                  <a:ext uri="{FF2B5EF4-FFF2-40B4-BE49-F238E27FC236}">
                    <a16:creationId xmlns:a16="http://schemas.microsoft.com/office/drawing/2014/main" xmlns="" id="{4A3833BE-8238-4778-8950-67F47CA83C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1776"/>
                <a:ext cx="96" cy="96"/>
              </a:xfrm>
              <a:prstGeom prst="ellipse">
                <a:avLst/>
              </a:prstGeom>
              <a:solidFill>
                <a:srgbClr val="00FF99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436" name="Line 52">
                <a:extLst>
                  <a:ext uri="{FF2B5EF4-FFF2-40B4-BE49-F238E27FC236}">
                    <a16:creationId xmlns:a16="http://schemas.microsoft.com/office/drawing/2014/main" xmlns="" id="{8C93D0D1-AF76-4056-A71D-3018EDFD21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1488"/>
                <a:ext cx="48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4085" name="Arc 53">
            <a:extLst>
              <a:ext uri="{FF2B5EF4-FFF2-40B4-BE49-F238E27FC236}">
                <a16:creationId xmlns:a16="http://schemas.microsoft.com/office/drawing/2014/main" xmlns="" id="{5F30C4D1-9A33-4440-B72F-3B7006F3D4B6}"/>
              </a:ext>
            </a:extLst>
          </p:cNvPr>
          <p:cNvSpPr>
            <a:spLocks/>
          </p:cNvSpPr>
          <p:nvPr/>
        </p:nvSpPr>
        <p:spPr bwMode="auto">
          <a:xfrm>
            <a:off x="4876801" y="1676400"/>
            <a:ext cx="415925" cy="1143000"/>
          </a:xfrm>
          <a:custGeom>
            <a:avLst/>
            <a:gdLst>
              <a:gd name="T0" fmla="*/ 666646506 w 21600"/>
              <a:gd name="T1" fmla="*/ 0 h 42168"/>
              <a:gd name="T2" fmla="*/ 623201306 w 21600"/>
              <a:gd name="T3" fmla="*/ 2147483647 h 42168"/>
              <a:gd name="T4" fmla="*/ 0 w 21600"/>
              <a:gd name="T5" fmla="*/ 2147483647 h 42168"/>
              <a:gd name="T6" fmla="*/ 0 60000 65536"/>
              <a:gd name="T7" fmla="*/ 0 60000 65536"/>
              <a:gd name="T8" fmla="*/ 0 60000 65536"/>
              <a:gd name="T9" fmla="*/ 0 w 21600"/>
              <a:gd name="T10" fmla="*/ 0 h 42168"/>
              <a:gd name="T11" fmla="*/ 21600 w 21600"/>
              <a:gd name="T12" fmla="*/ 42168 h 42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168" fill="none" extrusionOk="0">
                <a:moveTo>
                  <a:pt x="4848" y="0"/>
                </a:moveTo>
                <a:cubicBezTo>
                  <a:pt x="14653" y="2258"/>
                  <a:pt x="21600" y="10987"/>
                  <a:pt x="21600" y="21049"/>
                </a:cubicBezTo>
                <a:cubicBezTo>
                  <a:pt x="21600" y="31231"/>
                  <a:pt x="14488" y="40031"/>
                  <a:pt x="4532" y="42167"/>
                </a:cubicBezTo>
              </a:path>
              <a:path w="21600" h="42168" stroke="0" extrusionOk="0">
                <a:moveTo>
                  <a:pt x="4848" y="0"/>
                </a:moveTo>
                <a:cubicBezTo>
                  <a:pt x="14653" y="2258"/>
                  <a:pt x="21600" y="10987"/>
                  <a:pt x="21600" y="21049"/>
                </a:cubicBezTo>
                <a:cubicBezTo>
                  <a:pt x="21600" y="31231"/>
                  <a:pt x="14488" y="40031"/>
                  <a:pt x="4532" y="42167"/>
                </a:cubicBezTo>
                <a:lnTo>
                  <a:pt x="0" y="21049"/>
                </a:lnTo>
                <a:close/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54">
            <a:extLst>
              <a:ext uri="{FF2B5EF4-FFF2-40B4-BE49-F238E27FC236}">
                <a16:creationId xmlns:a16="http://schemas.microsoft.com/office/drawing/2014/main" xmlns="" id="{811A2852-1F24-4EFD-AD3D-0B25E365FAC3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295400"/>
            <a:ext cx="152400" cy="1981200"/>
            <a:chOff x="2880" y="912"/>
            <a:chExt cx="96" cy="1440"/>
          </a:xfrm>
        </p:grpSpPr>
        <p:sp>
          <p:nvSpPr>
            <p:cNvPr id="11428" name="Line 55">
              <a:extLst>
                <a:ext uri="{FF2B5EF4-FFF2-40B4-BE49-F238E27FC236}">
                  <a16:creationId xmlns:a16="http://schemas.microsoft.com/office/drawing/2014/main" xmlns="" id="{EE210FA5-2A2A-45E4-9CDD-53363BF27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912"/>
              <a:ext cx="0" cy="1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29" name="Oval 56">
              <a:extLst>
                <a:ext uri="{FF2B5EF4-FFF2-40B4-BE49-F238E27FC236}">
                  <a16:creationId xmlns:a16="http://schemas.microsoft.com/office/drawing/2014/main" xmlns="" id="{02B7CFCF-5E49-4348-96D6-A1FC555CF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912"/>
              <a:ext cx="96" cy="96"/>
            </a:xfrm>
            <a:prstGeom prst="ellipse">
              <a:avLst/>
            </a:prstGeom>
            <a:solidFill>
              <a:srgbClr val="FF0066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430" name="Oval 57">
              <a:extLst>
                <a:ext uri="{FF2B5EF4-FFF2-40B4-BE49-F238E27FC236}">
                  <a16:creationId xmlns:a16="http://schemas.microsoft.com/office/drawing/2014/main" xmlns="" id="{4BB879D1-3B0C-4175-8545-620643616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256"/>
              <a:ext cx="96" cy="96"/>
            </a:xfrm>
            <a:prstGeom prst="ellipse">
              <a:avLst/>
            </a:prstGeom>
            <a:solidFill>
              <a:srgbClr val="00FF99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431" name="Line 58">
              <a:extLst>
                <a:ext uri="{FF2B5EF4-FFF2-40B4-BE49-F238E27FC236}">
                  <a16:creationId xmlns:a16="http://schemas.microsoft.com/office/drawing/2014/main" xmlns="" id="{73B7FC33-FBAA-4A5A-8B6F-38658E5A28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632"/>
              <a:ext cx="4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59">
            <a:extLst>
              <a:ext uri="{FF2B5EF4-FFF2-40B4-BE49-F238E27FC236}">
                <a16:creationId xmlns:a16="http://schemas.microsoft.com/office/drawing/2014/main" xmlns="" id="{8EAD9C1C-39EB-4034-A51B-A1A01D2FED72}"/>
              </a:ext>
            </a:extLst>
          </p:cNvPr>
          <p:cNvGrpSpPr>
            <a:grpSpLocks/>
          </p:cNvGrpSpPr>
          <p:nvPr/>
        </p:nvGrpSpPr>
        <p:grpSpPr bwMode="auto">
          <a:xfrm>
            <a:off x="7543800" y="1219200"/>
            <a:ext cx="152400" cy="2286000"/>
            <a:chOff x="3792" y="768"/>
            <a:chExt cx="96" cy="1440"/>
          </a:xfrm>
        </p:grpSpPr>
        <p:sp>
          <p:nvSpPr>
            <p:cNvPr id="11424" name="Line 60">
              <a:extLst>
                <a:ext uri="{FF2B5EF4-FFF2-40B4-BE49-F238E27FC236}">
                  <a16:creationId xmlns:a16="http://schemas.microsoft.com/office/drawing/2014/main" xmlns="" id="{2DC3F27A-1CA9-4559-BF20-AE70398B1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768"/>
              <a:ext cx="0" cy="1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25" name="Oval 61">
              <a:extLst>
                <a:ext uri="{FF2B5EF4-FFF2-40B4-BE49-F238E27FC236}">
                  <a16:creationId xmlns:a16="http://schemas.microsoft.com/office/drawing/2014/main" xmlns="" id="{5580ED04-ED13-4A3A-982A-A5C50DB8B1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008"/>
              <a:ext cx="96" cy="96"/>
            </a:xfrm>
            <a:prstGeom prst="ellipse">
              <a:avLst/>
            </a:prstGeom>
            <a:solidFill>
              <a:srgbClr val="FF0066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426" name="Oval 62">
              <a:extLst>
                <a:ext uri="{FF2B5EF4-FFF2-40B4-BE49-F238E27FC236}">
                  <a16:creationId xmlns:a16="http://schemas.microsoft.com/office/drawing/2014/main" xmlns="" id="{1583DB1A-0106-4ACE-85D7-D75A455F2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728"/>
              <a:ext cx="96" cy="96"/>
            </a:xfrm>
            <a:prstGeom prst="ellipse">
              <a:avLst/>
            </a:prstGeom>
            <a:solidFill>
              <a:srgbClr val="00FF99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427" name="Line 63">
              <a:extLst>
                <a:ext uri="{FF2B5EF4-FFF2-40B4-BE49-F238E27FC236}">
                  <a16:creationId xmlns:a16="http://schemas.microsoft.com/office/drawing/2014/main" xmlns="" id="{59006EA6-CE67-4DD3-9A66-E36E99D07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440"/>
              <a:ext cx="4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096" name="Line 64">
            <a:extLst>
              <a:ext uri="{FF2B5EF4-FFF2-40B4-BE49-F238E27FC236}">
                <a16:creationId xmlns:a16="http://schemas.microsoft.com/office/drawing/2014/main" xmlns="" id="{7B7E6FF5-396B-4798-92E8-83311E460F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8200" y="1295400"/>
            <a:ext cx="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97" name="Line 65">
            <a:extLst>
              <a:ext uri="{FF2B5EF4-FFF2-40B4-BE49-F238E27FC236}">
                <a16:creationId xmlns:a16="http://schemas.microsoft.com/office/drawing/2014/main" xmlns="" id="{AD86E1CD-FFB4-46BF-9743-146A6CAE54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590800"/>
            <a:ext cx="0" cy="533400"/>
          </a:xfrm>
          <a:prstGeom prst="line">
            <a:avLst/>
          </a:prstGeom>
          <a:noFill/>
          <a:ln w="38100">
            <a:solidFill>
              <a:srgbClr val="006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98" name="Line 66">
            <a:extLst>
              <a:ext uri="{FF2B5EF4-FFF2-40B4-BE49-F238E27FC236}">
                <a16:creationId xmlns:a16="http://schemas.microsoft.com/office/drawing/2014/main" xmlns="" id="{1C8C65D9-4E6E-4E9C-9752-2BB30F93D0F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15240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99" name="Line 67">
            <a:extLst>
              <a:ext uri="{FF2B5EF4-FFF2-40B4-BE49-F238E27FC236}">
                <a16:creationId xmlns:a16="http://schemas.microsoft.com/office/drawing/2014/main" xmlns="" id="{5D8F8D76-3AE8-4495-A180-9FCD6EDEF4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2590800"/>
            <a:ext cx="0" cy="457200"/>
          </a:xfrm>
          <a:prstGeom prst="line">
            <a:avLst/>
          </a:prstGeom>
          <a:noFill/>
          <a:ln w="38100">
            <a:solidFill>
              <a:srgbClr val="006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100" name="Arc 68">
            <a:extLst>
              <a:ext uri="{FF2B5EF4-FFF2-40B4-BE49-F238E27FC236}">
                <a16:creationId xmlns:a16="http://schemas.microsoft.com/office/drawing/2014/main" xmlns="" id="{4A2CBEED-AC94-45DC-B2C9-33285D2EAA7E}"/>
              </a:ext>
            </a:extLst>
          </p:cNvPr>
          <p:cNvSpPr>
            <a:spLocks/>
          </p:cNvSpPr>
          <p:nvPr/>
        </p:nvSpPr>
        <p:spPr bwMode="auto">
          <a:xfrm>
            <a:off x="7685088" y="1066800"/>
            <a:ext cx="696912" cy="2438400"/>
          </a:xfrm>
          <a:custGeom>
            <a:avLst/>
            <a:gdLst>
              <a:gd name="T0" fmla="*/ 70349384 w 41795"/>
              <a:gd name="T1" fmla="*/ 2147483647 h 43200"/>
              <a:gd name="T2" fmla="*/ 0 w 41795"/>
              <a:gd name="T3" fmla="*/ 2147483647 h 43200"/>
              <a:gd name="T4" fmla="*/ 1561197017 w 41795"/>
              <a:gd name="T5" fmla="*/ 2147483647 h 43200"/>
              <a:gd name="T6" fmla="*/ 0 60000 65536"/>
              <a:gd name="T7" fmla="*/ 0 60000 65536"/>
              <a:gd name="T8" fmla="*/ 0 60000 65536"/>
              <a:gd name="T9" fmla="*/ 0 w 41795"/>
              <a:gd name="T10" fmla="*/ 0 h 43200"/>
              <a:gd name="T11" fmla="*/ 41795 w 41795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795" h="43200" fill="none" extrusionOk="0">
                <a:moveTo>
                  <a:pt x="910" y="11870"/>
                </a:moveTo>
                <a:cubicBezTo>
                  <a:pt x="4583" y="4590"/>
                  <a:pt x="12041" y="-1"/>
                  <a:pt x="20195" y="0"/>
                </a:cubicBezTo>
                <a:cubicBezTo>
                  <a:pt x="32124" y="0"/>
                  <a:pt x="41795" y="9670"/>
                  <a:pt x="41795" y="21600"/>
                </a:cubicBezTo>
                <a:cubicBezTo>
                  <a:pt x="41795" y="33529"/>
                  <a:pt x="32124" y="43200"/>
                  <a:pt x="20195" y="43200"/>
                </a:cubicBezTo>
                <a:cubicBezTo>
                  <a:pt x="11221" y="43200"/>
                  <a:pt x="3183" y="37652"/>
                  <a:pt x="-1" y="29263"/>
                </a:cubicBezTo>
              </a:path>
              <a:path w="41795" h="43200" stroke="0" extrusionOk="0">
                <a:moveTo>
                  <a:pt x="910" y="11870"/>
                </a:moveTo>
                <a:cubicBezTo>
                  <a:pt x="4583" y="4590"/>
                  <a:pt x="12041" y="-1"/>
                  <a:pt x="20195" y="0"/>
                </a:cubicBezTo>
                <a:cubicBezTo>
                  <a:pt x="32124" y="0"/>
                  <a:pt x="41795" y="9670"/>
                  <a:pt x="41795" y="21600"/>
                </a:cubicBezTo>
                <a:cubicBezTo>
                  <a:pt x="41795" y="33529"/>
                  <a:pt x="32124" y="43200"/>
                  <a:pt x="20195" y="43200"/>
                </a:cubicBezTo>
                <a:cubicBezTo>
                  <a:pt x="11221" y="43200"/>
                  <a:pt x="3183" y="37652"/>
                  <a:pt x="-1" y="29263"/>
                </a:cubicBezTo>
                <a:lnTo>
                  <a:pt x="20195" y="21600"/>
                </a:lnTo>
                <a:close/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69">
            <a:extLst>
              <a:ext uri="{FF2B5EF4-FFF2-40B4-BE49-F238E27FC236}">
                <a16:creationId xmlns:a16="http://schemas.microsoft.com/office/drawing/2014/main" xmlns="" id="{33504D77-E43E-419F-9886-DC52FA83B43E}"/>
              </a:ext>
            </a:extLst>
          </p:cNvPr>
          <p:cNvGrpSpPr>
            <a:grpSpLocks/>
          </p:cNvGrpSpPr>
          <p:nvPr/>
        </p:nvGrpSpPr>
        <p:grpSpPr bwMode="auto">
          <a:xfrm>
            <a:off x="8824919" y="1219200"/>
            <a:ext cx="579438" cy="2286000"/>
            <a:chOff x="4503" y="768"/>
            <a:chExt cx="365" cy="1440"/>
          </a:xfrm>
        </p:grpSpPr>
        <p:grpSp>
          <p:nvGrpSpPr>
            <p:cNvPr id="11417" name="Group 70">
              <a:extLst>
                <a:ext uri="{FF2B5EF4-FFF2-40B4-BE49-F238E27FC236}">
                  <a16:creationId xmlns:a16="http://schemas.microsoft.com/office/drawing/2014/main" xmlns="" id="{2C1A1611-7D73-49DB-8CDD-1D1AA52010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3" y="1295"/>
              <a:ext cx="240" cy="252"/>
              <a:chOff x="787" y="767"/>
              <a:chExt cx="240" cy="252"/>
            </a:xfrm>
          </p:grpSpPr>
          <p:sp>
            <p:nvSpPr>
              <p:cNvPr id="11422" name="Oval 71">
                <a:extLst>
                  <a:ext uri="{FF2B5EF4-FFF2-40B4-BE49-F238E27FC236}">
                    <a16:creationId xmlns:a16="http://schemas.microsoft.com/office/drawing/2014/main" xmlns="" id="{D257FEF5-984C-4E27-90D4-A83A791D9C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816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423" name="Text Box 72">
                <a:extLst>
                  <a:ext uri="{FF2B5EF4-FFF2-40B4-BE49-F238E27FC236}">
                    <a16:creationId xmlns:a16="http://schemas.microsoft.com/office/drawing/2014/main" xmlns="" id="{2EB9EE92-560B-4B7C-98E3-DB8C6D2C11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7" y="767"/>
                <a:ext cx="24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>
                    <a:solidFill>
                      <a:srgbClr val="000000"/>
                    </a:solidFill>
                    <a:ea typeface="楷体_GB2312" pitchFamily="49" charset="-122"/>
                  </a:rPr>
                  <a:t>±</a:t>
                </a:r>
              </a:p>
            </p:txBody>
          </p:sp>
        </p:grpSp>
        <p:grpSp>
          <p:nvGrpSpPr>
            <p:cNvPr id="11418" name="Group 73">
              <a:extLst>
                <a:ext uri="{FF2B5EF4-FFF2-40B4-BE49-F238E27FC236}">
                  <a16:creationId xmlns:a16="http://schemas.microsoft.com/office/drawing/2014/main" xmlns="" id="{F5F43029-BE85-4641-A134-A0F93F217E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72" y="1359"/>
              <a:ext cx="96" cy="192"/>
              <a:chOff x="2016" y="2016"/>
              <a:chExt cx="96" cy="192"/>
            </a:xfrm>
          </p:grpSpPr>
          <p:sp>
            <p:nvSpPr>
              <p:cNvPr id="11420" name="Oval 74">
                <a:extLst>
                  <a:ext uri="{FF2B5EF4-FFF2-40B4-BE49-F238E27FC236}">
                    <a16:creationId xmlns:a16="http://schemas.microsoft.com/office/drawing/2014/main" xmlns="" id="{04E8DA4E-148D-478D-9B7A-2D33119CBE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solidFill>
                <a:srgbClr val="FF006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421" name="Oval 75">
                <a:extLst>
                  <a:ext uri="{FF2B5EF4-FFF2-40B4-BE49-F238E27FC236}">
                    <a16:creationId xmlns:a16="http://schemas.microsoft.com/office/drawing/2014/main" xmlns="" id="{AB0BAD94-DF7D-4AA3-8F72-F8A697CF95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112"/>
                <a:ext cx="96" cy="96"/>
              </a:xfrm>
              <a:prstGeom prst="ellipse">
                <a:avLst/>
              </a:prstGeom>
              <a:solidFill>
                <a:srgbClr val="00FF99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1419" name="Line 76">
              <a:extLst>
                <a:ext uri="{FF2B5EF4-FFF2-40B4-BE49-F238E27FC236}">
                  <a16:creationId xmlns:a16="http://schemas.microsoft.com/office/drawing/2014/main" xmlns="" id="{C8C6EABD-63E6-4B84-8201-1D572F374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0" y="768"/>
              <a:ext cx="0" cy="1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109" name="Arc 77">
            <a:extLst>
              <a:ext uri="{FF2B5EF4-FFF2-40B4-BE49-F238E27FC236}">
                <a16:creationId xmlns:a16="http://schemas.microsoft.com/office/drawing/2014/main" xmlns="" id="{42A0AF61-EDB1-4EC9-8847-6FC97F26B291}"/>
              </a:ext>
            </a:extLst>
          </p:cNvPr>
          <p:cNvSpPr>
            <a:spLocks/>
          </p:cNvSpPr>
          <p:nvPr/>
        </p:nvSpPr>
        <p:spPr bwMode="auto">
          <a:xfrm>
            <a:off x="9328150" y="914400"/>
            <a:ext cx="838200" cy="2743200"/>
          </a:xfrm>
          <a:custGeom>
            <a:avLst/>
            <a:gdLst>
              <a:gd name="T0" fmla="*/ 4959582 w 43200"/>
              <a:gd name="T1" fmla="*/ 2147483647 h 43200"/>
              <a:gd name="T2" fmla="*/ 17435723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34" y="22821"/>
                </a:moveTo>
                <a:cubicBezTo>
                  <a:pt x="11" y="22414"/>
                  <a:pt x="0" y="2200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0559" y="43200"/>
                  <a:pt x="1296" y="34874"/>
                  <a:pt x="122" y="23897"/>
                </a:cubicBezTo>
              </a:path>
              <a:path w="43200" h="43200" stroke="0" extrusionOk="0">
                <a:moveTo>
                  <a:pt x="34" y="22821"/>
                </a:moveTo>
                <a:cubicBezTo>
                  <a:pt x="11" y="22414"/>
                  <a:pt x="0" y="2200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0559" y="43200"/>
                  <a:pt x="1296" y="34874"/>
                  <a:pt x="122" y="23897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110" name="Arc 78">
            <a:extLst>
              <a:ext uri="{FF2B5EF4-FFF2-40B4-BE49-F238E27FC236}">
                <a16:creationId xmlns:a16="http://schemas.microsoft.com/office/drawing/2014/main" xmlns="" id="{A3CA32DC-8A97-4B4E-BABA-1229940D7D1D}"/>
              </a:ext>
            </a:extLst>
          </p:cNvPr>
          <p:cNvSpPr>
            <a:spLocks/>
          </p:cNvSpPr>
          <p:nvPr/>
        </p:nvSpPr>
        <p:spPr bwMode="auto">
          <a:xfrm>
            <a:off x="7620000" y="1676401"/>
            <a:ext cx="228600" cy="1196975"/>
          </a:xfrm>
          <a:custGeom>
            <a:avLst/>
            <a:gdLst>
              <a:gd name="T0" fmla="*/ 60833888 w 21600"/>
              <a:gd name="T1" fmla="*/ 0 h 42174"/>
              <a:gd name="T2" fmla="*/ 56542644 w 21600"/>
              <a:gd name="T3" fmla="*/ 2147483647 h 42174"/>
              <a:gd name="T4" fmla="*/ 0 w 21600"/>
              <a:gd name="T5" fmla="*/ 2147483647 h 42174"/>
              <a:gd name="T6" fmla="*/ 0 60000 65536"/>
              <a:gd name="T7" fmla="*/ 0 60000 65536"/>
              <a:gd name="T8" fmla="*/ 0 60000 65536"/>
              <a:gd name="T9" fmla="*/ 0 w 21600"/>
              <a:gd name="T10" fmla="*/ 0 h 42174"/>
              <a:gd name="T11" fmla="*/ 21600 w 21600"/>
              <a:gd name="T12" fmla="*/ 42174 h 421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174" fill="none" extrusionOk="0">
                <a:moveTo>
                  <a:pt x="4848" y="0"/>
                </a:moveTo>
                <a:cubicBezTo>
                  <a:pt x="14653" y="2258"/>
                  <a:pt x="21600" y="10987"/>
                  <a:pt x="21600" y="21049"/>
                </a:cubicBezTo>
                <a:cubicBezTo>
                  <a:pt x="21600" y="31241"/>
                  <a:pt x="14475" y="40046"/>
                  <a:pt x="4506" y="42173"/>
                </a:cubicBezTo>
              </a:path>
              <a:path w="21600" h="42174" stroke="0" extrusionOk="0">
                <a:moveTo>
                  <a:pt x="4848" y="0"/>
                </a:moveTo>
                <a:cubicBezTo>
                  <a:pt x="14653" y="2258"/>
                  <a:pt x="21600" y="10987"/>
                  <a:pt x="21600" y="21049"/>
                </a:cubicBezTo>
                <a:cubicBezTo>
                  <a:pt x="21600" y="31241"/>
                  <a:pt x="14475" y="40046"/>
                  <a:pt x="4506" y="42173"/>
                </a:cubicBezTo>
                <a:lnTo>
                  <a:pt x="0" y="21049"/>
                </a:lnTo>
                <a:close/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111" name="Arc 79">
            <a:extLst>
              <a:ext uri="{FF2B5EF4-FFF2-40B4-BE49-F238E27FC236}">
                <a16:creationId xmlns:a16="http://schemas.microsoft.com/office/drawing/2014/main" xmlns="" id="{46A80A31-5D57-44B5-99FC-DFFE2B7ED619}"/>
              </a:ext>
            </a:extLst>
          </p:cNvPr>
          <p:cNvSpPr>
            <a:spLocks/>
          </p:cNvSpPr>
          <p:nvPr/>
        </p:nvSpPr>
        <p:spPr bwMode="auto">
          <a:xfrm>
            <a:off x="4267200" y="2133600"/>
            <a:ext cx="1143000" cy="304800"/>
          </a:xfrm>
          <a:custGeom>
            <a:avLst/>
            <a:gdLst>
              <a:gd name="T0" fmla="*/ 2147483647 w 43200"/>
              <a:gd name="T1" fmla="*/ 0 h 43200"/>
              <a:gd name="T2" fmla="*/ 2147483647 w 43200"/>
              <a:gd name="T3" fmla="*/ 79403 h 43200"/>
              <a:gd name="T4" fmla="*/ 2147483647 w 43200"/>
              <a:gd name="T5" fmla="*/ 53527701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11" y="0"/>
                </a:moveTo>
                <a:cubicBezTo>
                  <a:pt x="21540" y="0"/>
                  <a:pt x="21570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126"/>
                  <a:pt x="8969" y="655"/>
                  <a:pt x="20425" y="31"/>
                </a:cubicBezTo>
              </a:path>
              <a:path w="43200" h="43200" stroke="0" extrusionOk="0">
                <a:moveTo>
                  <a:pt x="21511" y="0"/>
                </a:moveTo>
                <a:cubicBezTo>
                  <a:pt x="21540" y="0"/>
                  <a:pt x="21570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0126"/>
                  <a:pt x="8969" y="655"/>
                  <a:pt x="20425" y="31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112" name="Rectangle 80">
            <a:extLst>
              <a:ext uri="{FF2B5EF4-FFF2-40B4-BE49-F238E27FC236}">
                <a16:creationId xmlns:a16="http://schemas.microsoft.com/office/drawing/2014/main" xmlns="" id="{5DE0CAA8-7994-4E44-A0C9-46E151392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0" y="2057400"/>
            <a:ext cx="1949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Ä</a:t>
            </a:r>
            <a:endParaRPr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11" name="Group 187">
            <a:extLst>
              <a:ext uri="{FF2B5EF4-FFF2-40B4-BE49-F238E27FC236}">
                <a16:creationId xmlns:a16="http://schemas.microsoft.com/office/drawing/2014/main" xmlns="" id="{BB61A265-B817-4B8F-99F1-18B281412239}"/>
              </a:ext>
            </a:extLst>
          </p:cNvPr>
          <p:cNvGrpSpPr>
            <a:grpSpLocks/>
          </p:cNvGrpSpPr>
          <p:nvPr/>
        </p:nvGrpSpPr>
        <p:grpSpPr bwMode="auto">
          <a:xfrm>
            <a:off x="7829550" y="1752600"/>
            <a:ext cx="323850" cy="762000"/>
            <a:chOff x="3972" y="1104"/>
            <a:chExt cx="204" cy="480"/>
          </a:xfrm>
        </p:grpSpPr>
        <p:sp>
          <p:nvSpPr>
            <p:cNvPr id="11415" name="Oval 82">
              <a:extLst>
                <a:ext uri="{FF2B5EF4-FFF2-40B4-BE49-F238E27FC236}">
                  <a16:creationId xmlns:a16="http://schemas.microsoft.com/office/drawing/2014/main" xmlns="" id="{34E243BC-F7BC-4B46-B898-596254D3A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2" y="1388"/>
              <a:ext cx="147" cy="13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416" name="Text Box 83">
              <a:extLst>
                <a:ext uri="{FF2B5EF4-FFF2-40B4-BE49-F238E27FC236}">
                  <a16:creationId xmlns:a16="http://schemas.microsoft.com/office/drawing/2014/main" xmlns="" id="{9C337C51-873A-44D8-BB5F-CE85BCAFEE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2" y="1104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400" b="1">
                  <a:solidFill>
                    <a:srgbClr val="000000"/>
                  </a:solidFill>
                  <a:ea typeface="楷体_GB2312" pitchFamily="49" charset="-122"/>
                </a:rPr>
                <a:t>.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44116" name="Rectangle 84">
            <a:extLst>
              <a:ext uri="{FF2B5EF4-FFF2-40B4-BE49-F238E27FC236}">
                <a16:creationId xmlns:a16="http://schemas.microsoft.com/office/drawing/2014/main" xmlns="" id="{8FD41540-0686-4213-B098-B2A1B0372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6350" y="2087564"/>
            <a:ext cx="12636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Ä</a:t>
            </a:r>
            <a:endParaRPr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12" name="Group 188">
            <a:extLst>
              <a:ext uri="{FF2B5EF4-FFF2-40B4-BE49-F238E27FC236}">
                <a16:creationId xmlns:a16="http://schemas.microsoft.com/office/drawing/2014/main" xmlns="" id="{96470942-8CAD-40D8-87C4-81F929B9F5BB}"/>
              </a:ext>
            </a:extLst>
          </p:cNvPr>
          <p:cNvGrpSpPr>
            <a:grpSpLocks/>
          </p:cNvGrpSpPr>
          <p:nvPr/>
        </p:nvGrpSpPr>
        <p:grpSpPr bwMode="auto">
          <a:xfrm>
            <a:off x="9404350" y="1752600"/>
            <a:ext cx="323850" cy="762000"/>
            <a:chOff x="4964" y="1104"/>
            <a:chExt cx="204" cy="480"/>
          </a:xfrm>
        </p:grpSpPr>
        <p:sp>
          <p:nvSpPr>
            <p:cNvPr id="11413" name="Oval 86">
              <a:extLst>
                <a:ext uri="{FF2B5EF4-FFF2-40B4-BE49-F238E27FC236}">
                  <a16:creationId xmlns:a16="http://schemas.microsoft.com/office/drawing/2014/main" xmlns="" id="{8FFE1E9E-41F8-4CA8-9ECE-0D48190B3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4" y="1388"/>
              <a:ext cx="147" cy="13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414" name="Text Box 87">
              <a:extLst>
                <a:ext uri="{FF2B5EF4-FFF2-40B4-BE49-F238E27FC236}">
                  <a16:creationId xmlns:a16="http://schemas.microsoft.com/office/drawing/2014/main" xmlns="" id="{9BBA2421-C9E6-43CD-8885-D5DF72476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4" y="1104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400" b="1">
                  <a:solidFill>
                    <a:srgbClr val="000000"/>
                  </a:solidFill>
                  <a:ea typeface="楷体_GB2312" pitchFamily="49" charset="-122"/>
                </a:rPr>
                <a:t>.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3" name="Group 88">
            <a:extLst>
              <a:ext uri="{FF2B5EF4-FFF2-40B4-BE49-F238E27FC236}">
                <a16:creationId xmlns:a16="http://schemas.microsoft.com/office/drawing/2014/main" xmlns="" id="{D17BEA91-529E-4B24-A6A4-C6ACE71D1E3D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3962400"/>
            <a:ext cx="304800" cy="2286000"/>
            <a:chOff x="432" y="2496"/>
            <a:chExt cx="192" cy="1440"/>
          </a:xfrm>
        </p:grpSpPr>
        <p:sp>
          <p:nvSpPr>
            <p:cNvPr id="11407" name="Line 89">
              <a:extLst>
                <a:ext uri="{FF2B5EF4-FFF2-40B4-BE49-F238E27FC236}">
                  <a16:creationId xmlns:a16="http://schemas.microsoft.com/office/drawing/2014/main" xmlns="" id="{EAD18036-9492-4462-83A8-57C9936F71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2496"/>
              <a:ext cx="0" cy="1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08" name="Oval 90">
              <a:extLst>
                <a:ext uri="{FF2B5EF4-FFF2-40B4-BE49-F238E27FC236}">
                  <a16:creationId xmlns:a16="http://schemas.microsoft.com/office/drawing/2014/main" xmlns="" id="{0EC50A62-6CA8-49B4-AD3D-D61DFF2A372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28" y="3600"/>
              <a:ext cx="96" cy="96"/>
            </a:xfrm>
            <a:prstGeom prst="ellipse">
              <a:avLst/>
            </a:prstGeom>
            <a:solidFill>
              <a:srgbClr val="FF0066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409" name="Oval 91">
              <a:extLst>
                <a:ext uri="{FF2B5EF4-FFF2-40B4-BE49-F238E27FC236}">
                  <a16:creationId xmlns:a16="http://schemas.microsoft.com/office/drawing/2014/main" xmlns="" id="{96725787-5B4B-4B43-8990-0DE2155DD47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28" y="2880"/>
              <a:ext cx="96" cy="96"/>
            </a:xfrm>
            <a:prstGeom prst="ellipse">
              <a:avLst/>
            </a:prstGeom>
            <a:solidFill>
              <a:srgbClr val="00FF99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410" name="Line 92">
              <a:extLst>
                <a:ext uri="{FF2B5EF4-FFF2-40B4-BE49-F238E27FC236}">
                  <a16:creationId xmlns:a16="http://schemas.microsoft.com/office/drawing/2014/main" xmlns="" id="{67E42ACF-0CD7-4EB6-96C7-01E70DFAB5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" y="3264"/>
              <a:ext cx="4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11" name="Line 93">
              <a:extLst>
                <a:ext uri="{FF2B5EF4-FFF2-40B4-BE49-F238E27FC236}">
                  <a16:creationId xmlns:a16="http://schemas.microsoft.com/office/drawing/2014/main" xmlns="" id="{5FFC1E4B-83A1-4EE4-BBBA-079DD22E55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3552"/>
              <a:ext cx="0" cy="3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12" name="Line 94">
              <a:extLst>
                <a:ext uri="{FF2B5EF4-FFF2-40B4-BE49-F238E27FC236}">
                  <a16:creationId xmlns:a16="http://schemas.microsoft.com/office/drawing/2014/main" xmlns="" id="{05C7886C-4026-4775-A54E-6FD13E269C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" y="2736"/>
              <a:ext cx="0" cy="336"/>
            </a:xfrm>
            <a:prstGeom prst="line">
              <a:avLst/>
            </a:prstGeom>
            <a:noFill/>
            <a:ln w="38100">
              <a:solidFill>
                <a:srgbClr val="006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127" name="Arc 95">
            <a:extLst>
              <a:ext uri="{FF2B5EF4-FFF2-40B4-BE49-F238E27FC236}">
                <a16:creationId xmlns:a16="http://schemas.microsoft.com/office/drawing/2014/main" xmlns="" id="{2273F532-AF8E-444B-AD8A-6143BE10A3CD}"/>
              </a:ext>
            </a:extLst>
          </p:cNvPr>
          <p:cNvSpPr>
            <a:spLocks/>
          </p:cNvSpPr>
          <p:nvPr/>
        </p:nvSpPr>
        <p:spPr bwMode="auto">
          <a:xfrm flipV="1">
            <a:off x="2438401" y="4648200"/>
            <a:ext cx="415925" cy="1143000"/>
          </a:xfrm>
          <a:custGeom>
            <a:avLst/>
            <a:gdLst>
              <a:gd name="T0" fmla="*/ 666646506 w 21600"/>
              <a:gd name="T1" fmla="*/ 0 h 42168"/>
              <a:gd name="T2" fmla="*/ 623201306 w 21600"/>
              <a:gd name="T3" fmla="*/ 2147483647 h 42168"/>
              <a:gd name="T4" fmla="*/ 0 w 21600"/>
              <a:gd name="T5" fmla="*/ 2147483647 h 42168"/>
              <a:gd name="T6" fmla="*/ 0 60000 65536"/>
              <a:gd name="T7" fmla="*/ 0 60000 65536"/>
              <a:gd name="T8" fmla="*/ 0 60000 65536"/>
              <a:gd name="T9" fmla="*/ 0 w 21600"/>
              <a:gd name="T10" fmla="*/ 0 h 42168"/>
              <a:gd name="T11" fmla="*/ 21600 w 21600"/>
              <a:gd name="T12" fmla="*/ 42168 h 42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168" fill="none" extrusionOk="0">
                <a:moveTo>
                  <a:pt x="4848" y="0"/>
                </a:moveTo>
                <a:cubicBezTo>
                  <a:pt x="14653" y="2258"/>
                  <a:pt x="21600" y="10987"/>
                  <a:pt x="21600" y="21049"/>
                </a:cubicBezTo>
                <a:cubicBezTo>
                  <a:pt x="21600" y="31231"/>
                  <a:pt x="14488" y="40031"/>
                  <a:pt x="4532" y="42167"/>
                </a:cubicBezTo>
              </a:path>
              <a:path w="21600" h="42168" stroke="0" extrusionOk="0">
                <a:moveTo>
                  <a:pt x="4848" y="0"/>
                </a:moveTo>
                <a:cubicBezTo>
                  <a:pt x="14653" y="2258"/>
                  <a:pt x="21600" y="10987"/>
                  <a:pt x="21600" y="21049"/>
                </a:cubicBezTo>
                <a:cubicBezTo>
                  <a:pt x="21600" y="31231"/>
                  <a:pt x="14488" y="40031"/>
                  <a:pt x="4532" y="42167"/>
                </a:cubicBezTo>
                <a:lnTo>
                  <a:pt x="0" y="21049"/>
                </a:lnTo>
                <a:close/>
              </a:path>
            </a:pathLst>
          </a:custGeom>
          <a:noFill/>
          <a:ln w="38100">
            <a:solidFill>
              <a:srgbClr val="99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189">
            <a:extLst>
              <a:ext uri="{FF2B5EF4-FFF2-40B4-BE49-F238E27FC236}">
                <a16:creationId xmlns:a16="http://schemas.microsoft.com/office/drawing/2014/main" xmlns="" id="{56B483D2-BD48-426B-AD9D-A00FC1C66409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648200"/>
            <a:ext cx="323850" cy="762000"/>
            <a:chOff x="672" y="2928"/>
            <a:chExt cx="204" cy="480"/>
          </a:xfrm>
        </p:grpSpPr>
        <p:sp>
          <p:nvSpPr>
            <p:cNvPr id="11405" name="Oval 97">
              <a:extLst>
                <a:ext uri="{FF2B5EF4-FFF2-40B4-BE49-F238E27FC236}">
                  <a16:creationId xmlns:a16="http://schemas.microsoft.com/office/drawing/2014/main" xmlns="" id="{64FFEBBB-A0CA-45B3-82F9-A517BA7D9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" y="3212"/>
              <a:ext cx="147" cy="13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406" name="Text Box 98">
              <a:extLst>
                <a:ext uri="{FF2B5EF4-FFF2-40B4-BE49-F238E27FC236}">
                  <a16:creationId xmlns:a16="http://schemas.microsoft.com/office/drawing/2014/main" xmlns="" id="{A19BC1A0-DA48-4AD6-A761-8BC91CD98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928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400" b="1">
                  <a:solidFill>
                    <a:srgbClr val="000000"/>
                  </a:solidFill>
                  <a:ea typeface="楷体_GB2312" pitchFamily="49" charset="-122"/>
                </a:rPr>
                <a:t>.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5" name="Group 99">
            <a:extLst>
              <a:ext uri="{FF2B5EF4-FFF2-40B4-BE49-F238E27FC236}">
                <a16:creationId xmlns:a16="http://schemas.microsoft.com/office/drawing/2014/main" xmlns="" id="{5C44491D-9FE3-466B-BE8D-6803639695B6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733801"/>
            <a:ext cx="1296988" cy="2906713"/>
            <a:chOff x="1632" y="2112"/>
            <a:chExt cx="817" cy="2071"/>
          </a:xfrm>
        </p:grpSpPr>
        <p:sp>
          <p:nvSpPr>
            <p:cNvPr id="11401" name="Arc 100">
              <a:extLst>
                <a:ext uri="{FF2B5EF4-FFF2-40B4-BE49-F238E27FC236}">
                  <a16:creationId xmlns:a16="http://schemas.microsoft.com/office/drawing/2014/main" xmlns="" id="{0571AE5E-85C6-4DFF-BD75-E02F945F37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0" y="2116"/>
              <a:ext cx="729" cy="2067"/>
            </a:xfrm>
            <a:custGeom>
              <a:avLst/>
              <a:gdLst>
                <a:gd name="T0" fmla="*/ 0 w 29268"/>
                <a:gd name="T1" fmla="*/ 0 h 43200"/>
                <a:gd name="T2" fmla="*/ 0 w 29268"/>
                <a:gd name="T3" fmla="*/ 0 h 43200"/>
                <a:gd name="T4" fmla="*/ 0 w 29268"/>
                <a:gd name="T5" fmla="*/ 0 h 43200"/>
                <a:gd name="T6" fmla="*/ 0 60000 65536"/>
                <a:gd name="T7" fmla="*/ 0 60000 65536"/>
                <a:gd name="T8" fmla="*/ 0 60000 65536"/>
                <a:gd name="T9" fmla="*/ 0 w 29268"/>
                <a:gd name="T10" fmla="*/ 0 h 43200"/>
                <a:gd name="T11" fmla="*/ 29268 w 29268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268" h="43200" fill="none" extrusionOk="0">
                  <a:moveTo>
                    <a:pt x="3277" y="450"/>
                  </a:moveTo>
                  <a:cubicBezTo>
                    <a:pt x="4722" y="151"/>
                    <a:pt x="6193" y="-1"/>
                    <a:pt x="7668" y="0"/>
                  </a:cubicBezTo>
                  <a:cubicBezTo>
                    <a:pt x="19597" y="0"/>
                    <a:pt x="29268" y="9670"/>
                    <a:pt x="29268" y="21600"/>
                  </a:cubicBezTo>
                  <a:cubicBezTo>
                    <a:pt x="29268" y="33529"/>
                    <a:pt x="19597" y="43200"/>
                    <a:pt x="7668" y="43200"/>
                  </a:cubicBezTo>
                  <a:cubicBezTo>
                    <a:pt x="5047" y="43200"/>
                    <a:pt x="2449" y="42723"/>
                    <a:pt x="-1" y="41793"/>
                  </a:cubicBezTo>
                </a:path>
                <a:path w="29268" h="43200" stroke="0" extrusionOk="0">
                  <a:moveTo>
                    <a:pt x="3277" y="450"/>
                  </a:moveTo>
                  <a:cubicBezTo>
                    <a:pt x="4722" y="151"/>
                    <a:pt x="6193" y="-1"/>
                    <a:pt x="7668" y="0"/>
                  </a:cubicBezTo>
                  <a:cubicBezTo>
                    <a:pt x="19597" y="0"/>
                    <a:pt x="29268" y="9670"/>
                    <a:pt x="29268" y="21600"/>
                  </a:cubicBezTo>
                  <a:cubicBezTo>
                    <a:pt x="29268" y="33529"/>
                    <a:pt x="19597" y="43200"/>
                    <a:pt x="7668" y="43200"/>
                  </a:cubicBezTo>
                  <a:cubicBezTo>
                    <a:pt x="5047" y="43200"/>
                    <a:pt x="2449" y="42723"/>
                    <a:pt x="-1" y="41793"/>
                  </a:cubicBezTo>
                  <a:lnTo>
                    <a:pt x="7668" y="21600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02" name="Arc 101">
              <a:extLst>
                <a:ext uri="{FF2B5EF4-FFF2-40B4-BE49-F238E27FC236}">
                  <a16:creationId xmlns:a16="http://schemas.microsoft.com/office/drawing/2014/main" xmlns="" id="{8E06C52D-CA84-4F45-A5E4-CBCD4C5ED1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" y="2340"/>
              <a:ext cx="384" cy="1596"/>
            </a:xfrm>
            <a:custGeom>
              <a:avLst/>
              <a:gdLst>
                <a:gd name="T0" fmla="*/ 0 w 21600"/>
                <a:gd name="T1" fmla="*/ 0 h 41393"/>
                <a:gd name="T2" fmla="*/ 0 w 21600"/>
                <a:gd name="T3" fmla="*/ 0 h 41393"/>
                <a:gd name="T4" fmla="*/ 0 w 21600"/>
                <a:gd name="T5" fmla="*/ 0 h 41393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393"/>
                <a:gd name="T11" fmla="*/ 21600 w 21600"/>
                <a:gd name="T12" fmla="*/ 41393 h 413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393" fill="none" extrusionOk="0">
                  <a:moveTo>
                    <a:pt x="7450" y="-1"/>
                  </a:moveTo>
                  <a:cubicBezTo>
                    <a:pt x="15950" y="3123"/>
                    <a:pt x="21600" y="11217"/>
                    <a:pt x="21600" y="20274"/>
                  </a:cubicBezTo>
                  <a:cubicBezTo>
                    <a:pt x="21600" y="30456"/>
                    <a:pt x="14488" y="39256"/>
                    <a:pt x="4532" y="41392"/>
                  </a:cubicBezTo>
                </a:path>
                <a:path w="21600" h="41393" stroke="0" extrusionOk="0">
                  <a:moveTo>
                    <a:pt x="7450" y="-1"/>
                  </a:moveTo>
                  <a:cubicBezTo>
                    <a:pt x="15950" y="3123"/>
                    <a:pt x="21600" y="11217"/>
                    <a:pt x="21600" y="20274"/>
                  </a:cubicBezTo>
                  <a:cubicBezTo>
                    <a:pt x="21600" y="30456"/>
                    <a:pt x="14488" y="39256"/>
                    <a:pt x="4532" y="41392"/>
                  </a:cubicBezTo>
                  <a:lnTo>
                    <a:pt x="0" y="20274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03" name="Arc 102">
              <a:extLst>
                <a:ext uri="{FF2B5EF4-FFF2-40B4-BE49-F238E27FC236}">
                  <a16:creationId xmlns:a16="http://schemas.microsoft.com/office/drawing/2014/main" xmlns="" id="{D85DF772-86A3-454A-AC3A-8C9660FBF83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28" y="2112"/>
              <a:ext cx="240" cy="239"/>
            </a:xfrm>
            <a:custGeom>
              <a:avLst/>
              <a:gdLst>
                <a:gd name="T0" fmla="*/ 0 w 21600"/>
                <a:gd name="T1" fmla="*/ 0 h 35089"/>
                <a:gd name="T2" fmla="*/ 0 w 21600"/>
                <a:gd name="T3" fmla="*/ 0 h 35089"/>
                <a:gd name="T4" fmla="*/ 0 w 21600"/>
                <a:gd name="T5" fmla="*/ 0 h 350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5089"/>
                <a:gd name="T11" fmla="*/ 21600 w 21600"/>
                <a:gd name="T12" fmla="*/ 35089 h 35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5089" fill="none" extrusionOk="0">
                  <a:moveTo>
                    <a:pt x="10469" y="0"/>
                  </a:moveTo>
                  <a:cubicBezTo>
                    <a:pt x="17338" y="3806"/>
                    <a:pt x="21600" y="11040"/>
                    <a:pt x="21600" y="18893"/>
                  </a:cubicBezTo>
                  <a:cubicBezTo>
                    <a:pt x="21600" y="25089"/>
                    <a:pt x="18938" y="30988"/>
                    <a:pt x="14291" y="35088"/>
                  </a:cubicBezTo>
                </a:path>
                <a:path w="21600" h="35089" stroke="0" extrusionOk="0">
                  <a:moveTo>
                    <a:pt x="10469" y="0"/>
                  </a:moveTo>
                  <a:cubicBezTo>
                    <a:pt x="17338" y="3806"/>
                    <a:pt x="21600" y="11040"/>
                    <a:pt x="21600" y="18893"/>
                  </a:cubicBezTo>
                  <a:cubicBezTo>
                    <a:pt x="21600" y="25089"/>
                    <a:pt x="18938" y="30988"/>
                    <a:pt x="14291" y="35088"/>
                  </a:cubicBezTo>
                  <a:lnTo>
                    <a:pt x="0" y="18893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04" name="Arc 103">
              <a:extLst>
                <a:ext uri="{FF2B5EF4-FFF2-40B4-BE49-F238E27FC236}">
                  <a16:creationId xmlns:a16="http://schemas.microsoft.com/office/drawing/2014/main" xmlns="" id="{3D5C64E4-5200-402C-9B60-B83B2693D76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80" y="3900"/>
              <a:ext cx="240" cy="227"/>
            </a:xfrm>
            <a:custGeom>
              <a:avLst/>
              <a:gdLst>
                <a:gd name="T0" fmla="*/ 0 w 21600"/>
                <a:gd name="T1" fmla="*/ 0 h 33336"/>
                <a:gd name="T2" fmla="*/ 0 w 21600"/>
                <a:gd name="T3" fmla="*/ 0 h 33336"/>
                <a:gd name="T4" fmla="*/ 0 w 21600"/>
                <a:gd name="T5" fmla="*/ 0 h 33336"/>
                <a:gd name="T6" fmla="*/ 0 60000 65536"/>
                <a:gd name="T7" fmla="*/ 0 60000 65536"/>
                <a:gd name="T8" fmla="*/ 0 60000 65536"/>
                <a:gd name="T9" fmla="*/ 0 w 21600"/>
                <a:gd name="T10" fmla="*/ 0 h 33336"/>
                <a:gd name="T11" fmla="*/ 21600 w 21600"/>
                <a:gd name="T12" fmla="*/ 33336 h 33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3336" fill="none" extrusionOk="0">
                  <a:moveTo>
                    <a:pt x="13144" y="0"/>
                  </a:moveTo>
                  <a:cubicBezTo>
                    <a:pt x="18474" y="4087"/>
                    <a:pt x="21600" y="10422"/>
                    <a:pt x="21600" y="17140"/>
                  </a:cubicBezTo>
                  <a:cubicBezTo>
                    <a:pt x="21600" y="23336"/>
                    <a:pt x="18938" y="29235"/>
                    <a:pt x="14291" y="33335"/>
                  </a:cubicBezTo>
                </a:path>
                <a:path w="21600" h="33336" stroke="0" extrusionOk="0">
                  <a:moveTo>
                    <a:pt x="13144" y="0"/>
                  </a:moveTo>
                  <a:cubicBezTo>
                    <a:pt x="18474" y="4087"/>
                    <a:pt x="21600" y="10422"/>
                    <a:pt x="21600" y="17140"/>
                  </a:cubicBezTo>
                  <a:cubicBezTo>
                    <a:pt x="21600" y="23336"/>
                    <a:pt x="18938" y="29235"/>
                    <a:pt x="14291" y="33335"/>
                  </a:cubicBezTo>
                  <a:lnTo>
                    <a:pt x="0" y="17140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136" name="Rectangle 104">
            <a:extLst>
              <a:ext uri="{FF2B5EF4-FFF2-40B4-BE49-F238E27FC236}">
                <a16:creationId xmlns:a16="http://schemas.microsoft.com/office/drawing/2014/main" xmlns="" id="{60F4D223-41FE-4D77-8C9F-FEAD42433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953000"/>
            <a:ext cx="2133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Ä</a:t>
            </a:r>
            <a:endParaRPr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16" name="Group 190">
            <a:extLst>
              <a:ext uri="{FF2B5EF4-FFF2-40B4-BE49-F238E27FC236}">
                <a16:creationId xmlns:a16="http://schemas.microsoft.com/office/drawing/2014/main" xmlns="" id="{B4A27764-C648-493B-8DF7-89BA8B135382}"/>
              </a:ext>
            </a:extLst>
          </p:cNvPr>
          <p:cNvGrpSpPr>
            <a:grpSpLocks/>
          </p:cNvGrpSpPr>
          <p:nvPr/>
        </p:nvGrpSpPr>
        <p:grpSpPr bwMode="auto">
          <a:xfrm>
            <a:off x="3181350" y="4648200"/>
            <a:ext cx="323850" cy="762000"/>
            <a:chOff x="1044" y="2928"/>
            <a:chExt cx="204" cy="480"/>
          </a:xfrm>
        </p:grpSpPr>
        <p:sp>
          <p:nvSpPr>
            <p:cNvPr id="11399" name="Oval 106">
              <a:extLst>
                <a:ext uri="{FF2B5EF4-FFF2-40B4-BE49-F238E27FC236}">
                  <a16:creationId xmlns:a16="http://schemas.microsoft.com/office/drawing/2014/main" xmlns="" id="{116F8A98-244E-4243-9CCA-3CC19590C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" y="3212"/>
              <a:ext cx="147" cy="13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400" name="Text Box 107">
              <a:extLst>
                <a:ext uri="{FF2B5EF4-FFF2-40B4-BE49-F238E27FC236}">
                  <a16:creationId xmlns:a16="http://schemas.microsoft.com/office/drawing/2014/main" xmlns="" id="{4109F5AF-C95D-4843-A5CD-FB46DB86A2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4" y="2928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400" b="1">
                  <a:solidFill>
                    <a:srgbClr val="000000"/>
                  </a:solidFill>
                  <a:ea typeface="楷体_GB2312" pitchFamily="49" charset="-122"/>
                </a:rPr>
                <a:t>.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44140" name="Arc 108">
            <a:extLst>
              <a:ext uri="{FF2B5EF4-FFF2-40B4-BE49-F238E27FC236}">
                <a16:creationId xmlns:a16="http://schemas.microsoft.com/office/drawing/2014/main" xmlns="" id="{2730B598-A4F0-42D5-BD57-430F55FFB9A1}"/>
              </a:ext>
            </a:extLst>
          </p:cNvPr>
          <p:cNvSpPr>
            <a:spLocks/>
          </p:cNvSpPr>
          <p:nvPr/>
        </p:nvSpPr>
        <p:spPr bwMode="auto">
          <a:xfrm flipV="1">
            <a:off x="4751388" y="4038600"/>
            <a:ext cx="506412" cy="2209800"/>
          </a:xfrm>
          <a:custGeom>
            <a:avLst/>
            <a:gdLst>
              <a:gd name="T0" fmla="*/ 98408837 w 33377"/>
              <a:gd name="T1" fmla="*/ 2147483647 h 43200"/>
              <a:gd name="T2" fmla="*/ 0 w 33377"/>
              <a:gd name="T3" fmla="*/ 2147483647 h 43200"/>
              <a:gd name="T4" fmla="*/ 624108551 w 33377"/>
              <a:gd name="T5" fmla="*/ 2147483647 h 43200"/>
              <a:gd name="T6" fmla="*/ 0 60000 65536"/>
              <a:gd name="T7" fmla="*/ 0 60000 65536"/>
              <a:gd name="T8" fmla="*/ 0 60000 65536"/>
              <a:gd name="T9" fmla="*/ 0 w 33377"/>
              <a:gd name="T10" fmla="*/ 0 h 43200"/>
              <a:gd name="T11" fmla="*/ 33377 w 33377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377" h="43200" fill="none" extrusionOk="0">
                <a:moveTo>
                  <a:pt x="1856" y="2412"/>
                </a:moveTo>
                <a:cubicBezTo>
                  <a:pt x="4923" y="827"/>
                  <a:pt x="8324" y="-1"/>
                  <a:pt x="11777" y="0"/>
                </a:cubicBezTo>
                <a:cubicBezTo>
                  <a:pt x="23706" y="0"/>
                  <a:pt x="33377" y="9670"/>
                  <a:pt x="33377" y="21600"/>
                </a:cubicBezTo>
                <a:cubicBezTo>
                  <a:pt x="33377" y="33529"/>
                  <a:pt x="23706" y="43200"/>
                  <a:pt x="11777" y="43200"/>
                </a:cubicBezTo>
                <a:cubicBezTo>
                  <a:pt x="7596" y="43200"/>
                  <a:pt x="3504" y="41986"/>
                  <a:pt x="0" y="39706"/>
                </a:cubicBezTo>
              </a:path>
              <a:path w="33377" h="43200" stroke="0" extrusionOk="0">
                <a:moveTo>
                  <a:pt x="1856" y="2412"/>
                </a:moveTo>
                <a:cubicBezTo>
                  <a:pt x="4923" y="827"/>
                  <a:pt x="8324" y="-1"/>
                  <a:pt x="11777" y="0"/>
                </a:cubicBezTo>
                <a:cubicBezTo>
                  <a:pt x="23706" y="0"/>
                  <a:pt x="33377" y="9670"/>
                  <a:pt x="33377" y="21600"/>
                </a:cubicBezTo>
                <a:cubicBezTo>
                  <a:pt x="33377" y="33529"/>
                  <a:pt x="23706" y="43200"/>
                  <a:pt x="11777" y="43200"/>
                </a:cubicBezTo>
                <a:cubicBezTo>
                  <a:pt x="7596" y="43200"/>
                  <a:pt x="3504" y="41986"/>
                  <a:pt x="0" y="39706"/>
                </a:cubicBezTo>
                <a:lnTo>
                  <a:pt x="11777" y="21600"/>
                </a:lnTo>
                <a:close/>
              </a:path>
            </a:pathLst>
          </a:custGeom>
          <a:noFill/>
          <a:ln w="38100">
            <a:solidFill>
              <a:srgbClr val="99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" name="Group 109">
            <a:extLst>
              <a:ext uri="{FF2B5EF4-FFF2-40B4-BE49-F238E27FC236}">
                <a16:creationId xmlns:a16="http://schemas.microsoft.com/office/drawing/2014/main" xmlns="" id="{53BB15E5-B356-4383-8EA7-E591445CF20B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4648200" y="4191000"/>
            <a:ext cx="152400" cy="1981200"/>
            <a:chOff x="2880" y="912"/>
            <a:chExt cx="96" cy="1440"/>
          </a:xfrm>
        </p:grpSpPr>
        <p:sp>
          <p:nvSpPr>
            <p:cNvPr id="11395" name="Line 110">
              <a:extLst>
                <a:ext uri="{FF2B5EF4-FFF2-40B4-BE49-F238E27FC236}">
                  <a16:creationId xmlns:a16="http://schemas.microsoft.com/office/drawing/2014/main" xmlns="" id="{4E556749-57E1-49DF-9609-76598BF111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912"/>
              <a:ext cx="0" cy="1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96" name="Oval 111">
              <a:extLst>
                <a:ext uri="{FF2B5EF4-FFF2-40B4-BE49-F238E27FC236}">
                  <a16:creationId xmlns:a16="http://schemas.microsoft.com/office/drawing/2014/main" xmlns="" id="{1900EBF5-7A7E-45A8-BCED-497DC9463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912"/>
              <a:ext cx="96" cy="96"/>
            </a:xfrm>
            <a:prstGeom prst="ellipse">
              <a:avLst/>
            </a:prstGeom>
            <a:solidFill>
              <a:srgbClr val="FF0066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97" name="Oval 112">
              <a:extLst>
                <a:ext uri="{FF2B5EF4-FFF2-40B4-BE49-F238E27FC236}">
                  <a16:creationId xmlns:a16="http://schemas.microsoft.com/office/drawing/2014/main" xmlns="" id="{3E428ADE-C319-4F8A-8352-E57D3615B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256"/>
              <a:ext cx="96" cy="96"/>
            </a:xfrm>
            <a:prstGeom prst="ellipse">
              <a:avLst/>
            </a:prstGeom>
            <a:solidFill>
              <a:srgbClr val="00FF99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98" name="Line 113">
              <a:extLst>
                <a:ext uri="{FF2B5EF4-FFF2-40B4-BE49-F238E27FC236}">
                  <a16:creationId xmlns:a16="http://schemas.microsoft.com/office/drawing/2014/main" xmlns="" id="{4DD7AD29-E309-4AE3-8BA6-7ED2EDE75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632"/>
              <a:ext cx="4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114">
            <a:extLst>
              <a:ext uri="{FF2B5EF4-FFF2-40B4-BE49-F238E27FC236}">
                <a16:creationId xmlns:a16="http://schemas.microsoft.com/office/drawing/2014/main" xmlns="" id="{EDF467E2-BFD7-4634-AA99-84F6CF08670A}"/>
              </a:ext>
            </a:extLst>
          </p:cNvPr>
          <p:cNvGrpSpPr>
            <a:grpSpLocks/>
          </p:cNvGrpSpPr>
          <p:nvPr/>
        </p:nvGrpSpPr>
        <p:grpSpPr bwMode="auto">
          <a:xfrm>
            <a:off x="5056188" y="3505200"/>
            <a:ext cx="1371600" cy="3276600"/>
            <a:chOff x="1632" y="2112"/>
            <a:chExt cx="817" cy="2071"/>
          </a:xfrm>
        </p:grpSpPr>
        <p:sp>
          <p:nvSpPr>
            <p:cNvPr id="11391" name="Arc 115">
              <a:extLst>
                <a:ext uri="{FF2B5EF4-FFF2-40B4-BE49-F238E27FC236}">
                  <a16:creationId xmlns:a16="http://schemas.microsoft.com/office/drawing/2014/main" xmlns="" id="{DCC84118-CBFA-4256-B112-BCDAC0CA1E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0" y="2116"/>
              <a:ext cx="729" cy="2067"/>
            </a:xfrm>
            <a:custGeom>
              <a:avLst/>
              <a:gdLst>
                <a:gd name="T0" fmla="*/ 0 w 29268"/>
                <a:gd name="T1" fmla="*/ 0 h 43200"/>
                <a:gd name="T2" fmla="*/ 0 w 29268"/>
                <a:gd name="T3" fmla="*/ 0 h 43200"/>
                <a:gd name="T4" fmla="*/ 0 w 29268"/>
                <a:gd name="T5" fmla="*/ 0 h 43200"/>
                <a:gd name="T6" fmla="*/ 0 60000 65536"/>
                <a:gd name="T7" fmla="*/ 0 60000 65536"/>
                <a:gd name="T8" fmla="*/ 0 60000 65536"/>
                <a:gd name="T9" fmla="*/ 0 w 29268"/>
                <a:gd name="T10" fmla="*/ 0 h 43200"/>
                <a:gd name="T11" fmla="*/ 29268 w 29268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268" h="43200" fill="none" extrusionOk="0">
                  <a:moveTo>
                    <a:pt x="3277" y="450"/>
                  </a:moveTo>
                  <a:cubicBezTo>
                    <a:pt x="4722" y="151"/>
                    <a:pt x="6193" y="-1"/>
                    <a:pt x="7668" y="0"/>
                  </a:cubicBezTo>
                  <a:cubicBezTo>
                    <a:pt x="19597" y="0"/>
                    <a:pt x="29268" y="9670"/>
                    <a:pt x="29268" y="21600"/>
                  </a:cubicBezTo>
                  <a:cubicBezTo>
                    <a:pt x="29268" y="33529"/>
                    <a:pt x="19597" y="43200"/>
                    <a:pt x="7668" y="43200"/>
                  </a:cubicBezTo>
                  <a:cubicBezTo>
                    <a:pt x="5047" y="43200"/>
                    <a:pt x="2449" y="42723"/>
                    <a:pt x="-1" y="41793"/>
                  </a:cubicBezTo>
                </a:path>
                <a:path w="29268" h="43200" stroke="0" extrusionOk="0">
                  <a:moveTo>
                    <a:pt x="3277" y="450"/>
                  </a:moveTo>
                  <a:cubicBezTo>
                    <a:pt x="4722" y="151"/>
                    <a:pt x="6193" y="-1"/>
                    <a:pt x="7668" y="0"/>
                  </a:cubicBezTo>
                  <a:cubicBezTo>
                    <a:pt x="19597" y="0"/>
                    <a:pt x="29268" y="9670"/>
                    <a:pt x="29268" y="21600"/>
                  </a:cubicBezTo>
                  <a:cubicBezTo>
                    <a:pt x="29268" y="33529"/>
                    <a:pt x="19597" y="43200"/>
                    <a:pt x="7668" y="43200"/>
                  </a:cubicBezTo>
                  <a:cubicBezTo>
                    <a:pt x="5047" y="43200"/>
                    <a:pt x="2449" y="42723"/>
                    <a:pt x="-1" y="41793"/>
                  </a:cubicBezTo>
                  <a:lnTo>
                    <a:pt x="7668" y="21600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92" name="Arc 116">
              <a:extLst>
                <a:ext uri="{FF2B5EF4-FFF2-40B4-BE49-F238E27FC236}">
                  <a16:creationId xmlns:a16="http://schemas.microsoft.com/office/drawing/2014/main" xmlns="" id="{39684C8C-C84D-4468-B6D3-E0F6259977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" y="2340"/>
              <a:ext cx="384" cy="1596"/>
            </a:xfrm>
            <a:custGeom>
              <a:avLst/>
              <a:gdLst>
                <a:gd name="T0" fmla="*/ 0 w 21600"/>
                <a:gd name="T1" fmla="*/ 0 h 41393"/>
                <a:gd name="T2" fmla="*/ 0 w 21600"/>
                <a:gd name="T3" fmla="*/ 0 h 41393"/>
                <a:gd name="T4" fmla="*/ 0 w 21600"/>
                <a:gd name="T5" fmla="*/ 0 h 41393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393"/>
                <a:gd name="T11" fmla="*/ 21600 w 21600"/>
                <a:gd name="T12" fmla="*/ 41393 h 413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393" fill="none" extrusionOk="0">
                  <a:moveTo>
                    <a:pt x="7450" y="-1"/>
                  </a:moveTo>
                  <a:cubicBezTo>
                    <a:pt x="15950" y="3123"/>
                    <a:pt x="21600" y="11217"/>
                    <a:pt x="21600" y="20274"/>
                  </a:cubicBezTo>
                  <a:cubicBezTo>
                    <a:pt x="21600" y="30456"/>
                    <a:pt x="14488" y="39256"/>
                    <a:pt x="4532" y="41392"/>
                  </a:cubicBezTo>
                </a:path>
                <a:path w="21600" h="41393" stroke="0" extrusionOk="0">
                  <a:moveTo>
                    <a:pt x="7450" y="-1"/>
                  </a:moveTo>
                  <a:cubicBezTo>
                    <a:pt x="15950" y="3123"/>
                    <a:pt x="21600" y="11217"/>
                    <a:pt x="21600" y="20274"/>
                  </a:cubicBezTo>
                  <a:cubicBezTo>
                    <a:pt x="21600" y="30456"/>
                    <a:pt x="14488" y="39256"/>
                    <a:pt x="4532" y="41392"/>
                  </a:cubicBezTo>
                  <a:lnTo>
                    <a:pt x="0" y="20274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93" name="Arc 117">
              <a:extLst>
                <a:ext uri="{FF2B5EF4-FFF2-40B4-BE49-F238E27FC236}">
                  <a16:creationId xmlns:a16="http://schemas.microsoft.com/office/drawing/2014/main" xmlns="" id="{A0E26BB4-2E39-4C0B-ADBB-AA4B9E8BA96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728" y="2112"/>
              <a:ext cx="240" cy="239"/>
            </a:xfrm>
            <a:custGeom>
              <a:avLst/>
              <a:gdLst>
                <a:gd name="T0" fmla="*/ 0 w 21600"/>
                <a:gd name="T1" fmla="*/ 0 h 35089"/>
                <a:gd name="T2" fmla="*/ 0 w 21600"/>
                <a:gd name="T3" fmla="*/ 0 h 35089"/>
                <a:gd name="T4" fmla="*/ 0 w 21600"/>
                <a:gd name="T5" fmla="*/ 0 h 350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5089"/>
                <a:gd name="T11" fmla="*/ 21600 w 21600"/>
                <a:gd name="T12" fmla="*/ 35089 h 35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5089" fill="none" extrusionOk="0">
                  <a:moveTo>
                    <a:pt x="10469" y="0"/>
                  </a:moveTo>
                  <a:cubicBezTo>
                    <a:pt x="17338" y="3806"/>
                    <a:pt x="21600" y="11040"/>
                    <a:pt x="21600" y="18893"/>
                  </a:cubicBezTo>
                  <a:cubicBezTo>
                    <a:pt x="21600" y="25089"/>
                    <a:pt x="18938" y="30988"/>
                    <a:pt x="14291" y="35088"/>
                  </a:cubicBezTo>
                </a:path>
                <a:path w="21600" h="35089" stroke="0" extrusionOk="0">
                  <a:moveTo>
                    <a:pt x="10469" y="0"/>
                  </a:moveTo>
                  <a:cubicBezTo>
                    <a:pt x="17338" y="3806"/>
                    <a:pt x="21600" y="11040"/>
                    <a:pt x="21600" y="18893"/>
                  </a:cubicBezTo>
                  <a:cubicBezTo>
                    <a:pt x="21600" y="25089"/>
                    <a:pt x="18938" y="30988"/>
                    <a:pt x="14291" y="35088"/>
                  </a:cubicBezTo>
                  <a:lnTo>
                    <a:pt x="0" y="18893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94" name="Arc 118">
              <a:extLst>
                <a:ext uri="{FF2B5EF4-FFF2-40B4-BE49-F238E27FC236}">
                  <a16:creationId xmlns:a16="http://schemas.microsoft.com/office/drawing/2014/main" xmlns="" id="{CAC8AE62-F507-4F58-9566-28DC6C188EE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80" y="3900"/>
              <a:ext cx="240" cy="227"/>
            </a:xfrm>
            <a:custGeom>
              <a:avLst/>
              <a:gdLst>
                <a:gd name="T0" fmla="*/ 0 w 21600"/>
                <a:gd name="T1" fmla="*/ 0 h 33336"/>
                <a:gd name="T2" fmla="*/ 0 w 21600"/>
                <a:gd name="T3" fmla="*/ 0 h 33336"/>
                <a:gd name="T4" fmla="*/ 0 w 21600"/>
                <a:gd name="T5" fmla="*/ 0 h 33336"/>
                <a:gd name="T6" fmla="*/ 0 60000 65536"/>
                <a:gd name="T7" fmla="*/ 0 60000 65536"/>
                <a:gd name="T8" fmla="*/ 0 60000 65536"/>
                <a:gd name="T9" fmla="*/ 0 w 21600"/>
                <a:gd name="T10" fmla="*/ 0 h 33336"/>
                <a:gd name="T11" fmla="*/ 21600 w 21600"/>
                <a:gd name="T12" fmla="*/ 33336 h 33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3336" fill="none" extrusionOk="0">
                  <a:moveTo>
                    <a:pt x="13144" y="0"/>
                  </a:moveTo>
                  <a:cubicBezTo>
                    <a:pt x="18474" y="4087"/>
                    <a:pt x="21600" y="10422"/>
                    <a:pt x="21600" y="17140"/>
                  </a:cubicBezTo>
                  <a:cubicBezTo>
                    <a:pt x="21600" y="23336"/>
                    <a:pt x="18938" y="29235"/>
                    <a:pt x="14291" y="33335"/>
                  </a:cubicBezTo>
                </a:path>
                <a:path w="21600" h="33336" stroke="0" extrusionOk="0">
                  <a:moveTo>
                    <a:pt x="13144" y="0"/>
                  </a:moveTo>
                  <a:cubicBezTo>
                    <a:pt x="18474" y="4087"/>
                    <a:pt x="21600" y="10422"/>
                    <a:pt x="21600" y="17140"/>
                  </a:cubicBezTo>
                  <a:cubicBezTo>
                    <a:pt x="21600" y="23336"/>
                    <a:pt x="18938" y="29235"/>
                    <a:pt x="14291" y="33335"/>
                  </a:cubicBezTo>
                  <a:lnTo>
                    <a:pt x="0" y="17140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119">
            <a:extLst>
              <a:ext uri="{FF2B5EF4-FFF2-40B4-BE49-F238E27FC236}">
                <a16:creationId xmlns:a16="http://schemas.microsoft.com/office/drawing/2014/main" xmlns="" id="{E4053E4F-0967-43B6-927A-97B349EAFA73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7326313" y="3962400"/>
            <a:ext cx="152400" cy="2286000"/>
            <a:chOff x="3655" y="2592"/>
            <a:chExt cx="96" cy="1440"/>
          </a:xfrm>
        </p:grpSpPr>
        <p:sp>
          <p:nvSpPr>
            <p:cNvPr id="11387" name="Line 120">
              <a:extLst>
                <a:ext uri="{FF2B5EF4-FFF2-40B4-BE49-F238E27FC236}">
                  <a16:creationId xmlns:a16="http://schemas.microsoft.com/office/drawing/2014/main" xmlns="" id="{00611F8B-53D8-42CB-81D9-F6F71B6E19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3" y="2592"/>
              <a:ext cx="0" cy="1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88" name="Oval 121">
              <a:extLst>
                <a:ext uri="{FF2B5EF4-FFF2-40B4-BE49-F238E27FC236}">
                  <a16:creationId xmlns:a16="http://schemas.microsoft.com/office/drawing/2014/main" xmlns="" id="{41FA6577-2075-455D-89DF-442E21FF59A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55" y="2832"/>
              <a:ext cx="96" cy="96"/>
            </a:xfrm>
            <a:prstGeom prst="ellipse">
              <a:avLst/>
            </a:prstGeom>
            <a:solidFill>
              <a:srgbClr val="FF0066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89" name="Oval 122">
              <a:extLst>
                <a:ext uri="{FF2B5EF4-FFF2-40B4-BE49-F238E27FC236}">
                  <a16:creationId xmlns:a16="http://schemas.microsoft.com/office/drawing/2014/main" xmlns="" id="{B897F310-6101-44BF-9426-7B99B0B2E62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655" y="3552"/>
              <a:ext cx="96" cy="96"/>
            </a:xfrm>
            <a:prstGeom prst="ellipse">
              <a:avLst/>
            </a:prstGeom>
            <a:solidFill>
              <a:srgbClr val="00FF99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90" name="Line 123">
              <a:extLst>
                <a:ext uri="{FF2B5EF4-FFF2-40B4-BE49-F238E27FC236}">
                  <a16:creationId xmlns:a16="http://schemas.microsoft.com/office/drawing/2014/main" xmlns="" id="{8CD4296A-8C5A-4843-96E8-28718CE3F1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5" y="3264"/>
              <a:ext cx="4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156" name="Line 124">
            <a:extLst>
              <a:ext uri="{FF2B5EF4-FFF2-40B4-BE49-F238E27FC236}">
                <a16:creationId xmlns:a16="http://schemas.microsoft.com/office/drawing/2014/main" xmlns="" id="{E468C9B3-D31F-4A21-BB03-5CD928EB4D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9000" y="4419600"/>
            <a:ext cx="0" cy="457200"/>
          </a:xfrm>
          <a:prstGeom prst="line">
            <a:avLst/>
          </a:prstGeom>
          <a:noFill/>
          <a:ln w="38100">
            <a:solidFill>
              <a:srgbClr val="006C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157" name="Line 125">
            <a:extLst>
              <a:ext uri="{FF2B5EF4-FFF2-40B4-BE49-F238E27FC236}">
                <a16:creationId xmlns:a16="http://schemas.microsoft.com/office/drawing/2014/main" xmlns="" id="{C2FA9DCE-D24E-41E0-9F44-3D2CABEEA96D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548640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158" name="Arc 126">
            <a:extLst>
              <a:ext uri="{FF2B5EF4-FFF2-40B4-BE49-F238E27FC236}">
                <a16:creationId xmlns:a16="http://schemas.microsoft.com/office/drawing/2014/main" xmlns="" id="{9C8EDAA8-3BEF-4B19-BF5F-7FC79442D138}"/>
              </a:ext>
            </a:extLst>
          </p:cNvPr>
          <p:cNvSpPr>
            <a:spLocks/>
          </p:cNvSpPr>
          <p:nvPr/>
        </p:nvSpPr>
        <p:spPr bwMode="auto">
          <a:xfrm flipV="1">
            <a:off x="7467601" y="3962400"/>
            <a:ext cx="696913" cy="2438400"/>
          </a:xfrm>
          <a:custGeom>
            <a:avLst/>
            <a:gdLst>
              <a:gd name="T0" fmla="*/ 70349819 w 41795"/>
              <a:gd name="T1" fmla="*/ 2147483647 h 43200"/>
              <a:gd name="T2" fmla="*/ 0 w 41795"/>
              <a:gd name="T3" fmla="*/ 2147483647 h 43200"/>
              <a:gd name="T4" fmla="*/ 1561207795 w 41795"/>
              <a:gd name="T5" fmla="*/ 2147483647 h 43200"/>
              <a:gd name="T6" fmla="*/ 0 60000 65536"/>
              <a:gd name="T7" fmla="*/ 0 60000 65536"/>
              <a:gd name="T8" fmla="*/ 0 60000 65536"/>
              <a:gd name="T9" fmla="*/ 0 w 41795"/>
              <a:gd name="T10" fmla="*/ 0 h 43200"/>
              <a:gd name="T11" fmla="*/ 41795 w 41795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795" h="43200" fill="none" extrusionOk="0">
                <a:moveTo>
                  <a:pt x="910" y="11870"/>
                </a:moveTo>
                <a:cubicBezTo>
                  <a:pt x="4583" y="4590"/>
                  <a:pt x="12041" y="-1"/>
                  <a:pt x="20195" y="0"/>
                </a:cubicBezTo>
                <a:cubicBezTo>
                  <a:pt x="32124" y="0"/>
                  <a:pt x="41795" y="9670"/>
                  <a:pt x="41795" y="21600"/>
                </a:cubicBezTo>
                <a:cubicBezTo>
                  <a:pt x="41795" y="33529"/>
                  <a:pt x="32124" y="43200"/>
                  <a:pt x="20195" y="43200"/>
                </a:cubicBezTo>
                <a:cubicBezTo>
                  <a:pt x="11221" y="43200"/>
                  <a:pt x="3183" y="37652"/>
                  <a:pt x="-1" y="29263"/>
                </a:cubicBezTo>
              </a:path>
              <a:path w="41795" h="43200" stroke="0" extrusionOk="0">
                <a:moveTo>
                  <a:pt x="910" y="11870"/>
                </a:moveTo>
                <a:cubicBezTo>
                  <a:pt x="4583" y="4590"/>
                  <a:pt x="12041" y="-1"/>
                  <a:pt x="20195" y="0"/>
                </a:cubicBezTo>
                <a:cubicBezTo>
                  <a:pt x="32124" y="0"/>
                  <a:pt x="41795" y="9670"/>
                  <a:pt x="41795" y="21600"/>
                </a:cubicBezTo>
                <a:cubicBezTo>
                  <a:pt x="41795" y="33529"/>
                  <a:pt x="32124" y="43200"/>
                  <a:pt x="20195" y="43200"/>
                </a:cubicBezTo>
                <a:cubicBezTo>
                  <a:pt x="11221" y="43200"/>
                  <a:pt x="3183" y="37652"/>
                  <a:pt x="-1" y="29263"/>
                </a:cubicBezTo>
                <a:lnTo>
                  <a:pt x="20195" y="21600"/>
                </a:lnTo>
                <a:close/>
              </a:path>
            </a:pathLst>
          </a:custGeom>
          <a:noFill/>
          <a:ln w="38100">
            <a:solidFill>
              <a:srgbClr val="99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159" name="Arc 127">
            <a:extLst>
              <a:ext uri="{FF2B5EF4-FFF2-40B4-BE49-F238E27FC236}">
                <a16:creationId xmlns:a16="http://schemas.microsoft.com/office/drawing/2014/main" xmlns="" id="{40BE614F-C595-467F-8C2F-4C73606D2958}"/>
              </a:ext>
            </a:extLst>
          </p:cNvPr>
          <p:cNvSpPr>
            <a:spLocks/>
          </p:cNvSpPr>
          <p:nvPr/>
        </p:nvSpPr>
        <p:spPr bwMode="auto">
          <a:xfrm flipV="1">
            <a:off x="7391400" y="4572001"/>
            <a:ext cx="228600" cy="1196975"/>
          </a:xfrm>
          <a:custGeom>
            <a:avLst/>
            <a:gdLst>
              <a:gd name="T0" fmla="*/ 60833888 w 21600"/>
              <a:gd name="T1" fmla="*/ 0 h 42174"/>
              <a:gd name="T2" fmla="*/ 56542644 w 21600"/>
              <a:gd name="T3" fmla="*/ 2147483647 h 42174"/>
              <a:gd name="T4" fmla="*/ 0 w 21600"/>
              <a:gd name="T5" fmla="*/ 2147483647 h 42174"/>
              <a:gd name="T6" fmla="*/ 0 60000 65536"/>
              <a:gd name="T7" fmla="*/ 0 60000 65536"/>
              <a:gd name="T8" fmla="*/ 0 60000 65536"/>
              <a:gd name="T9" fmla="*/ 0 w 21600"/>
              <a:gd name="T10" fmla="*/ 0 h 42174"/>
              <a:gd name="T11" fmla="*/ 21600 w 21600"/>
              <a:gd name="T12" fmla="*/ 42174 h 421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174" fill="none" extrusionOk="0">
                <a:moveTo>
                  <a:pt x="4848" y="0"/>
                </a:moveTo>
                <a:cubicBezTo>
                  <a:pt x="14653" y="2258"/>
                  <a:pt x="21600" y="10987"/>
                  <a:pt x="21600" y="21049"/>
                </a:cubicBezTo>
                <a:cubicBezTo>
                  <a:pt x="21600" y="31241"/>
                  <a:pt x="14475" y="40046"/>
                  <a:pt x="4506" y="42173"/>
                </a:cubicBezTo>
              </a:path>
              <a:path w="21600" h="42174" stroke="0" extrusionOk="0">
                <a:moveTo>
                  <a:pt x="4848" y="0"/>
                </a:moveTo>
                <a:cubicBezTo>
                  <a:pt x="14653" y="2258"/>
                  <a:pt x="21600" y="10987"/>
                  <a:pt x="21600" y="21049"/>
                </a:cubicBezTo>
                <a:cubicBezTo>
                  <a:pt x="21600" y="31241"/>
                  <a:pt x="14475" y="40046"/>
                  <a:pt x="4506" y="42173"/>
                </a:cubicBezTo>
                <a:lnTo>
                  <a:pt x="0" y="21049"/>
                </a:lnTo>
                <a:close/>
              </a:path>
            </a:pathLst>
          </a:custGeom>
          <a:noFill/>
          <a:ln w="38100">
            <a:solidFill>
              <a:srgbClr val="99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Group 193">
            <a:extLst>
              <a:ext uri="{FF2B5EF4-FFF2-40B4-BE49-F238E27FC236}">
                <a16:creationId xmlns:a16="http://schemas.microsoft.com/office/drawing/2014/main" xmlns="" id="{ADD997F1-A909-45DB-84A9-F9DB336042BA}"/>
              </a:ext>
            </a:extLst>
          </p:cNvPr>
          <p:cNvGrpSpPr>
            <a:grpSpLocks/>
          </p:cNvGrpSpPr>
          <p:nvPr/>
        </p:nvGrpSpPr>
        <p:grpSpPr bwMode="auto">
          <a:xfrm>
            <a:off x="8183563" y="4941888"/>
            <a:ext cx="323850" cy="762000"/>
            <a:chOff x="4176" y="3120"/>
            <a:chExt cx="204" cy="480"/>
          </a:xfrm>
        </p:grpSpPr>
        <p:sp>
          <p:nvSpPr>
            <p:cNvPr id="11385" name="Oval 129">
              <a:extLst>
                <a:ext uri="{FF2B5EF4-FFF2-40B4-BE49-F238E27FC236}">
                  <a16:creationId xmlns:a16="http://schemas.microsoft.com/office/drawing/2014/main" xmlns="" id="{74FD3B28-93AC-4FDF-9EFD-0A644450AB6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186" y="3185"/>
              <a:ext cx="147" cy="13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386" name="Text Box 130">
              <a:extLst>
                <a:ext uri="{FF2B5EF4-FFF2-40B4-BE49-F238E27FC236}">
                  <a16:creationId xmlns:a16="http://schemas.microsoft.com/office/drawing/2014/main" xmlns="" id="{6EB7D2A8-4A47-4D2D-8EF5-CA5BD8404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V="1">
              <a:off x="4176" y="3120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400" b="1">
                  <a:solidFill>
                    <a:srgbClr val="000000"/>
                  </a:solidFill>
                  <a:ea typeface="楷体_GB2312" pitchFamily="49" charset="-122"/>
                </a:rPr>
                <a:t>.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44163" name="Rectangle 131">
            <a:extLst>
              <a:ext uri="{FF2B5EF4-FFF2-40B4-BE49-F238E27FC236}">
                <a16:creationId xmlns:a16="http://schemas.microsoft.com/office/drawing/2014/main" xmlns="" id="{3BFD4AC8-7AEC-44CE-9DC5-E56DBB802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953000"/>
            <a:ext cx="1752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Ä</a:t>
            </a:r>
            <a:endParaRPr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4164" name="Rectangle 132">
            <a:extLst>
              <a:ext uri="{FF2B5EF4-FFF2-40B4-BE49-F238E27FC236}">
                <a16:creationId xmlns:a16="http://schemas.microsoft.com/office/drawing/2014/main" xmlns="" id="{970B9BDA-63B4-4007-AC8D-26DCC56F5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953000"/>
            <a:ext cx="2209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Ä</a:t>
            </a:r>
            <a:endParaRPr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21" name="Group 191">
            <a:extLst>
              <a:ext uri="{FF2B5EF4-FFF2-40B4-BE49-F238E27FC236}">
                <a16:creationId xmlns:a16="http://schemas.microsoft.com/office/drawing/2014/main" xmlns="" id="{6E0E05B4-4AA5-47DC-B324-31F81C1D5C70}"/>
              </a:ext>
            </a:extLst>
          </p:cNvPr>
          <p:cNvGrpSpPr>
            <a:grpSpLocks/>
          </p:cNvGrpSpPr>
          <p:nvPr/>
        </p:nvGrpSpPr>
        <p:grpSpPr bwMode="auto">
          <a:xfrm>
            <a:off x="5238750" y="4648200"/>
            <a:ext cx="323850" cy="762000"/>
            <a:chOff x="2340" y="2928"/>
            <a:chExt cx="204" cy="480"/>
          </a:xfrm>
        </p:grpSpPr>
        <p:sp>
          <p:nvSpPr>
            <p:cNvPr id="11383" name="Oval 134">
              <a:extLst>
                <a:ext uri="{FF2B5EF4-FFF2-40B4-BE49-F238E27FC236}">
                  <a16:creationId xmlns:a16="http://schemas.microsoft.com/office/drawing/2014/main" xmlns="" id="{14397839-9719-4C1D-A7E9-F2BE7CB17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0" y="3212"/>
              <a:ext cx="147" cy="13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384" name="Text Box 135">
              <a:extLst>
                <a:ext uri="{FF2B5EF4-FFF2-40B4-BE49-F238E27FC236}">
                  <a16:creationId xmlns:a16="http://schemas.microsoft.com/office/drawing/2014/main" xmlns="" id="{36F92017-E80E-496A-A2A1-920E2C1AF1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0" y="2928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400" b="1">
                  <a:solidFill>
                    <a:srgbClr val="000000"/>
                  </a:solidFill>
                  <a:ea typeface="楷体_GB2312" pitchFamily="49" charset="-122"/>
                </a:rPr>
                <a:t>.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2" name="Group 192">
            <a:extLst>
              <a:ext uri="{FF2B5EF4-FFF2-40B4-BE49-F238E27FC236}">
                <a16:creationId xmlns:a16="http://schemas.microsoft.com/office/drawing/2014/main" xmlns="" id="{DE3F5464-F71F-4990-A2F4-BE28F816923F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4648200"/>
            <a:ext cx="323850" cy="762000"/>
            <a:chOff x="2640" y="2928"/>
            <a:chExt cx="204" cy="480"/>
          </a:xfrm>
        </p:grpSpPr>
        <p:sp>
          <p:nvSpPr>
            <p:cNvPr id="11381" name="Oval 137">
              <a:extLst>
                <a:ext uri="{FF2B5EF4-FFF2-40B4-BE49-F238E27FC236}">
                  <a16:creationId xmlns:a16="http://schemas.microsoft.com/office/drawing/2014/main" xmlns="" id="{C7030B9E-A2C9-47B6-A340-A51E8E8F3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9" y="3212"/>
              <a:ext cx="149" cy="13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382" name="Text Box 138">
              <a:extLst>
                <a:ext uri="{FF2B5EF4-FFF2-40B4-BE49-F238E27FC236}">
                  <a16:creationId xmlns:a16="http://schemas.microsoft.com/office/drawing/2014/main" xmlns="" id="{8BA98393-6420-4660-B154-92B6C0D2A5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928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400" b="1">
                  <a:solidFill>
                    <a:srgbClr val="000000"/>
                  </a:solidFill>
                  <a:ea typeface="楷体_GB2312" pitchFamily="49" charset="-122"/>
                </a:rPr>
                <a:t>.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3" name="Group 139">
            <a:extLst>
              <a:ext uri="{FF2B5EF4-FFF2-40B4-BE49-F238E27FC236}">
                <a16:creationId xmlns:a16="http://schemas.microsoft.com/office/drawing/2014/main" xmlns="" id="{163F05FB-00DB-4D4A-934A-D7B512764CA6}"/>
              </a:ext>
            </a:extLst>
          </p:cNvPr>
          <p:cNvGrpSpPr>
            <a:grpSpLocks/>
          </p:cNvGrpSpPr>
          <p:nvPr/>
        </p:nvGrpSpPr>
        <p:grpSpPr bwMode="auto">
          <a:xfrm>
            <a:off x="8716970" y="4114800"/>
            <a:ext cx="503238" cy="2286000"/>
            <a:chOff x="4531" y="2592"/>
            <a:chExt cx="317" cy="1440"/>
          </a:xfrm>
        </p:grpSpPr>
        <p:grpSp>
          <p:nvGrpSpPr>
            <p:cNvPr id="11374" name="Group 140">
              <a:extLst>
                <a:ext uri="{FF2B5EF4-FFF2-40B4-BE49-F238E27FC236}">
                  <a16:creationId xmlns:a16="http://schemas.microsoft.com/office/drawing/2014/main" xmlns="" id="{9063DC4F-0FAE-448E-83FC-8011C44E9C5D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4531" y="3157"/>
              <a:ext cx="240" cy="252"/>
              <a:chOff x="787" y="767"/>
              <a:chExt cx="240" cy="252"/>
            </a:xfrm>
          </p:grpSpPr>
          <p:sp>
            <p:nvSpPr>
              <p:cNvPr id="11379" name="Oval 141">
                <a:extLst>
                  <a:ext uri="{FF2B5EF4-FFF2-40B4-BE49-F238E27FC236}">
                    <a16:creationId xmlns:a16="http://schemas.microsoft.com/office/drawing/2014/main" xmlns="" id="{364CD3B8-543A-4542-B967-E448235B97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816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80" name="Text Box 142">
                <a:extLst>
                  <a:ext uri="{FF2B5EF4-FFF2-40B4-BE49-F238E27FC236}">
                    <a16:creationId xmlns:a16="http://schemas.microsoft.com/office/drawing/2014/main" xmlns="" id="{478B878E-9C5D-415A-B77C-1BF29FEB8B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7" y="767"/>
                <a:ext cx="24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>
                    <a:ea typeface="楷体_GB2312" pitchFamily="49" charset="-122"/>
                  </a:rPr>
                  <a:t>±</a:t>
                </a:r>
              </a:p>
            </p:txBody>
          </p:sp>
        </p:grpSp>
        <p:grpSp>
          <p:nvGrpSpPr>
            <p:cNvPr id="11375" name="Group 143">
              <a:extLst>
                <a:ext uri="{FF2B5EF4-FFF2-40B4-BE49-F238E27FC236}">
                  <a16:creationId xmlns:a16="http://schemas.microsoft.com/office/drawing/2014/main" xmlns="" id="{B2E24E1A-4283-4D86-8317-0CD0CA9E0F87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4752" y="3183"/>
              <a:ext cx="96" cy="192"/>
              <a:chOff x="2016" y="2016"/>
              <a:chExt cx="96" cy="192"/>
            </a:xfrm>
          </p:grpSpPr>
          <p:sp>
            <p:nvSpPr>
              <p:cNvPr id="11377" name="Oval 144">
                <a:extLst>
                  <a:ext uri="{FF2B5EF4-FFF2-40B4-BE49-F238E27FC236}">
                    <a16:creationId xmlns:a16="http://schemas.microsoft.com/office/drawing/2014/main" xmlns="" id="{B1629A65-94C4-49CB-97C8-968E80AD34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solidFill>
                <a:srgbClr val="FF006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78" name="Oval 145">
                <a:extLst>
                  <a:ext uri="{FF2B5EF4-FFF2-40B4-BE49-F238E27FC236}">
                    <a16:creationId xmlns:a16="http://schemas.microsoft.com/office/drawing/2014/main" xmlns="" id="{DACE345B-C35B-418B-92BD-21E24C851A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112"/>
                <a:ext cx="96" cy="96"/>
              </a:xfrm>
              <a:prstGeom prst="ellipse">
                <a:avLst/>
              </a:prstGeom>
              <a:solidFill>
                <a:srgbClr val="00FF99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1376" name="Line 146">
              <a:extLst>
                <a:ext uri="{FF2B5EF4-FFF2-40B4-BE49-F238E27FC236}">
                  <a16:creationId xmlns:a16="http://schemas.microsoft.com/office/drawing/2014/main" xmlns="" id="{584D680A-06E7-45DC-A1BB-644B227808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2592"/>
              <a:ext cx="0" cy="1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179" name="Arc 147">
            <a:extLst>
              <a:ext uri="{FF2B5EF4-FFF2-40B4-BE49-F238E27FC236}">
                <a16:creationId xmlns:a16="http://schemas.microsoft.com/office/drawing/2014/main" xmlns="" id="{586B5F6A-DB3F-41C4-A336-B0CA99249EC9}"/>
              </a:ext>
            </a:extLst>
          </p:cNvPr>
          <p:cNvSpPr>
            <a:spLocks/>
          </p:cNvSpPr>
          <p:nvPr/>
        </p:nvSpPr>
        <p:spPr bwMode="auto">
          <a:xfrm flipV="1">
            <a:off x="9144000" y="3810000"/>
            <a:ext cx="838200" cy="2743200"/>
          </a:xfrm>
          <a:custGeom>
            <a:avLst/>
            <a:gdLst>
              <a:gd name="T0" fmla="*/ 4959582 w 43200"/>
              <a:gd name="T1" fmla="*/ 2147483647 h 43200"/>
              <a:gd name="T2" fmla="*/ 17435723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34" y="22821"/>
                </a:moveTo>
                <a:cubicBezTo>
                  <a:pt x="11" y="22414"/>
                  <a:pt x="0" y="2200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0559" y="43200"/>
                  <a:pt x="1296" y="34874"/>
                  <a:pt x="122" y="23897"/>
                </a:cubicBezTo>
              </a:path>
              <a:path w="43200" h="43200" stroke="0" extrusionOk="0">
                <a:moveTo>
                  <a:pt x="34" y="22821"/>
                </a:moveTo>
                <a:cubicBezTo>
                  <a:pt x="11" y="22414"/>
                  <a:pt x="0" y="2200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0559" y="43200"/>
                  <a:pt x="1296" y="34874"/>
                  <a:pt x="122" y="23897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99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180" name="Rectangle 148">
            <a:extLst>
              <a:ext uri="{FF2B5EF4-FFF2-40B4-BE49-F238E27FC236}">
                <a16:creationId xmlns:a16="http://schemas.microsoft.com/office/drawing/2014/main" xmlns="" id="{6E44E4B4-C453-43B2-BB30-778AF16165C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9220200" y="4959350"/>
            <a:ext cx="190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800" b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Ä</a:t>
            </a:r>
            <a:endParaRPr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26" name="Group 194">
            <a:extLst>
              <a:ext uri="{FF2B5EF4-FFF2-40B4-BE49-F238E27FC236}">
                <a16:creationId xmlns:a16="http://schemas.microsoft.com/office/drawing/2014/main" xmlns="" id="{AEEED88F-48FC-4C98-AAFB-23F547CA8581}"/>
              </a:ext>
            </a:extLst>
          </p:cNvPr>
          <p:cNvGrpSpPr>
            <a:grpSpLocks/>
          </p:cNvGrpSpPr>
          <p:nvPr/>
        </p:nvGrpSpPr>
        <p:grpSpPr bwMode="auto">
          <a:xfrm>
            <a:off x="9982200" y="4953000"/>
            <a:ext cx="323850" cy="762000"/>
            <a:chOff x="5328" y="3120"/>
            <a:chExt cx="204" cy="480"/>
          </a:xfrm>
        </p:grpSpPr>
        <p:sp>
          <p:nvSpPr>
            <p:cNvPr id="11372" name="Oval 150">
              <a:extLst>
                <a:ext uri="{FF2B5EF4-FFF2-40B4-BE49-F238E27FC236}">
                  <a16:creationId xmlns:a16="http://schemas.microsoft.com/office/drawing/2014/main" xmlns="" id="{D634F6AC-2D8C-473E-A438-9BBE8B60CC8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338" y="3185"/>
              <a:ext cx="147" cy="13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ea typeface="楷体_GB2312" pitchFamily="49" charset="-122"/>
              </a:endParaRPr>
            </a:p>
          </p:txBody>
        </p:sp>
        <p:sp>
          <p:nvSpPr>
            <p:cNvPr id="11373" name="Text Box 151">
              <a:extLst>
                <a:ext uri="{FF2B5EF4-FFF2-40B4-BE49-F238E27FC236}">
                  <a16:creationId xmlns:a16="http://schemas.microsoft.com/office/drawing/2014/main" xmlns="" id="{B5571284-875E-4B30-857E-C797924E91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V="1">
              <a:off x="5328" y="3120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400" b="1">
                  <a:solidFill>
                    <a:srgbClr val="000000"/>
                  </a:solidFill>
                  <a:ea typeface="楷体_GB2312" pitchFamily="49" charset="-122"/>
                </a:rPr>
                <a:t>.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7" name="Group 152">
            <a:extLst>
              <a:ext uri="{FF2B5EF4-FFF2-40B4-BE49-F238E27FC236}">
                <a16:creationId xmlns:a16="http://schemas.microsoft.com/office/drawing/2014/main" xmlns="" id="{FB56BEDE-5310-40BC-9655-6D90327E1D37}"/>
              </a:ext>
            </a:extLst>
          </p:cNvPr>
          <p:cNvGrpSpPr>
            <a:grpSpLocks/>
          </p:cNvGrpSpPr>
          <p:nvPr/>
        </p:nvGrpSpPr>
        <p:grpSpPr bwMode="auto">
          <a:xfrm>
            <a:off x="3154364" y="1143000"/>
            <a:ext cx="719138" cy="2286000"/>
            <a:chOff x="1027" y="720"/>
            <a:chExt cx="453" cy="1440"/>
          </a:xfrm>
        </p:grpSpPr>
        <p:graphicFrame>
          <p:nvGraphicFramePr>
            <p:cNvPr id="11273" name="Object 7">
              <a:extLst>
                <a:ext uri="{FF2B5EF4-FFF2-40B4-BE49-F238E27FC236}">
                  <a16:creationId xmlns:a16="http://schemas.microsoft.com/office/drawing/2014/main" xmlns="" id="{D9487AE8-E429-4E78-9A1C-68BB589E80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008"/>
            <a:ext cx="37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3" name="公式" r:id="rId32" imgW="596880" imgH="317160" progId="Equation.3">
                    <p:embed/>
                  </p:oleObj>
                </mc:Choice>
                <mc:Fallback>
                  <p:oleObj name="公式" r:id="rId32" imgW="596880" imgH="317160" progId="Equation.3">
                    <p:embed/>
                    <p:pic>
                      <p:nvPicPr>
                        <p:cNvPr id="11273" name="Object 7">
                          <a:extLst>
                            <a:ext uri="{FF2B5EF4-FFF2-40B4-BE49-F238E27FC236}">
                              <a16:creationId xmlns:a16="http://schemas.microsoft.com/office/drawing/2014/main" xmlns="" id="{D9487AE8-E429-4E78-9A1C-68BB589E80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008"/>
                          <a:ext cx="37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65" name="Group 154">
              <a:extLst>
                <a:ext uri="{FF2B5EF4-FFF2-40B4-BE49-F238E27FC236}">
                  <a16:creationId xmlns:a16="http://schemas.microsoft.com/office/drawing/2014/main" xmlns="" id="{A4019E25-E691-421C-ACF3-8737ADDC70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7" y="1295"/>
              <a:ext cx="240" cy="252"/>
              <a:chOff x="787" y="767"/>
              <a:chExt cx="240" cy="252"/>
            </a:xfrm>
          </p:grpSpPr>
          <p:sp>
            <p:nvSpPr>
              <p:cNvPr id="11370" name="Oval 155">
                <a:extLst>
                  <a:ext uri="{FF2B5EF4-FFF2-40B4-BE49-F238E27FC236}">
                    <a16:creationId xmlns:a16="http://schemas.microsoft.com/office/drawing/2014/main" xmlns="" id="{786DC8AA-29AB-43A4-8A45-00A7855F97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816"/>
                <a:ext cx="192" cy="192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71" name="Text Box 156">
                <a:extLst>
                  <a:ext uri="{FF2B5EF4-FFF2-40B4-BE49-F238E27FC236}">
                    <a16:creationId xmlns:a16="http://schemas.microsoft.com/office/drawing/2014/main" xmlns="" id="{5DB321FD-6723-4B67-88CA-E1C238B939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7" y="767"/>
                <a:ext cx="24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>
                    <a:ea typeface="楷体_GB2312" pitchFamily="49" charset="-122"/>
                  </a:rPr>
                  <a:t>±</a:t>
                </a:r>
              </a:p>
            </p:txBody>
          </p:sp>
        </p:grpSp>
        <p:grpSp>
          <p:nvGrpSpPr>
            <p:cNvPr id="11366" name="Group 157">
              <a:extLst>
                <a:ext uri="{FF2B5EF4-FFF2-40B4-BE49-F238E27FC236}">
                  <a16:creationId xmlns:a16="http://schemas.microsoft.com/office/drawing/2014/main" xmlns="" id="{3E9EB7B6-4DAF-43C9-B5FB-BBD787C750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5" y="1344"/>
              <a:ext cx="96" cy="192"/>
              <a:chOff x="2016" y="2016"/>
              <a:chExt cx="96" cy="192"/>
            </a:xfrm>
          </p:grpSpPr>
          <p:sp>
            <p:nvSpPr>
              <p:cNvPr id="11368" name="Oval 158">
                <a:extLst>
                  <a:ext uri="{FF2B5EF4-FFF2-40B4-BE49-F238E27FC236}">
                    <a16:creationId xmlns:a16="http://schemas.microsoft.com/office/drawing/2014/main" xmlns="" id="{A1CDD376-16EB-4B2E-A7F3-C4AE679A59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solidFill>
                <a:srgbClr val="FF006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369" name="Oval 159">
                <a:extLst>
                  <a:ext uri="{FF2B5EF4-FFF2-40B4-BE49-F238E27FC236}">
                    <a16:creationId xmlns:a16="http://schemas.microsoft.com/office/drawing/2014/main" xmlns="" id="{D0518E84-D297-4F17-A0AB-3E825FE63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112"/>
                <a:ext cx="96" cy="96"/>
              </a:xfrm>
              <a:prstGeom prst="ellipse">
                <a:avLst/>
              </a:prstGeom>
              <a:solidFill>
                <a:srgbClr val="00FF99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1367" name="Line 160">
              <a:extLst>
                <a:ext uri="{FF2B5EF4-FFF2-40B4-BE49-F238E27FC236}">
                  <a16:creationId xmlns:a16="http://schemas.microsoft.com/office/drawing/2014/main" xmlns="" id="{99ADBE8A-E9C3-4638-B060-8F28895CAF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720"/>
              <a:ext cx="0" cy="1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" name="Group 186">
            <a:extLst>
              <a:ext uri="{FF2B5EF4-FFF2-40B4-BE49-F238E27FC236}">
                <a16:creationId xmlns:a16="http://schemas.microsoft.com/office/drawing/2014/main" xmlns="" id="{80507816-7C6D-441D-8A27-3BC71D09F7DA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1752600"/>
            <a:ext cx="323850" cy="762000"/>
            <a:chOff x="1584" y="1104"/>
            <a:chExt cx="204" cy="480"/>
          </a:xfrm>
        </p:grpSpPr>
        <p:sp>
          <p:nvSpPr>
            <p:cNvPr id="11363" name="Oval 162">
              <a:extLst>
                <a:ext uri="{FF2B5EF4-FFF2-40B4-BE49-F238E27FC236}">
                  <a16:creationId xmlns:a16="http://schemas.microsoft.com/office/drawing/2014/main" xmlns="" id="{9C22DE4F-2248-415A-8EE3-D3AE51AD1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4" y="1388"/>
              <a:ext cx="147" cy="13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364" name="Text Box 163">
              <a:extLst>
                <a:ext uri="{FF2B5EF4-FFF2-40B4-BE49-F238E27FC236}">
                  <a16:creationId xmlns:a16="http://schemas.microsoft.com/office/drawing/2014/main" xmlns="" id="{EFC2D24A-66CD-4AB9-9303-B17E3CFEC1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104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400" b="1">
                  <a:solidFill>
                    <a:srgbClr val="000000"/>
                  </a:solidFill>
                  <a:ea typeface="楷体_GB2312" pitchFamily="49" charset="-122"/>
                </a:rPr>
                <a:t>.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44196" name="Rectangle 164">
            <a:extLst>
              <a:ext uri="{FF2B5EF4-FFF2-40B4-BE49-F238E27FC236}">
                <a16:creationId xmlns:a16="http://schemas.microsoft.com/office/drawing/2014/main" xmlns="" id="{413149CC-1349-4CDC-AA9C-68AAA1DE5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3550" y="2087564"/>
            <a:ext cx="19494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Ä</a:t>
            </a:r>
            <a:endParaRPr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4197" name="Rectangle 165">
            <a:extLst>
              <a:ext uri="{FF2B5EF4-FFF2-40B4-BE49-F238E27FC236}">
                <a16:creationId xmlns:a16="http://schemas.microsoft.com/office/drawing/2014/main" xmlns="" id="{78F8C78B-CB06-4A40-84E6-C94793CAE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7550" y="2057400"/>
            <a:ext cx="1873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Ä</a:t>
            </a:r>
            <a:endParaRPr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4198" name="Line 166">
            <a:extLst>
              <a:ext uri="{FF2B5EF4-FFF2-40B4-BE49-F238E27FC236}">
                <a16:creationId xmlns:a16="http://schemas.microsoft.com/office/drawing/2014/main" xmlns="" id="{925BE865-F647-4AF8-BC6B-C974DD69BF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5410200"/>
            <a:ext cx="76200" cy="228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199" name="Line 167">
            <a:extLst>
              <a:ext uri="{FF2B5EF4-FFF2-40B4-BE49-F238E27FC236}">
                <a16:creationId xmlns:a16="http://schemas.microsoft.com/office/drawing/2014/main" xmlns="" id="{8242D3BC-4E16-4AC9-B2C0-1BBEF6BF91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5562600"/>
            <a:ext cx="76200" cy="228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200" name="Line 168">
            <a:extLst>
              <a:ext uri="{FF2B5EF4-FFF2-40B4-BE49-F238E27FC236}">
                <a16:creationId xmlns:a16="http://schemas.microsoft.com/office/drawing/2014/main" xmlns="" id="{C4F0C858-71B0-4D88-9509-4BE20AB691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5638800"/>
            <a:ext cx="76200" cy="228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201" name="Line 169">
            <a:extLst>
              <a:ext uri="{FF2B5EF4-FFF2-40B4-BE49-F238E27FC236}">
                <a16:creationId xmlns:a16="http://schemas.microsoft.com/office/drawing/2014/main" xmlns="" id="{D90926DA-0F59-49AA-923A-E6DC425FC9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5715000"/>
            <a:ext cx="76200" cy="228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48" name="AutoShape 17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xmlns="" id="{B9AC640B-7D48-4B02-A77E-C93AC1354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0" y="228600"/>
            <a:ext cx="647700" cy="533400"/>
          </a:xfrm>
          <a:prstGeom prst="actionButtonBackPrevious">
            <a:avLst/>
          </a:prstGeom>
          <a:solidFill>
            <a:srgbClr val="65FFFB">
              <a:alpha val="50195"/>
            </a:srgbClr>
          </a:solidFill>
          <a:ln w="9525">
            <a:solidFill>
              <a:srgbClr val="65FFFB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49" name="AutoShape 17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E61A5E72-7875-473F-BC4C-897F1EBBF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6169026"/>
            <a:ext cx="647700" cy="536575"/>
          </a:xfrm>
          <a:prstGeom prst="actionButtonForwardNext">
            <a:avLst/>
          </a:prstGeom>
          <a:solidFill>
            <a:srgbClr val="DEBDFF">
              <a:alpha val="50195"/>
            </a:srgbClr>
          </a:solidFill>
          <a:ln w="9525">
            <a:solidFill>
              <a:srgbClr val="DAB5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6666"/>
                </a:solidFill>
              </a:rPr>
              <a:t>11</a:t>
            </a:r>
            <a:endParaRPr lang="en-US" altLang="zh-CN"/>
          </a:p>
        </p:txBody>
      </p:sp>
      <p:grpSp>
        <p:nvGrpSpPr>
          <p:cNvPr id="31" name="Group 184">
            <a:extLst>
              <a:ext uri="{FF2B5EF4-FFF2-40B4-BE49-F238E27FC236}">
                <a16:creationId xmlns:a16="http://schemas.microsoft.com/office/drawing/2014/main" xmlns="" id="{BE00FE80-BFE4-4266-82E5-F02D78A74BD1}"/>
              </a:ext>
            </a:extLst>
          </p:cNvPr>
          <p:cNvGrpSpPr>
            <a:grpSpLocks/>
          </p:cNvGrpSpPr>
          <p:nvPr/>
        </p:nvGrpSpPr>
        <p:grpSpPr bwMode="auto">
          <a:xfrm>
            <a:off x="1663700" y="990600"/>
            <a:ext cx="1187450" cy="2590800"/>
            <a:chOff x="88" y="624"/>
            <a:chExt cx="748" cy="1632"/>
          </a:xfrm>
        </p:grpSpPr>
        <p:grpSp>
          <p:nvGrpSpPr>
            <p:cNvPr id="11351" name="Group 183">
              <a:extLst>
                <a:ext uri="{FF2B5EF4-FFF2-40B4-BE49-F238E27FC236}">
                  <a16:creationId xmlns:a16="http://schemas.microsoft.com/office/drawing/2014/main" xmlns="" id="{7D0FBF60-8983-482F-86E5-E551B29B3B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" y="624"/>
              <a:ext cx="728" cy="1632"/>
              <a:chOff x="88" y="624"/>
              <a:chExt cx="728" cy="1632"/>
            </a:xfrm>
          </p:grpSpPr>
          <p:grpSp>
            <p:nvGrpSpPr>
              <p:cNvPr id="11352" name="Group 182">
                <a:extLst>
                  <a:ext uri="{FF2B5EF4-FFF2-40B4-BE49-F238E27FC236}">
                    <a16:creationId xmlns:a16="http://schemas.microsoft.com/office/drawing/2014/main" xmlns="" id="{F257B8D0-780C-470F-97E9-19CD5DC35E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8" y="624"/>
                <a:ext cx="707" cy="1632"/>
                <a:chOff x="88" y="624"/>
                <a:chExt cx="707" cy="1632"/>
              </a:xfrm>
            </p:grpSpPr>
            <p:grpSp>
              <p:nvGrpSpPr>
                <p:cNvPr id="11354" name="Group 181">
                  <a:extLst>
                    <a:ext uri="{FF2B5EF4-FFF2-40B4-BE49-F238E27FC236}">
                      <a16:creationId xmlns:a16="http://schemas.microsoft.com/office/drawing/2014/main" xmlns="" id="{A3DD7505-6619-4060-B357-5BD77B611D3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4" y="624"/>
                  <a:ext cx="411" cy="1632"/>
                  <a:chOff x="384" y="624"/>
                  <a:chExt cx="411" cy="1632"/>
                </a:xfrm>
              </p:grpSpPr>
              <p:grpSp>
                <p:nvGrpSpPr>
                  <p:cNvPr id="11355" name="Group 180">
                    <a:extLst>
                      <a:ext uri="{FF2B5EF4-FFF2-40B4-BE49-F238E27FC236}">
                        <a16:creationId xmlns:a16="http://schemas.microsoft.com/office/drawing/2014/main" xmlns="" id="{4BD5A19A-7CC6-43A4-846C-1CB79C9CAF3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84" y="624"/>
                    <a:ext cx="164" cy="1632"/>
                    <a:chOff x="384" y="624"/>
                    <a:chExt cx="164" cy="1632"/>
                  </a:xfrm>
                </p:grpSpPr>
                <p:grpSp>
                  <p:nvGrpSpPr>
                    <p:cNvPr id="11359" name="Group 179">
                      <a:extLst>
                        <a:ext uri="{FF2B5EF4-FFF2-40B4-BE49-F238E27FC236}">
                          <a16:creationId xmlns:a16="http://schemas.microsoft.com/office/drawing/2014/main" xmlns="" id="{815FEC8E-36CC-4479-8123-3EF8A1BFE6F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0" y="768"/>
                      <a:ext cx="96" cy="1392"/>
                      <a:chOff x="420" y="768"/>
                      <a:chExt cx="96" cy="1392"/>
                    </a:xfrm>
                  </p:grpSpPr>
                  <p:sp>
                    <p:nvSpPr>
                      <p:cNvPr id="11360" name="Line 8">
                        <a:extLst>
                          <a:ext uri="{FF2B5EF4-FFF2-40B4-BE49-F238E27FC236}">
                            <a16:creationId xmlns:a16="http://schemas.microsoft.com/office/drawing/2014/main" xmlns="" id="{791C9507-FC1F-441C-99D0-B3A0AA2D9A4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8" y="864"/>
                        <a:ext cx="0" cy="120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1361" name="Oval 9">
                        <a:extLst>
                          <a:ext uri="{FF2B5EF4-FFF2-40B4-BE49-F238E27FC236}">
                            <a16:creationId xmlns:a16="http://schemas.microsoft.com/office/drawing/2014/main" xmlns="" id="{3C2ED53D-721E-477C-B19D-B9ECBA40B34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20" y="768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0066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1362" name="Oval 10">
                        <a:extLst>
                          <a:ext uri="{FF2B5EF4-FFF2-40B4-BE49-F238E27FC236}">
                            <a16:creationId xmlns:a16="http://schemas.microsoft.com/office/drawing/2014/main" xmlns="" id="{CF4A09E5-E584-419F-A025-5531A8F9C63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20" y="2064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0066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aphicFrame>
                  <p:nvGraphicFramePr>
                    <p:cNvPr id="11271" name="Object 5">
                      <a:extLst>
                        <a:ext uri="{FF2B5EF4-FFF2-40B4-BE49-F238E27FC236}">
                          <a16:creationId xmlns:a16="http://schemas.microsoft.com/office/drawing/2014/main" xmlns="" id="{74428741-A080-4BB0-865B-B03936120F8B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420" y="624"/>
                    <a:ext cx="128" cy="12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344" name="公式" r:id="rId34" imgW="253800" imgH="241200" progId="Equation.3">
                            <p:embed/>
                          </p:oleObj>
                        </mc:Choice>
                        <mc:Fallback>
                          <p:oleObj name="公式" r:id="rId34" imgW="253800" imgH="241200" progId="Equation.3">
                            <p:embed/>
                            <p:pic>
                              <p:nvPicPr>
                                <p:cNvPr id="11271" name="Object 5">
                                  <a:extLst>
                                    <a:ext uri="{FF2B5EF4-FFF2-40B4-BE49-F238E27FC236}">
                                      <a16:creationId xmlns:a16="http://schemas.microsoft.com/office/drawing/2014/main" xmlns="" id="{74428741-A080-4BB0-865B-B03936120F8B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20" y="624"/>
                                  <a:ext cx="128" cy="1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1272" name="Object 6">
                      <a:extLst>
                        <a:ext uri="{FF2B5EF4-FFF2-40B4-BE49-F238E27FC236}">
                          <a16:creationId xmlns:a16="http://schemas.microsoft.com/office/drawing/2014/main" xmlns="" id="{5E957367-CA89-4C1C-A979-8094E666CAD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 flipV="1">
                    <a:off x="384" y="2208"/>
                    <a:ext cx="132" cy="4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345" name="公式" r:id="rId36" imgW="241200" imgH="88560" progId="Equation.3">
                            <p:embed/>
                          </p:oleObj>
                        </mc:Choice>
                        <mc:Fallback>
                          <p:oleObj name="公式" r:id="rId36" imgW="241200" imgH="88560" progId="Equation.3">
                            <p:embed/>
                            <p:pic>
                              <p:nvPicPr>
                                <p:cNvPr id="11272" name="Object 6">
                                  <a:extLst>
                                    <a:ext uri="{FF2B5EF4-FFF2-40B4-BE49-F238E27FC236}">
                                      <a16:creationId xmlns:a16="http://schemas.microsoft.com/office/drawing/2014/main" xmlns="" id="{5E957367-CA89-4C1C-A979-8094E666CAD2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 flipV="1">
                                  <a:off x="384" y="2208"/>
                                  <a:ext cx="132" cy="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11356" name="Line 13">
                    <a:extLst>
                      <a:ext uri="{FF2B5EF4-FFF2-40B4-BE49-F238E27FC236}">
                        <a16:creationId xmlns:a16="http://schemas.microsoft.com/office/drawing/2014/main" xmlns="" id="{CF9B6AC4-EE4C-4BF4-B496-31619C94F3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" y="816"/>
                    <a:ext cx="19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57" name="Line 14">
                    <a:extLst>
                      <a:ext uri="{FF2B5EF4-FFF2-40B4-BE49-F238E27FC236}">
                        <a16:creationId xmlns:a16="http://schemas.microsoft.com/office/drawing/2014/main" xmlns="" id="{20093552-5212-4D97-9934-691DE7F6F4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48" y="2112"/>
                    <a:ext cx="19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58" name="Line 15">
                    <a:extLst>
                      <a:ext uri="{FF2B5EF4-FFF2-40B4-BE49-F238E27FC236}">
                        <a16:creationId xmlns:a16="http://schemas.microsoft.com/office/drawing/2014/main" xmlns="" id="{A9459864-CF45-4EF6-B17B-285148D37B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44" y="816"/>
                    <a:ext cx="0" cy="129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 type="arrow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1270" name="Object 4">
                    <a:extLst>
                      <a:ext uri="{FF2B5EF4-FFF2-40B4-BE49-F238E27FC236}">
                        <a16:creationId xmlns:a16="http://schemas.microsoft.com/office/drawing/2014/main" xmlns="" id="{001E5F47-E9FD-46E2-8125-A6067E5EE2A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692" y="1344"/>
                  <a:ext cx="103" cy="19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346" name="公式" r:id="rId38" imgW="164880" imgH="317160" progId="Equation.3">
                          <p:embed/>
                        </p:oleObj>
                      </mc:Choice>
                      <mc:Fallback>
                        <p:oleObj name="公式" r:id="rId38" imgW="164880" imgH="317160" progId="Equation.3">
                          <p:embed/>
                          <p:pic>
                            <p:nvPicPr>
                              <p:cNvPr id="11270" name="Object 4">
                                <a:extLst>
                                  <a:ext uri="{FF2B5EF4-FFF2-40B4-BE49-F238E27FC236}">
                                    <a16:creationId xmlns:a16="http://schemas.microsoft.com/office/drawing/2014/main" xmlns="" id="{001E5F47-E9FD-46E2-8125-A6067E5EE2A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92" y="1344"/>
                                <a:ext cx="103" cy="1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1268" name="Object 2">
                  <a:extLst>
                    <a:ext uri="{FF2B5EF4-FFF2-40B4-BE49-F238E27FC236}">
                      <a16:creationId xmlns:a16="http://schemas.microsoft.com/office/drawing/2014/main" xmlns="" id="{A909AAAE-3882-4899-B1E2-69D330EDAB6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9" y="694"/>
                <a:ext cx="351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47" name="公式" r:id="rId40" imgW="558720" imgH="419040" progId="Equation.3">
                        <p:embed/>
                      </p:oleObj>
                    </mc:Choice>
                    <mc:Fallback>
                      <p:oleObj name="公式" r:id="rId40" imgW="558720" imgH="419040" progId="Equation.3">
                        <p:embed/>
                        <p:pic>
                          <p:nvPicPr>
                            <p:cNvPr id="11268" name="Object 2">
                              <a:extLst>
                                <a:ext uri="{FF2B5EF4-FFF2-40B4-BE49-F238E27FC236}">
                                  <a16:creationId xmlns:a16="http://schemas.microsoft.com/office/drawing/2014/main" xmlns="" id="{A909AAAE-3882-4899-B1E2-69D330EDAB6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" y="694"/>
                              <a:ext cx="351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9" name="Object 3">
                  <a:extLst>
                    <a:ext uri="{FF2B5EF4-FFF2-40B4-BE49-F238E27FC236}">
                      <a16:creationId xmlns:a16="http://schemas.microsoft.com/office/drawing/2014/main" xmlns="" id="{C76BDF22-BC3A-424D-8CAC-3AD823EC0A3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8" y="1938"/>
                <a:ext cx="351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48" name="公式" r:id="rId42" imgW="558720" imgH="419040" progId="Equation.3">
                        <p:embed/>
                      </p:oleObj>
                    </mc:Choice>
                    <mc:Fallback>
                      <p:oleObj name="公式" r:id="rId42" imgW="558720" imgH="419040" progId="Equation.3">
                        <p:embed/>
                        <p:pic>
                          <p:nvPicPr>
                            <p:cNvPr id="11269" name="Object 3">
                              <a:extLst>
                                <a:ext uri="{FF2B5EF4-FFF2-40B4-BE49-F238E27FC236}">
                                  <a16:creationId xmlns:a16="http://schemas.microsoft.com/office/drawing/2014/main" xmlns="" id="{C76BDF22-BC3A-424D-8CAC-3AD823EC0A3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8" y="1938"/>
                              <a:ext cx="351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1353" name="Rectangle 173">
                <a:extLst>
                  <a:ext uri="{FF2B5EF4-FFF2-40B4-BE49-F238E27FC236}">
                    <a16:creationId xmlns:a16="http://schemas.microsoft.com/office/drawing/2014/main" xmlns="" id="{33D5490C-EE11-47D2-9244-119773B174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1296"/>
                <a:ext cx="144" cy="2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1267" name="Object 1">
              <a:extLst>
                <a:ext uri="{FF2B5EF4-FFF2-40B4-BE49-F238E27FC236}">
                  <a16:creationId xmlns:a16="http://schemas.microsoft.com/office/drawing/2014/main" xmlns="" id="{A3A394EF-87B3-484A-9AC9-335E6DC63D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5" y="1289"/>
            <a:ext cx="15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9" name="公式" r:id="rId44" imgW="241200" imgH="419040" progId="Equation.3">
                    <p:embed/>
                  </p:oleObj>
                </mc:Choice>
                <mc:Fallback>
                  <p:oleObj name="公式" r:id="rId44" imgW="241200" imgH="419040" progId="Equation.3">
                    <p:embed/>
                    <p:pic>
                      <p:nvPicPr>
                        <p:cNvPr id="11267" name="Object 1">
                          <a:extLst>
                            <a:ext uri="{FF2B5EF4-FFF2-40B4-BE49-F238E27FC236}">
                              <a16:creationId xmlns:a16="http://schemas.microsoft.com/office/drawing/2014/main" xmlns="" id="{A3A394EF-87B3-484A-9AC9-335E6DC63D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" y="1289"/>
                          <a:ext cx="15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5" name="墨迹 4"/>
              <p14:cNvContentPartPr/>
              <p14:nvPr/>
            </p14:nvContentPartPr>
            <p14:xfrm>
              <a:off x="1416960" y="1023840"/>
              <a:ext cx="333720" cy="272700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1407600" y="1014480"/>
                <a:ext cx="352440" cy="2745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6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4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4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5" dur="1000"/>
                                        <p:tgtEl>
                                          <p:spTgt spid="4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4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4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4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4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4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4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4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4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00"/>
                                        <p:tgtEl>
                                          <p:spTgt spid="4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74" grpId="0" autoUpdateAnimBg="0"/>
      <p:bldP spid="44112" grpId="0" autoUpdateAnimBg="0"/>
      <p:bldP spid="44116" grpId="0" autoUpdateAnimBg="0"/>
      <p:bldP spid="44136" grpId="0" autoUpdateAnimBg="0"/>
      <p:bldP spid="44163" grpId="0" autoUpdateAnimBg="0"/>
      <p:bldP spid="44164" grpId="0" autoUpdateAnimBg="0"/>
      <p:bldP spid="44180" grpId="0" autoUpdateAnimBg="0"/>
      <p:bldP spid="44196" grpId="0" autoUpdateAnimBg="0"/>
      <p:bldP spid="4419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0" name="Object 2048">
            <a:extLst>
              <a:ext uri="{FF2B5EF4-FFF2-40B4-BE49-F238E27FC236}">
                <a16:creationId xmlns:a16="http://schemas.microsoft.com/office/drawing/2014/main" xmlns="" id="{035D67C6-2E8C-47C2-829B-2A3972277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084264"/>
          <a:ext cx="6705600" cy="577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BMP 图象" r:id="rId3" imgW="3666667" imgH="3333333" progId="Paint.Picture">
                  <p:embed/>
                </p:oleObj>
              </mc:Choice>
              <mc:Fallback>
                <p:oleObj name="BMP 图象" r:id="rId3" imgW="3666667" imgH="3333333" progId="Paint.Picture">
                  <p:embed/>
                  <p:pic>
                    <p:nvPicPr>
                      <p:cNvPr id="117760" name="Object 2048">
                        <a:extLst>
                          <a:ext uri="{FF2B5EF4-FFF2-40B4-BE49-F238E27FC236}">
                            <a16:creationId xmlns:a16="http://schemas.microsoft.com/office/drawing/2014/main" xmlns="" id="{035D67C6-2E8C-47C2-829B-2A3972277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84264"/>
                        <a:ext cx="6705600" cy="577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1" name="Object 2049">
            <a:extLst>
              <a:ext uri="{FF2B5EF4-FFF2-40B4-BE49-F238E27FC236}">
                <a16:creationId xmlns:a16="http://schemas.microsoft.com/office/drawing/2014/main" xmlns="" id="{691EC187-6A17-4A14-815D-A34AAEEF57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1" y="3378200"/>
          <a:ext cx="1619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BMP 图象" r:id="rId5" imgW="161990" imgH="1085714" progId="Paint.Picture">
                  <p:embed/>
                </p:oleObj>
              </mc:Choice>
              <mc:Fallback>
                <p:oleObj name="BMP 图象" r:id="rId5" imgW="161990" imgH="1085714" progId="Paint.Picture">
                  <p:embed/>
                  <p:pic>
                    <p:nvPicPr>
                      <p:cNvPr id="117761" name="Object 2049">
                        <a:extLst>
                          <a:ext uri="{FF2B5EF4-FFF2-40B4-BE49-F238E27FC236}">
                            <a16:creationId xmlns:a16="http://schemas.microsoft.com/office/drawing/2014/main" xmlns="" id="{691EC187-6A17-4A14-815D-A34AAEEF5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3378200"/>
                        <a:ext cx="1619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2" name="Object 2050">
            <a:extLst>
              <a:ext uri="{FF2B5EF4-FFF2-40B4-BE49-F238E27FC236}">
                <a16:creationId xmlns:a16="http://schemas.microsoft.com/office/drawing/2014/main" xmlns="" id="{EF43830D-3689-4376-AD45-23E3935C6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1" y="3759201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BMP 图象" r:id="rId7" imgW="161990" imgH="314286" progId="Paint.Picture">
                  <p:embed/>
                </p:oleObj>
              </mc:Choice>
              <mc:Fallback>
                <p:oleObj name="BMP 图象" r:id="rId7" imgW="161990" imgH="314286" progId="Paint.Picture">
                  <p:embed/>
                  <p:pic>
                    <p:nvPicPr>
                      <p:cNvPr id="117762" name="Object 2050">
                        <a:extLst>
                          <a:ext uri="{FF2B5EF4-FFF2-40B4-BE49-F238E27FC236}">
                            <a16:creationId xmlns:a16="http://schemas.microsoft.com/office/drawing/2014/main" xmlns="" id="{EF43830D-3689-4376-AD45-23E3935C6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3759201"/>
                        <a:ext cx="161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2051">
            <a:extLst>
              <a:ext uri="{FF2B5EF4-FFF2-40B4-BE49-F238E27FC236}">
                <a16:creationId xmlns:a16="http://schemas.microsoft.com/office/drawing/2014/main" xmlns="" id="{DB204907-A8ED-4C41-82FF-893EBC7F8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1" y="3378200"/>
          <a:ext cx="1619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BMP 图象" r:id="rId9" imgW="161990" imgH="1085714" progId="Paint.Picture">
                  <p:embed/>
                </p:oleObj>
              </mc:Choice>
              <mc:Fallback>
                <p:oleObj name="BMP 图象" r:id="rId9" imgW="161990" imgH="1085714" progId="Paint.Picture">
                  <p:embed/>
                  <p:pic>
                    <p:nvPicPr>
                      <p:cNvPr id="117763" name="Object 2051">
                        <a:extLst>
                          <a:ext uri="{FF2B5EF4-FFF2-40B4-BE49-F238E27FC236}">
                            <a16:creationId xmlns:a16="http://schemas.microsoft.com/office/drawing/2014/main" xmlns="" id="{DB204907-A8ED-4C41-82FF-893EBC7F8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3378200"/>
                        <a:ext cx="1619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2052">
            <a:extLst>
              <a:ext uri="{FF2B5EF4-FFF2-40B4-BE49-F238E27FC236}">
                <a16:creationId xmlns:a16="http://schemas.microsoft.com/office/drawing/2014/main" xmlns="" id="{15D70F0E-A996-4670-A3E4-4D622A861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1" y="3759201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BMP 图象" r:id="rId11" imgW="161990" imgH="314286" progId="Paint.Picture">
                  <p:embed/>
                </p:oleObj>
              </mc:Choice>
              <mc:Fallback>
                <p:oleObj name="BMP 图象" r:id="rId11" imgW="161990" imgH="314286" progId="Paint.Picture">
                  <p:embed/>
                  <p:pic>
                    <p:nvPicPr>
                      <p:cNvPr id="117764" name="Object 2052">
                        <a:extLst>
                          <a:ext uri="{FF2B5EF4-FFF2-40B4-BE49-F238E27FC236}">
                            <a16:creationId xmlns:a16="http://schemas.microsoft.com/office/drawing/2014/main" xmlns="" id="{15D70F0E-A996-4670-A3E4-4D622A861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3759201"/>
                        <a:ext cx="161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2053">
            <a:extLst>
              <a:ext uri="{FF2B5EF4-FFF2-40B4-BE49-F238E27FC236}">
                <a16:creationId xmlns:a16="http://schemas.microsoft.com/office/drawing/2014/main" xmlns="" id="{03725AC1-A958-4321-A6A6-2BC2102B7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1" y="3378200"/>
          <a:ext cx="1619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BMP 图象" r:id="rId13" imgW="161990" imgH="1085714" progId="Paint.Picture">
                  <p:embed/>
                </p:oleObj>
              </mc:Choice>
              <mc:Fallback>
                <p:oleObj name="BMP 图象" r:id="rId13" imgW="161990" imgH="1085714" progId="Paint.Picture">
                  <p:embed/>
                  <p:pic>
                    <p:nvPicPr>
                      <p:cNvPr id="117765" name="Object 2053">
                        <a:extLst>
                          <a:ext uri="{FF2B5EF4-FFF2-40B4-BE49-F238E27FC236}">
                            <a16:creationId xmlns:a16="http://schemas.microsoft.com/office/drawing/2014/main" xmlns="" id="{03725AC1-A958-4321-A6A6-2BC2102B77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3378200"/>
                        <a:ext cx="1619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2054">
            <a:extLst>
              <a:ext uri="{FF2B5EF4-FFF2-40B4-BE49-F238E27FC236}">
                <a16:creationId xmlns:a16="http://schemas.microsoft.com/office/drawing/2014/main" xmlns="" id="{D64D728F-A1FA-4FEC-BD8D-6A4AE3C2D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1" y="3759201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BMP 图象" r:id="rId14" imgW="161990" imgH="314286" progId="Paint.Picture">
                  <p:embed/>
                </p:oleObj>
              </mc:Choice>
              <mc:Fallback>
                <p:oleObj name="BMP 图象" r:id="rId14" imgW="161990" imgH="314286" progId="Paint.Picture">
                  <p:embed/>
                  <p:pic>
                    <p:nvPicPr>
                      <p:cNvPr id="117766" name="Object 2054">
                        <a:extLst>
                          <a:ext uri="{FF2B5EF4-FFF2-40B4-BE49-F238E27FC236}">
                            <a16:creationId xmlns:a16="http://schemas.microsoft.com/office/drawing/2014/main" xmlns="" id="{D64D728F-A1FA-4FEC-BD8D-6A4AE3C2D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3759201"/>
                        <a:ext cx="161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2055">
            <a:extLst>
              <a:ext uri="{FF2B5EF4-FFF2-40B4-BE49-F238E27FC236}">
                <a16:creationId xmlns:a16="http://schemas.microsoft.com/office/drawing/2014/main" xmlns="" id="{DA241B95-9035-4E87-8702-2CC517E5A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1" y="3378200"/>
          <a:ext cx="1619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BMP 图象" r:id="rId15" imgW="161990" imgH="1085714" progId="Paint.Picture">
                  <p:embed/>
                </p:oleObj>
              </mc:Choice>
              <mc:Fallback>
                <p:oleObj name="BMP 图象" r:id="rId15" imgW="161990" imgH="1085714" progId="Paint.Picture">
                  <p:embed/>
                  <p:pic>
                    <p:nvPicPr>
                      <p:cNvPr id="117767" name="Object 2055">
                        <a:extLst>
                          <a:ext uri="{FF2B5EF4-FFF2-40B4-BE49-F238E27FC236}">
                            <a16:creationId xmlns:a16="http://schemas.microsoft.com/office/drawing/2014/main" xmlns="" id="{DA241B95-9035-4E87-8702-2CC517E5AE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3378200"/>
                        <a:ext cx="1619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2056">
            <a:extLst>
              <a:ext uri="{FF2B5EF4-FFF2-40B4-BE49-F238E27FC236}">
                <a16:creationId xmlns:a16="http://schemas.microsoft.com/office/drawing/2014/main" xmlns="" id="{C8132A0A-3B6C-4ABE-A2FD-3089254170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1" y="3759201"/>
          <a:ext cx="161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BMP 图象" r:id="rId16" imgW="161990" imgH="314286" progId="Paint.Picture">
                  <p:embed/>
                </p:oleObj>
              </mc:Choice>
              <mc:Fallback>
                <p:oleObj name="BMP 图象" r:id="rId16" imgW="161990" imgH="314286" progId="Paint.Picture">
                  <p:embed/>
                  <p:pic>
                    <p:nvPicPr>
                      <p:cNvPr id="117768" name="Object 2056">
                        <a:extLst>
                          <a:ext uri="{FF2B5EF4-FFF2-40B4-BE49-F238E27FC236}">
                            <a16:creationId xmlns:a16="http://schemas.microsoft.com/office/drawing/2014/main" xmlns="" id="{C8132A0A-3B6C-4ABE-A2FD-3089254170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3759201"/>
                        <a:ext cx="161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2057">
            <a:extLst>
              <a:ext uri="{FF2B5EF4-FFF2-40B4-BE49-F238E27FC236}">
                <a16:creationId xmlns:a16="http://schemas.microsoft.com/office/drawing/2014/main" xmlns="" id="{5C433306-00A1-4452-98C7-FB6E8DD4C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1" y="3378200"/>
          <a:ext cx="1619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BMP 图象" r:id="rId17" imgW="161990" imgH="1085714" progId="Paint.Picture">
                  <p:embed/>
                </p:oleObj>
              </mc:Choice>
              <mc:Fallback>
                <p:oleObj name="BMP 图象" r:id="rId17" imgW="161990" imgH="1085714" progId="Paint.Picture">
                  <p:embed/>
                  <p:pic>
                    <p:nvPicPr>
                      <p:cNvPr id="117769" name="Object 2057">
                        <a:extLst>
                          <a:ext uri="{FF2B5EF4-FFF2-40B4-BE49-F238E27FC236}">
                            <a16:creationId xmlns:a16="http://schemas.microsoft.com/office/drawing/2014/main" xmlns="" id="{5C433306-00A1-4452-98C7-FB6E8DD4C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3378200"/>
                        <a:ext cx="1619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2058">
            <a:extLst>
              <a:ext uri="{FF2B5EF4-FFF2-40B4-BE49-F238E27FC236}">
                <a16:creationId xmlns:a16="http://schemas.microsoft.com/office/drawing/2014/main" xmlns="" id="{E31C3987-824B-4441-B815-070EA7634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1" y="2844801"/>
          <a:ext cx="4302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公式" r:id="rId18" imgW="431640" imgH="291960" progId="Equation.3">
                  <p:embed/>
                </p:oleObj>
              </mc:Choice>
              <mc:Fallback>
                <p:oleObj name="公式" r:id="rId18" imgW="431640" imgH="291960" progId="Equation.3">
                  <p:embed/>
                  <p:pic>
                    <p:nvPicPr>
                      <p:cNvPr id="117770" name="Object 2058">
                        <a:extLst>
                          <a:ext uri="{FF2B5EF4-FFF2-40B4-BE49-F238E27FC236}">
                            <a16:creationId xmlns:a16="http://schemas.microsoft.com/office/drawing/2014/main" xmlns="" id="{E31C3987-824B-4441-B815-070EA7634B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2844801"/>
                        <a:ext cx="4302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2059">
            <a:extLst>
              <a:ext uri="{FF2B5EF4-FFF2-40B4-BE49-F238E27FC236}">
                <a16:creationId xmlns:a16="http://schemas.microsoft.com/office/drawing/2014/main" xmlns="" id="{99A7250D-904A-444D-A792-3E832FB28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673600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公式" r:id="rId20" imgW="419040" imgH="279360" progId="Equation.3">
                  <p:embed/>
                </p:oleObj>
              </mc:Choice>
              <mc:Fallback>
                <p:oleObj name="公式" r:id="rId20" imgW="419040" imgH="279360" progId="Equation.3">
                  <p:embed/>
                  <p:pic>
                    <p:nvPicPr>
                      <p:cNvPr id="117771" name="Object 2059">
                        <a:extLst>
                          <a:ext uri="{FF2B5EF4-FFF2-40B4-BE49-F238E27FC236}">
                            <a16:creationId xmlns:a16="http://schemas.microsoft.com/office/drawing/2014/main" xmlns="" id="{99A7250D-904A-444D-A792-3E832FB28F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73600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Line 14">
            <a:extLst>
              <a:ext uri="{FF2B5EF4-FFF2-40B4-BE49-F238E27FC236}">
                <a16:creationId xmlns:a16="http://schemas.microsoft.com/office/drawing/2014/main" xmlns="" id="{B8375D88-8D42-451A-B898-EA7A93F749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530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1" name="Rectangle 15">
            <a:extLst>
              <a:ext uri="{FF2B5EF4-FFF2-40B4-BE49-F238E27FC236}">
                <a16:creationId xmlns:a16="http://schemas.microsoft.com/office/drawing/2014/main" xmlns="" id="{72F7E7BC-7AA6-4E48-8641-237223E5A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81001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振荡偶极子周围的电磁场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17772" name="Object 2060">
            <a:extLst>
              <a:ext uri="{FF2B5EF4-FFF2-40B4-BE49-F238E27FC236}">
                <a16:creationId xmlns:a16="http://schemas.microsoft.com/office/drawing/2014/main" xmlns="" id="{D3D01499-0900-4C11-AD6F-B95F73D88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0"/>
          <a:ext cx="3200400" cy="252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BMP 图象" r:id="rId22" imgW="4629796" imgH="4247619" progId="Paint.Picture">
                  <p:embed/>
                </p:oleObj>
              </mc:Choice>
              <mc:Fallback>
                <p:oleObj name="BMP 图象" r:id="rId22" imgW="4629796" imgH="4247619" progId="Paint.Picture">
                  <p:embed/>
                  <p:pic>
                    <p:nvPicPr>
                      <p:cNvPr id="117772" name="Object 2060">
                        <a:extLst>
                          <a:ext uri="{FF2B5EF4-FFF2-40B4-BE49-F238E27FC236}">
                            <a16:creationId xmlns:a16="http://schemas.microsoft.com/office/drawing/2014/main" xmlns="" id="{D3D01499-0900-4C11-AD6F-B95F73D88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0"/>
                        <a:ext cx="3200400" cy="252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AutoShape 1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7B95B1C4-F247-463A-9D7B-DBFA646A6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6019801"/>
            <a:ext cx="6477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06" name="AutoShape 1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9A66F634-BE7E-4F87-85EF-E6C80FAAE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5486401"/>
            <a:ext cx="647700" cy="536575"/>
          </a:xfrm>
          <a:prstGeom prst="actionButtonForwardNext">
            <a:avLst/>
          </a:prstGeom>
          <a:solidFill>
            <a:srgbClr val="DEBDFF">
              <a:alpha val="50195"/>
            </a:srgbClr>
          </a:solidFill>
          <a:ln w="9525">
            <a:solidFill>
              <a:srgbClr val="DAB5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6666"/>
                </a:solidFill>
              </a:rPr>
              <a:t>12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7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7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9" name="Rectangle 59">
            <a:extLst>
              <a:ext uri="{FF2B5EF4-FFF2-40B4-BE49-F238E27FC236}">
                <a16:creationId xmlns:a16="http://schemas.microsoft.com/office/drawing/2014/main" xmlns="" id="{329A46AB-F7C8-4CC2-916E-1331B90BC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392238"/>
            <a:ext cx="2362200" cy="2057400"/>
          </a:xfrm>
          <a:prstGeom prst="rect">
            <a:avLst/>
          </a:prstGeom>
          <a:solidFill>
            <a:schemeClr val="bg1"/>
          </a:solidFill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482" name="Text Box 2">
            <a:extLst>
              <a:ext uri="{FF2B5EF4-FFF2-40B4-BE49-F238E27FC236}">
                <a16:creationId xmlns:a16="http://schemas.microsoft.com/office/drawing/2014/main" xmlns="" id="{71770432-A37E-401B-84ED-2DCC8DE64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3.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电磁波的波函数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(wave function )</a:t>
            </a:r>
            <a:endParaRPr lang="en-US" altLang="zh-CN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xmlns="" id="{6532EF98-0C6D-4FA9-AC35-908BFEE83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7201"/>
            <a:ext cx="1066800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       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振荡电偶极子向周围空间（各向同性的介质）发射</a:t>
            </a:r>
          </a:p>
          <a:p>
            <a:pPr eaLnBrk="1" hangingPunct="1">
              <a:spcBef>
                <a:spcPct val="10000"/>
              </a:spcBef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的电磁波是球面波（近处是感应场、远处是辐射场）</a:t>
            </a:r>
          </a:p>
        </p:txBody>
      </p:sp>
      <p:graphicFrame>
        <p:nvGraphicFramePr>
          <p:cNvPr id="118784" name="Object 0">
            <a:extLst>
              <a:ext uri="{FF2B5EF4-FFF2-40B4-BE49-F238E27FC236}">
                <a16:creationId xmlns:a16="http://schemas.microsoft.com/office/drawing/2014/main" xmlns="" id="{B91395A8-6C37-4172-9D5A-B6730477C4B3}"/>
              </a:ext>
            </a:extLst>
          </p:cNvPr>
          <p:cNvGraphicFramePr>
            <a:graphicFrameLocks/>
          </p:cNvGraphicFramePr>
          <p:nvPr/>
        </p:nvGraphicFramePr>
        <p:xfrm>
          <a:off x="2292350" y="1828800"/>
          <a:ext cx="2768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公式" r:id="rId3" imgW="2768400" imgH="812520" progId="Equation.3">
                  <p:embed/>
                </p:oleObj>
              </mc:Choice>
              <mc:Fallback>
                <p:oleObj name="公式" r:id="rId3" imgW="2768400" imgH="812520" progId="Equation.3">
                  <p:embed/>
                  <p:pic>
                    <p:nvPicPr>
                      <p:cNvPr id="118784" name="Object 0">
                        <a:extLst>
                          <a:ext uri="{FF2B5EF4-FFF2-40B4-BE49-F238E27FC236}">
                            <a16:creationId xmlns:a16="http://schemas.microsoft.com/office/drawing/2014/main" xmlns="" id="{B91395A8-6C37-4172-9D5A-B6730477C4B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828800"/>
                        <a:ext cx="2768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5" name="Object 1">
            <a:extLst>
              <a:ext uri="{FF2B5EF4-FFF2-40B4-BE49-F238E27FC236}">
                <a16:creationId xmlns:a16="http://schemas.microsoft.com/office/drawing/2014/main" xmlns="" id="{AEB24929-50A7-4357-97C1-478D92260FC5}"/>
              </a:ext>
            </a:extLst>
          </p:cNvPr>
          <p:cNvGraphicFramePr>
            <a:graphicFrameLocks/>
          </p:cNvGraphicFramePr>
          <p:nvPr/>
        </p:nvGraphicFramePr>
        <p:xfrm>
          <a:off x="2239963" y="2611438"/>
          <a:ext cx="287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公式" r:id="rId5" imgW="2869920" imgH="812520" progId="Equation.3">
                  <p:embed/>
                </p:oleObj>
              </mc:Choice>
              <mc:Fallback>
                <p:oleObj name="公式" r:id="rId5" imgW="2869920" imgH="812520" progId="Equation.3">
                  <p:embed/>
                  <p:pic>
                    <p:nvPicPr>
                      <p:cNvPr id="118785" name="Object 1">
                        <a:extLst>
                          <a:ext uri="{FF2B5EF4-FFF2-40B4-BE49-F238E27FC236}">
                            <a16:creationId xmlns:a16="http://schemas.microsoft.com/office/drawing/2014/main" xmlns="" id="{AEB24929-50A7-4357-97C1-478D92260FC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2611438"/>
                        <a:ext cx="2870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6" name="Object 2">
            <a:extLst>
              <a:ext uri="{FF2B5EF4-FFF2-40B4-BE49-F238E27FC236}">
                <a16:creationId xmlns:a16="http://schemas.microsoft.com/office/drawing/2014/main" xmlns="" id="{57570E37-02C9-4BD7-8111-074C6B722172}"/>
              </a:ext>
            </a:extLst>
          </p:cNvPr>
          <p:cNvGraphicFramePr>
            <a:graphicFrameLocks/>
          </p:cNvGraphicFramePr>
          <p:nvPr/>
        </p:nvGraphicFramePr>
        <p:xfrm>
          <a:off x="5416551" y="1785938"/>
          <a:ext cx="2297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公式" r:id="rId7" imgW="2298600" imgH="838080" progId="Equation.3">
                  <p:embed/>
                </p:oleObj>
              </mc:Choice>
              <mc:Fallback>
                <p:oleObj name="公式" r:id="rId7" imgW="2298600" imgH="838080" progId="Equation.3">
                  <p:embed/>
                  <p:pic>
                    <p:nvPicPr>
                      <p:cNvPr id="118786" name="Object 2">
                        <a:extLst>
                          <a:ext uri="{FF2B5EF4-FFF2-40B4-BE49-F238E27FC236}">
                            <a16:creationId xmlns:a16="http://schemas.microsoft.com/office/drawing/2014/main" xmlns="" id="{57570E37-02C9-4BD7-8111-074C6B72217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1" y="1785938"/>
                        <a:ext cx="22971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>
            <a:extLst>
              <a:ext uri="{FF2B5EF4-FFF2-40B4-BE49-F238E27FC236}">
                <a16:creationId xmlns:a16="http://schemas.microsoft.com/office/drawing/2014/main" xmlns="" id="{008D6F0B-1E24-4017-B124-8C11D8550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3688" y="2635250"/>
          <a:ext cx="234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公式" r:id="rId9" imgW="2349360" imgH="838080" progId="Equation.3">
                  <p:embed/>
                </p:oleObj>
              </mc:Choice>
              <mc:Fallback>
                <p:oleObj name="公式" r:id="rId9" imgW="2349360" imgH="838080" progId="Equation.3">
                  <p:embed/>
                  <p:pic>
                    <p:nvPicPr>
                      <p:cNvPr id="118787" name="Object 3">
                        <a:extLst>
                          <a:ext uri="{FF2B5EF4-FFF2-40B4-BE49-F238E27FC236}">
                            <a16:creationId xmlns:a16="http://schemas.microsoft.com/office/drawing/2014/main" xmlns="" id="{008D6F0B-1E24-4017-B124-8C11D8550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2635250"/>
                        <a:ext cx="234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AutoShape 8">
            <a:extLst>
              <a:ext uri="{FF2B5EF4-FFF2-40B4-BE49-F238E27FC236}">
                <a16:creationId xmlns:a16="http://schemas.microsoft.com/office/drawing/2014/main" xmlns="" id="{CC644D95-605F-4298-B13B-1A8704F1933B}"/>
              </a:ext>
            </a:extLst>
          </p:cNvPr>
          <p:cNvSpPr>
            <a:spLocks/>
          </p:cNvSpPr>
          <p:nvPr/>
        </p:nvSpPr>
        <p:spPr bwMode="auto">
          <a:xfrm>
            <a:off x="1970088" y="2166938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8788" name="Object 4">
            <a:extLst>
              <a:ext uri="{FF2B5EF4-FFF2-40B4-BE49-F238E27FC236}">
                <a16:creationId xmlns:a16="http://schemas.microsoft.com/office/drawing/2014/main" xmlns="" id="{62AE1FD9-9243-408B-8E95-CA4A993A6D85}"/>
              </a:ext>
            </a:extLst>
          </p:cNvPr>
          <p:cNvGraphicFramePr>
            <a:graphicFrameLocks/>
          </p:cNvGraphicFramePr>
          <p:nvPr/>
        </p:nvGraphicFramePr>
        <p:xfrm>
          <a:off x="8242300" y="2216151"/>
          <a:ext cx="9540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公式" r:id="rId11" imgW="952200" imgH="419040" progId="Equation.3">
                  <p:embed/>
                </p:oleObj>
              </mc:Choice>
              <mc:Fallback>
                <p:oleObj name="公式" r:id="rId11" imgW="952200" imgH="419040" progId="Equation.3">
                  <p:embed/>
                  <p:pic>
                    <p:nvPicPr>
                      <p:cNvPr id="118788" name="Object 4">
                        <a:extLst>
                          <a:ext uri="{FF2B5EF4-FFF2-40B4-BE49-F238E27FC236}">
                            <a16:creationId xmlns:a16="http://schemas.microsoft.com/office/drawing/2014/main" xmlns="" id="{62AE1FD9-9243-408B-8E95-CA4A993A6D8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0" y="2216151"/>
                        <a:ext cx="9540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1">
            <a:extLst>
              <a:ext uri="{FF2B5EF4-FFF2-40B4-BE49-F238E27FC236}">
                <a16:creationId xmlns:a16="http://schemas.microsoft.com/office/drawing/2014/main" xmlns="" id="{3A618F97-5DA0-4ADD-9484-A325C40FA5F0}"/>
              </a:ext>
            </a:extLst>
          </p:cNvPr>
          <p:cNvGrpSpPr>
            <a:grpSpLocks/>
          </p:cNvGrpSpPr>
          <p:nvPr/>
        </p:nvGrpSpPr>
        <p:grpSpPr bwMode="auto">
          <a:xfrm>
            <a:off x="9074150" y="914401"/>
            <a:ext cx="1517650" cy="2441575"/>
            <a:chOff x="4756" y="576"/>
            <a:chExt cx="956" cy="1538"/>
          </a:xfrm>
        </p:grpSpPr>
        <p:sp>
          <p:nvSpPr>
            <p:cNvPr id="13364" name="Text Box 11">
              <a:extLst>
                <a:ext uri="{FF2B5EF4-FFF2-40B4-BE49-F238E27FC236}">
                  <a16:creationId xmlns:a16="http://schemas.microsoft.com/office/drawing/2014/main" xmlns="" id="{E156F311-8483-479F-9AE3-A00020878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76" y="576"/>
              <a:ext cx="23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6000" b="1">
                  <a:ea typeface="楷体_GB2312" pitchFamily="49" charset="-122"/>
                </a:rPr>
                <a:t>.</a:t>
              </a:r>
            </a:p>
          </p:txBody>
        </p:sp>
        <p:grpSp>
          <p:nvGrpSpPr>
            <p:cNvPr id="13365" name="Group 60">
              <a:extLst>
                <a:ext uri="{FF2B5EF4-FFF2-40B4-BE49-F238E27FC236}">
                  <a16:creationId xmlns:a16="http://schemas.microsoft.com/office/drawing/2014/main" xmlns="" id="{340E194D-45FD-4453-90F4-560AEF2134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6" y="960"/>
              <a:ext cx="816" cy="1154"/>
              <a:chOff x="4756" y="960"/>
              <a:chExt cx="816" cy="1154"/>
            </a:xfrm>
          </p:grpSpPr>
          <p:sp>
            <p:nvSpPr>
              <p:cNvPr id="13366" name="Line 13">
                <a:extLst>
                  <a:ext uri="{FF2B5EF4-FFF2-40B4-BE49-F238E27FC236}">
                    <a16:creationId xmlns:a16="http://schemas.microsoft.com/office/drawing/2014/main" xmlns="" id="{E06D4DA9-34CD-4EE1-85C4-C7F7252719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52" y="1181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7" name="Oval 14">
                <a:extLst>
                  <a:ext uri="{FF2B5EF4-FFF2-40B4-BE49-F238E27FC236}">
                    <a16:creationId xmlns:a16="http://schemas.microsoft.com/office/drawing/2014/main" xmlns="" id="{1AF5DDF7-D56C-4D6F-AEBA-5BC81DE076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4" y="1133"/>
                <a:ext cx="96" cy="90"/>
              </a:xfrm>
              <a:prstGeom prst="ellipse">
                <a:avLst/>
              </a:prstGeom>
              <a:solidFill>
                <a:srgbClr val="FF0066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68" name="Oval 15">
                <a:extLst>
                  <a:ext uri="{FF2B5EF4-FFF2-40B4-BE49-F238E27FC236}">
                    <a16:creationId xmlns:a16="http://schemas.microsoft.com/office/drawing/2014/main" xmlns="" id="{5E140D5A-5326-4BFC-A8D8-ABA2A2188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4" y="1811"/>
                <a:ext cx="96" cy="90"/>
              </a:xfrm>
              <a:prstGeom prst="ellipse">
                <a:avLst/>
              </a:prstGeom>
              <a:solidFill>
                <a:srgbClr val="00FF99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69" name="Line 16">
                <a:extLst>
                  <a:ext uri="{FF2B5EF4-FFF2-40B4-BE49-F238E27FC236}">
                    <a16:creationId xmlns:a16="http://schemas.microsoft.com/office/drawing/2014/main" xmlns="" id="{417ACA6A-8DD9-4C3F-B783-A652EF0B5C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28" y="1540"/>
                <a:ext cx="48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70" name="Line 17">
                <a:extLst>
                  <a:ext uri="{FF2B5EF4-FFF2-40B4-BE49-F238E27FC236}">
                    <a16:creationId xmlns:a16="http://schemas.microsoft.com/office/drawing/2014/main" xmlns="" id="{D003E18F-398A-4604-9AAB-225B3E19BC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52" y="1037"/>
                <a:ext cx="720" cy="48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25" name="Object 11">
                <a:extLst>
                  <a:ext uri="{FF2B5EF4-FFF2-40B4-BE49-F238E27FC236}">
                    <a16:creationId xmlns:a16="http://schemas.microsoft.com/office/drawing/2014/main" xmlns="" id="{6ACC51DC-777C-4319-B854-CFDC519F817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6" y="1285"/>
              <a:ext cx="135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98" name="公式" r:id="rId13" imgW="215640" imgH="266400" progId="Equation.3">
                      <p:embed/>
                    </p:oleObj>
                  </mc:Choice>
                  <mc:Fallback>
                    <p:oleObj name="公式" r:id="rId13" imgW="215640" imgH="266400" progId="Equation.3">
                      <p:embed/>
                      <p:pic>
                        <p:nvPicPr>
                          <p:cNvPr id="13325" name="Object 11">
                            <a:extLst>
                              <a:ext uri="{FF2B5EF4-FFF2-40B4-BE49-F238E27FC236}">
                                <a16:creationId xmlns:a16="http://schemas.microsoft.com/office/drawing/2014/main" xmlns="" id="{6ACC51DC-777C-4319-B854-CFDC519F817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6" y="1285"/>
                            <a:ext cx="135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71" name="Arc 19">
                <a:extLst>
                  <a:ext uri="{FF2B5EF4-FFF2-40B4-BE49-F238E27FC236}">
                    <a16:creationId xmlns:a16="http://schemas.microsoft.com/office/drawing/2014/main" xmlns="" id="{31FC96B5-E477-40D6-8184-030EABE0AE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52" y="1325"/>
                <a:ext cx="166" cy="240"/>
              </a:xfrm>
              <a:custGeom>
                <a:avLst/>
                <a:gdLst>
                  <a:gd name="T0" fmla="*/ 0 w 18642"/>
                  <a:gd name="T1" fmla="*/ 0 h 21600"/>
                  <a:gd name="T2" fmla="*/ 0 w 18642"/>
                  <a:gd name="T3" fmla="*/ 0 h 21600"/>
                  <a:gd name="T4" fmla="*/ 0 w 1864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642"/>
                  <a:gd name="T10" fmla="*/ 0 h 21600"/>
                  <a:gd name="T11" fmla="*/ 18642 w 1864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642" h="21600" fill="none" extrusionOk="0">
                    <a:moveTo>
                      <a:pt x="-1" y="0"/>
                    </a:moveTo>
                    <a:cubicBezTo>
                      <a:pt x="7671" y="0"/>
                      <a:pt x="14767" y="4068"/>
                      <a:pt x="18642" y="10689"/>
                    </a:cubicBezTo>
                  </a:path>
                  <a:path w="18642" h="21600" stroke="0" extrusionOk="0">
                    <a:moveTo>
                      <a:pt x="-1" y="0"/>
                    </a:moveTo>
                    <a:cubicBezTo>
                      <a:pt x="7671" y="0"/>
                      <a:pt x="14767" y="4068"/>
                      <a:pt x="18642" y="1068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26" name="Object 12">
                <a:extLst>
                  <a:ext uri="{FF2B5EF4-FFF2-40B4-BE49-F238E27FC236}">
                    <a16:creationId xmlns:a16="http://schemas.microsoft.com/office/drawing/2014/main" xmlns="" id="{54968B45-E87D-48F5-AA3E-52EFE4CED7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48" y="1126"/>
              <a:ext cx="151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99" name="公式" r:id="rId15" imgW="241200" imgH="317160" progId="Equation.3">
                      <p:embed/>
                    </p:oleObj>
                  </mc:Choice>
                  <mc:Fallback>
                    <p:oleObj name="公式" r:id="rId15" imgW="241200" imgH="317160" progId="Equation.3">
                      <p:embed/>
                      <p:pic>
                        <p:nvPicPr>
                          <p:cNvPr id="13326" name="Object 12">
                            <a:extLst>
                              <a:ext uri="{FF2B5EF4-FFF2-40B4-BE49-F238E27FC236}">
                                <a16:creationId xmlns:a16="http://schemas.microsoft.com/office/drawing/2014/main" xmlns="" id="{54968B45-E87D-48F5-AA3E-52EFE4CED79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8" y="1126"/>
                            <a:ext cx="151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7" name="Object 13">
                <a:extLst>
                  <a:ext uri="{FF2B5EF4-FFF2-40B4-BE49-F238E27FC236}">
                    <a16:creationId xmlns:a16="http://schemas.microsoft.com/office/drawing/2014/main" xmlns="" id="{68620F64-3F65-411A-B1EE-A47860060E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6" y="960"/>
              <a:ext cx="240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00" name="公式" r:id="rId17" imgW="457200" imgH="330120" progId="Equation.3">
                      <p:embed/>
                    </p:oleObj>
                  </mc:Choice>
                  <mc:Fallback>
                    <p:oleObj name="公式" r:id="rId17" imgW="457200" imgH="330120" progId="Equation.3">
                      <p:embed/>
                      <p:pic>
                        <p:nvPicPr>
                          <p:cNvPr id="13327" name="Object 13">
                            <a:extLst>
                              <a:ext uri="{FF2B5EF4-FFF2-40B4-BE49-F238E27FC236}">
                                <a16:creationId xmlns:a16="http://schemas.microsoft.com/office/drawing/2014/main" xmlns="" id="{68620F64-3F65-411A-B1EE-A47860060E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6" y="960"/>
                            <a:ext cx="240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8" name="Object 14">
                <a:extLst>
                  <a:ext uri="{FF2B5EF4-FFF2-40B4-BE49-F238E27FC236}">
                    <a16:creationId xmlns:a16="http://schemas.microsoft.com/office/drawing/2014/main" xmlns="" id="{37FC0166-CB06-4FA0-ADF5-E253943DCE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6" y="1949"/>
              <a:ext cx="240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01" name="公式" r:id="rId19" imgW="457200" imgH="317160" progId="Equation.3">
                      <p:embed/>
                    </p:oleObj>
                  </mc:Choice>
                  <mc:Fallback>
                    <p:oleObj name="公式" r:id="rId19" imgW="457200" imgH="317160" progId="Equation.3">
                      <p:embed/>
                      <p:pic>
                        <p:nvPicPr>
                          <p:cNvPr id="13328" name="Object 14">
                            <a:extLst>
                              <a:ext uri="{FF2B5EF4-FFF2-40B4-BE49-F238E27FC236}">
                                <a16:creationId xmlns:a16="http://schemas.microsoft.com/office/drawing/2014/main" xmlns="" id="{37FC0166-CB06-4FA0-ADF5-E253943DCE6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6" y="1949"/>
                            <a:ext cx="240" cy="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503" name="Text Box 23">
            <a:extLst>
              <a:ext uri="{FF2B5EF4-FFF2-40B4-BE49-F238E27FC236}">
                <a16:creationId xmlns:a16="http://schemas.microsoft.com/office/drawing/2014/main" xmlns="" id="{35556B44-8E61-4481-A3A9-1D03ACB9F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75" y="3554413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可见：</a:t>
            </a:r>
            <a:r>
              <a:rPr lang="zh-CN" altLang="en-US" sz="2800" b="1" i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  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= 0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处，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E=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H=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lang="en-US" altLang="zh-CN" sz="2800" i="1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4" name="Group 64">
            <a:extLst>
              <a:ext uri="{FF2B5EF4-FFF2-40B4-BE49-F238E27FC236}">
                <a16:creationId xmlns:a16="http://schemas.microsoft.com/office/drawing/2014/main" xmlns="" id="{4956086D-5DDD-41FC-B52C-3857A1FA1BC9}"/>
              </a:ext>
            </a:extLst>
          </p:cNvPr>
          <p:cNvGrpSpPr>
            <a:grpSpLocks/>
          </p:cNvGrpSpPr>
          <p:nvPr/>
        </p:nvGrpSpPr>
        <p:grpSpPr bwMode="auto">
          <a:xfrm>
            <a:off x="2135188" y="3357563"/>
            <a:ext cx="3733800" cy="3205162"/>
            <a:chOff x="384" y="2112"/>
            <a:chExt cx="2352" cy="2019"/>
          </a:xfrm>
        </p:grpSpPr>
        <p:sp>
          <p:nvSpPr>
            <p:cNvPr id="13354" name="Line 35">
              <a:extLst>
                <a:ext uri="{FF2B5EF4-FFF2-40B4-BE49-F238E27FC236}">
                  <a16:creationId xmlns:a16="http://schemas.microsoft.com/office/drawing/2014/main" xmlns="" id="{DC4DBF1A-5C40-4238-910C-B2D097B07C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2112"/>
              <a:ext cx="0" cy="11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5" name="Oval 25">
              <a:extLst>
                <a:ext uri="{FF2B5EF4-FFF2-40B4-BE49-F238E27FC236}">
                  <a16:creationId xmlns:a16="http://schemas.microsoft.com/office/drawing/2014/main" xmlns="" id="{B180ABB0-ED00-4FC4-8FC5-4229C874D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400"/>
              <a:ext cx="1728" cy="172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6" name="Arc 26">
              <a:extLst>
                <a:ext uri="{FF2B5EF4-FFF2-40B4-BE49-F238E27FC236}">
                  <a16:creationId xmlns:a16="http://schemas.microsoft.com/office/drawing/2014/main" xmlns="" id="{DFD664A5-29B9-498F-AC89-A4885A947C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400"/>
              <a:ext cx="433" cy="1731"/>
            </a:xfrm>
            <a:custGeom>
              <a:avLst/>
              <a:gdLst>
                <a:gd name="T0" fmla="*/ 0 w 24093"/>
                <a:gd name="T1" fmla="*/ 0 h 43200"/>
                <a:gd name="T2" fmla="*/ 0 w 24093"/>
                <a:gd name="T3" fmla="*/ 0 h 43200"/>
                <a:gd name="T4" fmla="*/ 0 w 24093"/>
                <a:gd name="T5" fmla="*/ 0 h 43200"/>
                <a:gd name="T6" fmla="*/ 0 60000 65536"/>
                <a:gd name="T7" fmla="*/ 0 60000 65536"/>
                <a:gd name="T8" fmla="*/ 0 60000 65536"/>
                <a:gd name="T9" fmla="*/ 0 w 24093"/>
                <a:gd name="T10" fmla="*/ 0 h 43200"/>
                <a:gd name="T11" fmla="*/ 24093 w 2409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93" h="43200" fill="none" extrusionOk="0">
                  <a:moveTo>
                    <a:pt x="2492" y="0"/>
                  </a:moveTo>
                  <a:cubicBezTo>
                    <a:pt x="14422" y="0"/>
                    <a:pt x="24093" y="9670"/>
                    <a:pt x="24093" y="21600"/>
                  </a:cubicBezTo>
                  <a:cubicBezTo>
                    <a:pt x="24093" y="33529"/>
                    <a:pt x="14422" y="43200"/>
                    <a:pt x="2493" y="43200"/>
                  </a:cubicBezTo>
                  <a:cubicBezTo>
                    <a:pt x="1659" y="43200"/>
                    <a:pt x="827" y="43151"/>
                    <a:pt x="0" y="43055"/>
                  </a:cubicBezTo>
                </a:path>
                <a:path w="24093" h="43200" stroke="0" extrusionOk="0">
                  <a:moveTo>
                    <a:pt x="2492" y="0"/>
                  </a:moveTo>
                  <a:cubicBezTo>
                    <a:pt x="14422" y="0"/>
                    <a:pt x="24093" y="9670"/>
                    <a:pt x="24093" y="21600"/>
                  </a:cubicBezTo>
                  <a:cubicBezTo>
                    <a:pt x="24093" y="33529"/>
                    <a:pt x="14422" y="43200"/>
                    <a:pt x="2493" y="43200"/>
                  </a:cubicBezTo>
                  <a:cubicBezTo>
                    <a:pt x="1659" y="43200"/>
                    <a:pt x="827" y="43151"/>
                    <a:pt x="0" y="43055"/>
                  </a:cubicBezTo>
                  <a:lnTo>
                    <a:pt x="2493" y="21600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7" name="Arc 27">
              <a:extLst>
                <a:ext uri="{FF2B5EF4-FFF2-40B4-BE49-F238E27FC236}">
                  <a16:creationId xmlns:a16="http://schemas.microsoft.com/office/drawing/2014/main" xmlns="" id="{AFC67470-80BC-4D4B-8A24-9EED5F64F36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960" y="2400"/>
              <a:ext cx="433" cy="1731"/>
            </a:xfrm>
            <a:custGeom>
              <a:avLst/>
              <a:gdLst>
                <a:gd name="T0" fmla="*/ 0 w 24093"/>
                <a:gd name="T1" fmla="*/ 0 h 43200"/>
                <a:gd name="T2" fmla="*/ 0 w 24093"/>
                <a:gd name="T3" fmla="*/ 0 h 43200"/>
                <a:gd name="T4" fmla="*/ 0 w 24093"/>
                <a:gd name="T5" fmla="*/ 0 h 43200"/>
                <a:gd name="T6" fmla="*/ 0 60000 65536"/>
                <a:gd name="T7" fmla="*/ 0 60000 65536"/>
                <a:gd name="T8" fmla="*/ 0 60000 65536"/>
                <a:gd name="T9" fmla="*/ 0 w 24093"/>
                <a:gd name="T10" fmla="*/ 0 h 43200"/>
                <a:gd name="T11" fmla="*/ 24093 w 2409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93" h="43200" fill="none" extrusionOk="0">
                  <a:moveTo>
                    <a:pt x="2492" y="0"/>
                  </a:moveTo>
                  <a:cubicBezTo>
                    <a:pt x="14422" y="0"/>
                    <a:pt x="24093" y="9670"/>
                    <a:pt x="24093" y="21600"/>
                  </a:cubicBezTo>
                  <a:cubicBezTo>
                    <a:pt x="24093" y="33529"/>
                    <a:pt x="14422" y="43200"/>
                    <a:pt x="2493" y="43200"/>
                  </a:cubicBezTo>
                  <a:cubicBezTo>
                    <a:pt x="1659" y="43200"/>
                    <a:pt x="827" y="43151"/>
                    <a:pt x="0" y="43055"/>
                  </a:cubicBezTo>
                </a:path>
                <a:path w="24093" h="43200" stroke="0" extrusionOk="0">
                  <a:moveTo>
                    <a:pt x="2492" y="0"/>
                  </a:moveTo>
                  <a:cubicBezTo>
                    <a:pt x="14422" y="0"/>
                    <a:pt x="24093" y="9670"/>
                    <a:pt x="24093" y="21600"/>
                  </a:cubicBezTo>
                  <a:cubicBezTo>
                    <a:pt x="24093" y="33529"/>
                    <a:pt x="14422" y="43200"/>
                    <a:pt x="2493" y="43200"/>
                  </a:cubicBezTo>
                  <a:cubicBezTo>
                    <a:pt x="1659" y="43200"/>
                    <a:pt x="827" y="43151"/>
                    <a:pt x="0" y="43055"/>
                  </a:cubicBezTo>
                  <a:lnTo>
                    <a:pt x="2493" y="21600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8" name="Arc 28">
              <a:extLst>
                <a:ext uri="{FF2B5EF4-FFF2-40B4-BE49-F238E27FC236}">
                  <a16:creationId xmlns:a16="http://schemas.microsoft.com/office/drawing/2014/main" xmlns="" id="{7028028F-98DA-442E-9C19-B35B2556094C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29" y="2518"/>
              <a:ext cx="337" cy="1731"/>
            </a:xfrm>
            <a:custGeom>
              <a:avLst/>
              <a:gdLst>
                <a:gd name="T0" fmla="*/ 0 w 24093"/>
                <a:gd name="T1" fmla="*/ 0 h 43200"/>
                <a:gd name="T2" fmla="*/ 0 w 24093"/>
                <a:gd name="T3" fmla="*/ 0 h 43200"/>
                <a:gd name="T4" fmla="*/ 0 w 24093"/>
                <a:gd name="T5" fmla="*/ 0 h 43200"/>
                <a:gd name="T6" fmla="*/ 0 60000 65536"/>
                <a:gd name="T7" fmla="*/ 0 60000 65536"/>
                <a:gd name="T8" fmla="*/ 0 60000 65536"/>
                <a:gd name="T9" fmla="*/ 0 w 24093"/>
                <a:gd name="T10" fmla="*/ 0 h 43200"/>
                <a:gd name="T11" fmla="*/ 24093 w 2409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93" h="43200" fill="none" extrusionOk="0">
                  <a:moveTo>
                    <a:pt x="2492" y="0"/>
                  </a:moveTo>
                  <a:cubicBezTo>
                    <a:pt x="14422" y="0"/>
                    <a:pt x="24093" y="9670"/>
                    <a:pt x="24093" y="21600"/>
                  </a:cubicBezTo>
                  <a:cubicBezTo>
                    <a:pt x="24093" y="33529"/>
                    <a:pt x="14422" y="43200"/>
                    <a:pt x="2493" y="43200"/>
                  </a:cubicBezTo>
                  <a:cubicBezTo>
                    <a:pt x="1659" y="43200"/>
                    <a:pt x="827" y="43151"/>
                    <a:pt x="0" y="43055"/>
                  </a:cubicBezTo>
                </a:path>
                <a:path w="24093" h="43200" stroke="0" extrusionOk="0">
                  <a:moveTo>
                    <a:pt x="2492" y="0"/>
                  </a:moveTo>
                  <a:cubicBezTo>
                    <a:pt x="14422" y="0"/>
                    <a:pt x="24093" y="9670"/>
                    <a:pt x="24093" y="21600"/>
                  </a:cubicBezTo>
                  <a:cubicBezTo>
                    <a:pt x="24093" y="33529"/>
                    <a:pt x="14422" y="43200"/>
                    <a:pt x="2493" y="43200"/>
                  </a:cubicBezTo>
                  <a:cubicBezTo>
                    <a:pt x="1659" y="43200"/>
                    <a:pt x="827" y="43151"/>
                    <a:pt x="0" y="43055"/>
                  </a:cubicBezTo>
                  <a:lnTo>
                    <a:pt x="2493" y="21600"/>
                  </a:lnTo>
                  <a:close/>
                </a:path>
              </a:pathLst>
            </a:cu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9" name="Arc 29">
              <a:extLst>
                <a:ext uri="{FF2B5EF4-FFF2-40B4-BE49-F238E27FC236}">
                  <a16:creationId xmlns:a16="http://schemas.microsoft.com/office/drawing/2014/main" xmlns="" id="{A23356A6-BEA7-4DAD-AE03-79BB1FCAED27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129" y="2279"/>
              <a:ext cx="337" cy="1731"/>
            </a:xfrm>
            <a:custGeom>
              <a:avLst/>
              <a:gdLst>
                <a:gd name="T0" fmla="*/ 0 w 24093"/>
                <a:gd name="T1" fmla="*/ 0 h 43200"/>
                <a:gd name="T2" fmla="*/ 0 w 24093"/>
                <a:gd name="T3" fmla="*/ 0 h 43200"/>
                <a:gd name="T4" fmla="*/ 0 w 24093"/>
                <a:gd name="T5" fmla="*/ 0 h 43200"/>
                <a:gd name="T6" fmla="*/ 0 60000 65536"/>
                <a:gd name="T7" fmla="*/ 0 60000 65536"/>
                <a:gd name="T8" fmla="*/ 0 60000 65536"/>
                <a:gd name="T9" fmla="*/ 0 w 24093"/>
                <a:gd name="T10" fmla="*/ 0 h 43200"/>
                <a:gd name="T11" fmla="*/ 24093 w 2409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93" h="43200" fill="none" extrusionOk="0">
                  <a:moveTo>
                    <a:pt x="2492" y="0"/>
                  </a:moveTo>
                  <a:cubicBezTo>
                    <a:pt x="14422" y="0"/>
                    <a:pt x="24093" y="9670"/>
                    <a:pt x="24093" y="21600"/>
                  </a:cubicBezTo>
                  <a:cubicBezTo>
                    <a:pt x="24093" y="33529"/>
                    <a:pt x="14422" y="43200"/>
                    <a:pt x="2493" y="43200"/>
                  </a:cubicBezTo>
                  <a:cubicBezTo>
                    <a:pt x="1659" y="43200"/>
                    <a:pt x="827" y="43151"/>
                    <a:pt x="0" y="43055"/>
                  </a:cubicBezTo>
                </a:path>
                <a:path w="24093" h="43200" stroke="0" extrusionOk="0">
                  <a:moveTo>
                    <a:pt x="2492" y="0"/>
                  </a:moveTo>
                  <a:cubicBezTo>
                    <a:pt x="14422" y="0"/>
                    <a:pt x="24093" y="9670"/>
                    <a:pt x="24093" y="21600"/>
                  </a:cubicBezTo>
                  <a:cubicBezTo>
                    <a:pt x="24093" y="33529"/>
                    <a:pt x="14422" y="43200"/>
                    <a:pt x="2493" y="43200"/>
                  </a:cubicBezTo>
                  <a:cubicBezTo>
                    <a:pt x="1659" y="43200"/>
                    <a:pt x="827" y="43151"/>
                    <a:pt x="0" y="43055"/>
                  </a:cubicBezTo>
                  <a:lnTo>
                    <a:pt x="2493" y="21600"/>
                  </a:lnTo>
                  <a:close/>
                </a:path>
              </a:pathLst>
            </a:custGeom>
            <a:noFill/>
            <a:ln w="38100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60" name="Group 30">
              <a:extLst>
                <a:ext uri="{FF2B5EF4-FFF2-40B4-BE49-F238E27FC236}">
                  <a16:creationId xmlns:a16="http://schemas.microsoft.com/office/drawing/2014/main" xmlns="" id="{F5804CB7-D351-436E-80BF-6922726F8C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3024"/>
              <a:ext cx="86" cy="432"/>
              <a:chOff x="2938" y="3024"/>
              <a:chExt cx="86" cy="432"/>
            </a:xfrm>
          </p:grpSpPr>
          <p:graphicFrame>
            <p:nvGraphicFramePr>
              <p:cNvPr id="13324" name="Object 10">
                <a:extLst>
                  <a:ext uri="{FF2B5EF4-FFF2-40B4-BE49-F238E27FC236}">
                    <a16:creationId xmlns:a16="http://schemas.microsoft.com/office/drawing/2014/main" xmlns="" id="{B2E6227A-9B23-49A1-9253-30C86DFAA0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38" y="3024"/>
              <a:ext cx="8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02" name="BMP 图象" r:id="rId21" imgW="161990" imgH="1085714" progId="Paint.Picture">
                      <p:embed/>
                    </p:oleObj>
                  </mc:Choice>
                  <mc:Fallback>
                    <p:oleObj name="BMP 图象" r:id="rId21" imgW="161990" imgH="1085714" progId="Paint.Picture">
                      <p:embed/>
                      <p:pic>
                        <p:nvPicPr>
                          <p:cNvPr id="13324" name="Object 10">
                            <a:extLst>
                              <a:ext uri="{FF2B5EF4-FFF2-40B4-BE49-F238E27FC236}">
                                <a16:creationId xmlns:a16="http://schemas.microsoft.com/office/drawing/2014/main" xmlns="" id="{B2E6227A-9B23-49A1-9253-30C86DFAA0E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8" y="3024"/>
                            <a:ext cx="8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63" name="Line 32">
                <a:extLst>
                  <a:ext uri="{FF2B5EF4-FFF2-40B4-BE49-F238E27FC236}">
                    <a16:creationId xmlns:a16="http://schemas.microsoft.com/office/drawing/2014/main" xmlns="" id="{9B62A29F-EA93-48FE-9D1E-C64F2CDBB4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6" y="3072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61" name="Line 33">
              <a:extLst>
                <a:ext uri="{FF2B5EF4-FFF2-40B4-BE49-F238E27FC236}">
                  <a16:creationId xmlns:a16="http://schemas.microsoft.com/office/drawing/2014/main" xmlns="" id="{EDDEFF63-FE68-4DD0-B1C6-25F5638CD6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3264"/>
              <a:ext cx="13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2" name="Line 34">
              <a:extLst>
                <a:ext uri="{FF2B5EF4-FFF2-40B4-BE49-F238E27FC236}">
                  <a16:creationId xmlns:a16="http://schemas.microsoft.com/office/drawing/2014/main" xmlns="" id="{85D48F25-EE1D-4C5E-B8FC-F2DEFA7AC1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" y="3264"/>
              <a:ext cx="96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516" name="Line 36">
            <a:extLst>
              <a:ext uri="{FF2B5EF4-FFF2-40B4-BE49-F238E27FC236}">
                <a16:creationId xmlns:a16="http://schemas.microsoft.com/office/drawing/2014/main" xmlns="" id="{BFA57388-F008-4AB4-B03D-7B6C7806DD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3581400"/>
            <a:ext cx="914400" cy="16002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7" name="Arc 37">
            <a:extLst>
              <a:ext uri="{FF2B5EF4-FFF2-40B4-BE49-F238E27FC236}">
                <a16:creationId xmlns:a16="http://schemas.microsoft.com/office/drawing/2014/main" xmlns="" id="{00D08249-7D34-4122-9516-E3E9C4774856}"/>
              </a:ext>
            </a:extLst>
          </p:cNvPr>
          <p:cNvSpPr>
            <a:spLocks/>
          </p:cNvSpPr>
          <p:nvPr/>
        </p:nvSpPr>
        <p:spPr bwMode="auto">
          <a:xfrm rot="5400000">
            <a:off x="3429000" y="3352800"/>
            <a:ext cx="304800" cy="1981200"/>
          </a:xfrm>
          <a:custGeom>
            <a:avLst/>
            <a:gdLst>
              <a:gd name="T0" fmla="*/ 39747856 w 22857"/>
              <a:gd name="T1" fmla="*/ 0 h 43200"/>
              <a:gd name="T2" fmla="*/ 0 w 22857"/>
              <a:gd name="T3" fmla="*/ 2147483647 h 43200"/>
              <a:gd name="T4" fmla="*/ 39747856 w 22857"/>
              <a:gd name="T5" fmla="*/ 2147483647 h 43200"/>
              <a:gd name="T6" fmla="*/ 0 60000 65536"/>
              <a:gd name="T7" fmla="*/ 0 60000 65536"/>
              <a:gd name="T8" fmla="*/ 0 60000 65536"/>
              <a:gd name="T9" fmla="*/ 0 w 22857"/>
              <a:gd name="T10" fmla="*/ 0 h 43200"/>
              <a:gd name="T11" fmla="*/ 22857 w 22857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857" h="43200" fill="none" extrusionOk="0">
                <a:moveTo>
                  <a:pt x="1256" y="0"/>
                </a:moveTo>
                <a:cubicBezTo>
                  <a:pt x="13186" y="0"/>
                  <a:pt x="22857" y="9670"/>
                  <a:pt x="22857" y="21600"/>
                </a:cubicBezTo>
                <a:cubicBezTo>
                  <a:pt x="22857" y="33529"/>
                  <a:pt x="13186" y="43200"/>
                  <a:pt x="1257" y="43200"/>
                </a:cubicBezTo>
                <a:cubicBezTo>
                  <a:pt x="837" y="43200"/>
                  <a:pt x="418" y="43187"/>
                  <a:pt x="-1" y="43163"/>
                </a:cubicBezTo>
              </a:path>
              <a:path w="22857" h="43200" stroke="0" extrusionOk="0">
                <a:moveTo>
                  <a:pt x="1256" y="0"/>
                </a:moveTo>
                <a:cubicBezTo>
                  <a:pt x="13186" y="0"/>
                  <a:pt x="22857" y="9670"/>
                  <a:pt x="22857" y="21600"/>
                </a:cubicBezTo>
                <a:cubicBezTo>
                  <a:pt x="22857" y="33529"/>
                  <a:pt x="13186" y="43200"/>
                  <a:pt x="1257" y="43200"/>
                </a:cubicBezTo>
                <a:cubicBezTo>
                  <a:pt x="837" y="43200"/>
                  <a:pt x="418" y="43187"/>
                  <a:pt x="-1" y="43163"/>
                </a:cubicBezTo>
                <a:lnTo>
                  <a:pt x="1257" y="21600"/>
                </a:lnTo>
                <a:close/>
              </a:path>
            </a:pathLst>
          </a:custGeom>
          <a:noFill/>
          <a:ln w="381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8" name="Arc 38">
            <a:extLst>
              <a:ext uri="{FF2B5EF4-FFF2-40B4-BE49-F238E27FC236}">
                <a16:creationId xmlns:a16="http://schemas.microsoft.com/office/drawing/2014/main" xmlns="" id="{93488CDF-CD4B-4B75-BFD1-1EE5D3EE7BDC}"/>
              </a:ext>
            </a:extLst>
          </p:cNvPr>
          <p:cNvSpPr>
            <a:spLocks/>
          </p:cNvSpPr>
          <p:nvPr/>
        </p:nvSpPr>
        <p:spPr bwMode="auto">
          <a:xfrm rot="16200000" flipH="1">
            <a:off x="3835400" y="3911600"/>
            <a:ext cx="304800" cy="863600"/>
          </a:xfrm>
          <a:custGeom>
            <a:avLst/>
            <a:gdLst>
              <a:gd name="T0" fmla="*/ 949903389 w 20867"/>
              <a:gd name="T1" fmla="*/ 2147483647 h 18840"/>
              <a:gd name="T2" fmla="*/ 480891867 w 20867"/>
              <a:gd name="T3" fmla="*/ 2147483647 h 18840"/>
              <a:gd name="T4" fmla="*/ 0 w 20867"/>
              <a:gd name="T5" fmla="*/ 0 h 18840"/>
              <a:gd name="T6" fmla="*/ 0 60000 65536"/>
              <a:gd name="T7" fmla="*/ 0 60000 65536"/>
              <a:gd name="T8" fmla="*/ 0 60000 65536"/>
              <a:gd name="T9" fmla="*/ 0 w 20867"/>
              <a:gd name="T10" fmla="*/ 0 h 18840"/>
              <a:gd name="T11" fmla="*/ 20867 w 20867"/>
              <a:gd name="T12" fmla="*/ 18840 h 188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67" h="18840" fill="none" extrusionOk="0">
                <a:moveTo>
                  <a:pt x="20867" y="5579"/>
                </a:moveTo>
                <a:cubicBezTo>
                  <a:pt x="19362" y="11208"/>
                  <a:pt x="15646" y="15990"/>
                  <a:pt x="10564" y="18840"/>
                </a:cubicBezTo>
              </a:path>
              <a:path w="20867" h="18840" stroke="0" extrusionOk="0">
                <a:moveTo>
                  <a:pt x="20867" y="5579"/>
                </a:moveTo>
                <a:cubicBezTo>
                  <a:pt x="19362" y="11208"/>
                  <a:pt x="15646" y="15990"/>
                  <a:pt x="10564" y="18840"/>
                </a:cubicBezTo>
                <a:lnTo>
                  <a:pt x="0" y="0"/>
                </a:lnTo>
                <a:close/>
              </a:path>
            </a:pathLst>
          </a:custGeom>
          <a:noFill/>
          <a:ln w="57150">
            <a:solidFill>
              <a:srgbClr val="99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8789" name="Object 5">
            <a:extLst>
              <a:ext uri="{FF2B5EF4-FFF2-40B4-BE49-F238E27FC236}">
                <a16:creationId xmlns:a16="http://schemas.microsoft.com/office/drawing/2014/main" xmlns="" id="{AE2D7D6E-C84D-414E-B254-D5D49BC4D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0" y="3716338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公式" r:id="rId23" imgW="215640" imgH="266400" progId="Equation.3">
                  <p:embed/>
                </p:oleObj>
              </mc:Choice>
              <mc:Fallback>
                <p:oleObj name="公式" r:id="rId23" imgW="215640" imgH="266400" progId="Equation.3">
                  <p:embed/>
                  <p:pic>
                    <p:nvPicPr>
                      <p:cNvPr id="118789" name="Object 5">
                        <a:extLst>
                          <a:ext uri="{FF2B5EF4-FFF2-40B4-BE49-F238E27FC236}">
                            <a16:creationId xmlns:a16="http://schemas.microsoft.com/office/drawing/2014/main" xmlns="" id="{AE2D7D6E-C84D-414E-B254-D5D49BC4DB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716338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0" name="Arc 40">
            <a:extLst>
              <a:ext uri="{FF2B5EF4-FFF2-40B4-BE49-F238E27FC236}">
                <a16:creationId xmlns:a16="http://schemas.microsoft.com/office/drawing/2014/main" xmlns="" id="{B985274C-4E41-4961-9409-FF2FA8F8FA13}"/>
              </a:ext>
            </a:extLst>
          </p:cNvPr>
          <p:cNvSpPr>
            <a:spLocks/>
          </p:cNvSpPr>
          <p:nvPr/>
        </p:nvSpPr>
        <p:spPr bwMode="auto">
          <a:xfrm rot="19683309">
            <a:off x="3810000" y="3962400"/>
            <a:ext cx="304800" cy="863600"/>
          </a:xfrm>
          <a:custGeom>
            <a:avLst/>
            <a:gdLst>
              <a:gd name="T0" fmla="*/ 949903389 w 20867"/>
              <a:gd name="T1" fmla="*/ 2147483647 h 18840"/>
              <a:gd name="T2" fmla="*/ 480891867 w 20867"/>
              <a:gd name="T3" fmla="*/ 2147483647 h 18840"/>
              <a:gd name="T4" fmla="*/ 0 w 20867"/>
              <a:gd name="T5" fmla="*/ 0 h 18840"/>
              <a:gd name="T6" fmla="*/ 0 60000 65536"/>
              <a:gd name="T7" fmla="*/ 0 60000 65536"/>
              <a:gd name="T8" fmla="*/ 0 60000 65536"/>
              <a:gd name="T9" fmla="*/ 0 w 20867"/>
              <a:gd name="T10" fmla="*/ 0 h 18840"/>
              <a:gd name="T11" fmla="*/ 20867 w 20867"/>
              <a:gd name="T12" fmla="*/ 18840 h 188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67" h="18840" fill="none" extrusionOk="0">
                <a:moveTo>
                  <a:pt x="20867" y="5579"/>
                </a:moveTo>
                <a:cubicBezTo>
                  <a:pt x="19362" y="11208"/>
                  <a:pt x="15646" y="15990"/>
                  <a:pt x="10564" y="18840"/>
                </a:cubicBezTo>
              </a:path>
              <a:path w="20867" h="18840" stroke="0" extrusionOk="0">
                <a:moveTo>
                  <a:pt x="20867" y="5579"/>
                </a:moveTo>
                <a:cubicBezTo>
                  <a:pt x="19362" y="11208"/>
                  <a:pt x="15646" y="15990"/>
                  <a:pt x="10564" y="18840"/>
                </a:cubicBezTo>
                <a:lnTo>
                  <a:pt x="0" y="0"/>
                </a:lnTo>
                <a:close/>
              </a:path>
            </a:pathLst>
          </a:custGeom>
          <a:noFill/>
          <a:ln w="57150">
            <a:solidFill>
              <a:srgbClr val="339933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21" name="Arc 41">
            <a:extLst>
              <a:ext uri="{FF2B5EF4-FFF2-40B4-BE49-F238E27FC236}">
                <a16:creationId xmlns:a16="http://schemas.microsoft.com/office/drawing/2014/main" xmlns="" id="{97397A1E-76A7-4B6C-A21A-359A7CD697C7}"/>
              </a:ext>
            </a:extLst>
          </p:cNvPr>
          <p:cNvSpPr>
            <a:spLocks/>
          </p:cNvSpPr>
          <p:nvPr/>
        </p:nvSpPr>
        <p:spPr bwMode="auto">
          <a:xfrm>
            <a:off x="3657600" y="4572001"/>
            <a:ext cx="228600" cy="182563"/>
          </a:xfrm>
          <a:custGeom>
            <a:avLst/>
            <a:gdLst>
              <a:gd name="T0" fmla="*/ 0 w 21600"/>
              <a:gd name="T1" fmla="*/ 0 h 25812"/>
              <a:gd name="T2" fmla="*/ 265777630 w 21600"/>
              <a:gd name="T3" fmla="*/ 64593078 h 25812"/>
              <a:gd name="T4" fmla="*/ 0 w 21600"/>
              <a:gd name="T5" fmla="*/ 54052650 h 25812"/>
              <a:gd name="T6" fmla="*/ 0 60000 65536"/>
              <a:gd name="T7" fmla="*/ 0 60000 65536"/>
              <a:gd name="T8" fmla="*/ 0 60000 65536"/>
              <a:gd name="T9" fmla="*/ 0 w 21600"/>
              <a:gd name="T10" fmla="*/ 0 h 25812"/>
              <a:gd name="T11" fmla="*/ 21600 w 21600"/>
              <a:gd name="T12" fmla="*/ 25812 h 258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81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014"/>
                  <a:pt x="21461" y="24425"/>
                  <a:pt x="21185" y="25812"/>
                </a:cubicBezTo>
              </a:path>
              <a:path w="21600" h="2581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014"/>
                  <a:pt x="21461" y="24425"/>
                  <a:pt x="21185" y="25812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8790" name="Object 6">
            <a:extLst>
              <a:ext uri="{FF2B5EF4-FFF2-40B4-BE49-F238E27FC236}">
                <a16:creationId xmlns:a16="http://schemas.microsoft.com/office/drawing/2014/main" xmlns="" id="{4056181C-3273-47DF-9A9E-72658EBFA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724400"/>
          <a:ext cx="1730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公式" r:id="rId24" imgW="241200" imgH="317160" progId="Equation.3">
                  <p:embed/>
                </p:oleObj>
              </mc:Choice>
              <mc:Fallback>
                <p:oleObj name="公式" r:id="rId24" imgW="241200" imgH="317160" progId="Equation.3">
                  <p:embed/>
                  <p:pic>
                    <p:nvPicPr>
                      <p:cNvPr id="118790" name="Object 6">
                        <a:extLst>
                          <a:ext uri="{FF2B5EF4-FFF2-40B4-BE49-F238E27FC236}">
                            <a16:creationId xmlns:a16="http://schemas.microsoft.com/office/drawing/2014/main" xmlns="" id="{4056181C-3273-47DF-9A9E-72658EBFA7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24400"/>
                        <a:ext cx="1730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3">
            <a:extLst>
              <a:ext uri="{FF2B5EF4-FFF2-40B4-BE49-F238E27FC236}">
                <a16:creationId xmlns:a16="http://schemas.microsoft.com/office/drawing/2014/main" xmlns="" id="{FCF9C301-E408-4495-BF65-4643E15FF386}"/>
              </a:ext>
            </a:extLst>
          </p:cNvPr>
          <p:cNvGrpSpPr>
            <a:grpSpLocks/>
          </p:cNvGrpSpPr>
          <p:nvPr/>
        </p:nvGrpSpPr>
        <p:grpSpPr bwMode="auto">
          <a:xfrm>
            <a:off x="4302129" y="4114801"/>
            <a:ext cx="166688" cy="588963"/>
            <a:chOff x="3041" y="2645"/>
            <a:chExt cx="105" cy="371"/>
          </a:xfrm>
        </p:grpSpPr>
        <p:sp>
          <p:nvSpPr>
            <p:cNvPr id="20524" name="Rectangle 44">
              <a:extLst>
                <a:ext uri="{FF2B5EF4-FFF2-40B4-BE49-F238E27FC236}">
                  <a16:creationId xmlns:a16="http://schemas.microsoft.com/office/drawing/2014/main" xmlns="" id="{875EFE1C-3912-4CE1-A96C-CF43AFA56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1" y="2842"/>
              <a:ext cx="105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defRPr/>
              </a:pPr>
              <a:r>
                <a:rPr lang="en-US" altLang="zh-CN" b="1" i="1">
                  <a:solidFill>
                    <a:srgbClr val="99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H</a:t>
              </a:r>
              <a:endParaRPr lang="en-US" altLang="zh-CN" sz="2000">
                <a:solidFill>
                  <a:srgbClr val="99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13353" name="Rectangle 45">
              <a:extLst>
                <a:ext uri="{FF2B5EF4-FFF2-40B4-BE49-F238E27FC236}">
                  <a16:creationId xmlns:a16="http://schemas.microsoft.com/office/drawing/2014/main" xmlns="" id="{5F9A35B7-B137-4CE3-BB23-B356D1B3C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1" y="2645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9900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7" name="Group 46">
            <a:extLst>
              <a:ext uri="{FF2B5EF4-FFF2-40B4-BE49-F238E27FC236}">
                <a16:creationId xmlns:a16="http://schemas.microsoft.com/office/drawing/2014/main" xmlns="" id="{A50BC191-19B8-46ED-B581-A46F7AEB742A}"/>
              </a:ext>
            </a:extLst>
          </p:cNvPr>
          <p:cNvGrpSpPr>
            <a:grpSpLocks/>
          </p:cNvGrpSpPr>
          <p:nvPr/>
        </p:nvGrpSpPr>
        <p:grpSpPr bwMode="auto">
          <a:xfrm>
            <a:off x="3759216" y="3810000"/>
            <a:ext cx="153988" cy="573088"/>
            <a:chOff x="3152" y="2597"/>
            <a:chExt cx="97" cy="361"/>
          </a:xfrm>
        </p:grpSpPr>
        <p:sp>
          <p:nvSpPr>
            <p:cNvPr id="20527" name="Rectangle 47">
              <a:extLst>
                <a:ext uri="{FF2B5EF4-FFF2-40B4-BE49-F238E27FC236}">
                  <a16:creationId xmlns:a16="http://schemas.microsoft.com/office/drawing/2014/main" xmlns="" id="{0EF359EF-D275-438D-93D3-8FE402788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2784"/>
              <a:ext cx="9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defRPr/>
              </a:pPr>
              <a:r>
                <a:rPr lang="en-US" altLang="zh-CN" b="1" i="1">
                  <a:solidFill>
                    <a:srgbClr val="00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E</a:t>
              </a:r>
              <a:endParaRPr lang="en-US" altLang="zh-CN" sz="200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13351" name="Rectangle 48">
              <a:extLst>
                <a:ext uri="{FF2B5EF4-FFF2-40B4-BE49-F238E27FC236}">
                  <a16:creationId xmlns:a16="http://schemas.microsoft.com/office/drawing/2014/main" xmlns="" id="{29C57752-2E31-427C-A41F-9DA6F1D51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0" y="2597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006600"/>
                </a:solidFill>
                <a:ea typeface="楷体_GB2312" pitchFamily="49" charset="-122"/>
              </a:endParaRPr>
            </a:p>
          </p:txBody>
        </p:sp>
      </p:grpSp>
      <p:sp>
        <p:nvSpPr>
          <p:cNvPr id="20529" name="Text Box 49">
            <a:extLst>
              <a:ext uri="{FF2B5EF4-FFF2-40B4-BE49-F238E27FC236}">
                <a16:creationId xmlns:a16="http://schemas.microsoft.com/office/drawing/2014/main" xmlns="" id="{9B8079B7-3AB6-4F01-BD05-1C2248E4D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0528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在远离波源的区域：</a:t>
            </a:r>
          </a:p>
        </p:txBody>
      </p:sp>
      <p:graphicFrame>
        <p:nvGraphicFramePr>
          <p:cNvPr id="118791" name="Object 7">
            <a:extLst>
              <a:ext uri="{FF2B5EF4-FFF2-40B4-BE49-F238E27FC236}">
                <a16:creationId xmlns:a16="http://schemas.microsoft.com/office/drawing/2014/main" xmlns="" id="{AA921DA3-8514-480A-A056-D059A7B42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9900" y="4673601"/>
          <a:ext cx="876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公式" r:id="rId25" imgW="876240" imgH="406080" progId="Equation.3">
                  <p:embed/>
                </p:oleObj>
              </mc:Choice>
              <mc:Fallback>
                <p:oleObj name="公式" r:id="rId25" imgW="876240" imgH="406080" progId="Equation.3">
                  <p:embed/>
                  <p:pic>
                    <p:nvPicPr>
                      <p:cNvPr id="118791" name="Object 7">
                        <a:extLst>
                          <a:ext uri="{FF2B5EF4-FFF2-40B4-BE49-F238E27FC236}">
                            <a16:creationId xmlns:a16="http://schemas.microsoft.com/office/drawing/2014/main" xmlns="" id="{AA921DA3-8514-480A-A056-D059A7B42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673601"/>
                        <a:ext cx="876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>
            <a:extLst>
              <a:ext uri="{FF2B5EF4-FFF2-40B4-BE49-F238E27FC236}">
                <a16:creationId xmlns:a16="http://schemas.microsoft.com/office/drawing/2014/main" xmlns="" id="{045F2B1F-7D87-4797-BFEA-C3D3B0AB2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2438" y="5207001"/>
          <a:ext cx="927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公式" r:id="rId27" imgW="927000" imgH="406080" progId="Equation.3">
                  <p:embed/>
                </p:oleObj>
              </mc:Choice>
              <mc:Fallback>
                <p:oleObj name="公式" r:id="rId27" imgW="927000" imgH="406080" progId="Equation.3">
                  <p:embed/>
                  <p:pic>
                    <p:nvPicPr>
                      <p:cNvPr id="118792" name="Object 8">
                        <a:extLst>
                          <a:ext uri="{FF2B5EF4-FFF2-40B4-BE49-F238E27FC236}">
                            <a16:creationId xmlns:a16="http://schemas.microsoft.com/office/drawing/2014/main" xmlns="" id="{045F2B1F-7D87-4797-BFEA-C3D3B0AB2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5207001"/>
                        <a:ext cx="927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2" name="Text Box 52">
            <a:extLst>
              <a:ext uri="{FF2B5EF4-FFF2-40B4-BE49-F238E27FC236}">
                <a16:creationId xmlns:a16="http://schemas.microsoft.com/office/drawing/2014/main" xmlns="" id="{A9FB4DBE-EE2C-44C6-9743-E05C2A36A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1150" y="4876801"/>
            <a:ext cx="2508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并且：</a:t>
            </a:r>
          </a:p>
        </p:txBody>
      </p:sp>
      <p:graphicFrame>
        <p:nvGraphicFramePr>
          <p:cNvPr id="118793" name="Object 9">
            <a:extLst>
              <a:ext uri="{FF2B5EF4-FFF2-40B4-BE49-F238E27FC236}">
                <a16:creationId xmlns:a16="http://schemas.microsoft.com/office/drawing/2014/main" xmlns="" id="{E4E2863D-34FB-46C5-B8B1-D82A051D31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1600" y="4978401"/>
          <a:ext cx="1028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公式" r:id="rId29" imgW="1028520" imgH="406080" progId="Equation.3">
                  <p:embed/>
                </p:oleObj>
              </mc:Choice>
              <mc:Fallback>
                <p:oleObj name="公式" r:id="rId29" imgW="1028520" imgH="406080" progId="Equation.3">
                  <p:embed/>
                  <p:pic>
                    <p:nvPicPr>
                      <p:cNvPr id="118793" name="Object 9">
                        <a:extLst>
                          <a:ext uri="{FF2B5EF4-FFF2-40B4-BE49-F238E27FC236}">
                            <a16:creationId xmlns:a16="http://schemas.microsoft.com/office/drawing/2014/main" xmlns="" id="{E4E2863D-34FB-46C5-B8B1-D82A051D3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4978401"/>
                        <a:ext cx="10287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4" name="Text Box 54">
            <a:extLst>
              <a:ext uri="{FF2B5EF4-FFF2-40B4-BE49-F238E27FC236}">
                <a16:creationId xmlns:a16="http://schemas.microsoft.com/office/drawing/2014/main" xmlns="" id="{2D1EC679-1D59-4953-B3C2-9BD5D66CB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683250"/>
            <a:ext cx="6096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 (2)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在某一确定方向上，</a:t>
            </a:r>
          </a:p>
          <a:p>
            <a:pPr eaLnBrk="1" hangingPunct="1"/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H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近似为平面波</a:t>
            </a:r>
          </a:p>
        </p:txBody>
      </p:sp>
      <p:sp>
        <p:nvSpPr>
          <p:cNvPr id="20535" name="Text Box 55">
            <a:extLst>
              <a:ext uri="{FF2B5EF4-FFF2-40B4-BE49-F238E27FC236}">
                <a16:creationId xmlns:a16="http://schemas.microsoft.com/office/drawing/2014/main" xmlns="" id="{FA6A0CB6-A4C3-4670-8F0C-3E5B1734A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1726" y="4586288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(1)</a:t>
            </a:r>
            <a:endParaRPr lang="en-US" altLang="zh-CN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20537" name="Text Box 57">
            <a:extLst>
              <a:ext uri="{FF2B5EF4-FFF2-40B4-BE49-F238E27FC236}">
                <a16:creationId xmlns:a16="http://schemas.microsoft.com/office/drawing/2014/main" xmlns="" id="{555F1041-B319-47D9-AC3D-C13493569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3858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）球面波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3348" name="AutoShape 5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E1EE2A2F-404C-4DC2-B25E-0333ADD2F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20300" y="6172201"/>
            <a:ext cx="6477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49" name="AutoShape 6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FE1D1DBD-FD93-454A-B950-4CE21F291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9800" y="5638801"/>
            <a:ext cx="647700" cy="536575"/>
          </a:xfrm>
          <a:prstGeom prst="actionButtonForwardNext">
            <a:avLst/>
          </a:prstGeom>
          <a:solidFill>
            <a:srgbClr val="DEBDFF">
              <a:alpha val="50195"/>
            </a:srgbClr>
          </a:solidFill>
          <a:ln w="9525">
            <a:solidFill>
              <a:srgbClr val="DAB5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6666"/>
                </a:solidFill>
              </a:rPr>
              <a:t>13</a:t>
            </a:r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" name="墨迹 2"/>
              <p14:cNvContentPartPr/>
              <p14:nvPr/>
            </p14:nvContentPartPr>
            <p14:xfrm>
              <a:off x="7262640" y="5488920"/>
              <a:ext cx="24480" cy="22644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253280" y="5479560"/>
                <a:ext cx="43200" cy="245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18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1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9" grpId="0" animBg="1"/>
      <p:bldP spid="20482" grpId="0" autoUpdateAnimBg="0"/>
      <p:bldP spid="20483" grpId="0" autoUpdateAnimBg="0"/>
      <p:bldP spid="20488" grpId="0" animBg="1"/>
      <p:bldP spid="20503" grpId="0" autoUpdateAnimBg="0"/>
      <p:bldP spid="20529" grpId="0" autoUpdateAnimBg="0"/>
      <p:bldP spid="20532" grpId="0" autoUpdateAnimBg="0"/>
      <p:bldP spid="20534" grpId="0" autoUpdateAnimBg="0"/>
      <p:bldP spid="20535" grpId="0" autoUpdateAnimBg="0"/>
      <p:bldP spid="2053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7" name="Rectangle 33">
            <a:extLst>
              <a:ext uri="{FF2B5EF4-FFF2-40B4-BE49-F238E27FC236}">
                <a16:creationId xmlns:a16="http://schemas.microsoft.com/office/drawing/2014/main" xmlns="" id="{FD07F14B-EF52-4608-8639-A779CD131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1600200"/>
            <a:ext cx="6934200" cy="2286000"/>
          </a:xfrm>
          <a:prstGeom prst="rect">
            <a:avLst/>
          </a:prstGeom>
          <a:solidFill>
            <a:srgbClr val="9FDFFF"/>
          </a:solidFill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xmlns="" id="{A3EA1806-D6F8-45F8-95D7-B1147A55B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057401"/>
          <a:ext cx="518160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BMP 图象" r:id="rId3" imgW="3161905" imgH="914286" progId="Paint.Picture">
                  <p:embed/>
                </p:oleObj>
              </mc:Choice>
              <mc:Fallback>
                <p:oleObj name="BMP 图象" r:id="rId3" imgW="3161905" imgH="914286" progId="Paint.Picture">
                  <p:embed/>
                  <p:pic>
                    <p:nvPicPr>
                      <p:cNvPr id="21506" name="Object 2">
                        <a:extLst>
                          <a:ext uri="{FF2B5EF4-FFF2-40B4-BE49-F238E27FC236}">
                            <a16:creationId xmlns:a16="http://schemas.microsoft.com/office/drawing/2014/main" xmlns="" id="{A3EA1806-D6F8-45F8-95D7-B1147A55B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57401"/>
                        <a:ext cx="5181600" cy="192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xmlns="" id="{6D1B20F7-595B-4D25-A404-8CBA1A9DB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286000"/>
          <a:ext cx="4876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BMP 图象" r:id="rId5" imgW="3495238" imgH="819048" progId="Paint.Picture">
                  <p:embed/>
                </p:oleObj>
              </mc:Choice>
              <mc:Fallback>
                <p:oleObj name="BMP 图象" r:id="rId5" imgW="3495238" imgH="819048" progId="Paint.Picture">
                  <p:embed/>
                  <p:pic>
                    <p:nvPicPr>
                      <p:cNvPr id="21507" name="Object 3">
                        <a:extLst>
                          <a:ext uri="{FF2B5EF4-FFF2-40B4-BE49-F238E27FC236}">
                            <a16:creationId xmlns:a16="http://schemas.microsoft.com/office/drawing/2014/main" xmlns="" id="{6D1B20F7-595B-4D25-A404-8CBA1A9DB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0"/>
                        <a:ext cx="4876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Line 4">
            <a:extLst>
              <a:ext uri="{FF2B5EF4-FFF2-40B4-BE49-F238E27FC236}">
                <a16:creationId xmlns:a16="http://schemas.microsoft.com/office/drawing/2014/main" xmlns="" id="{0A06227A-22A5-4C58-98EE-957590E4CA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2878138"/>
            <a:ext cx="5791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Line 5">
            <a:extLst>
              <a:ext uri="{FF2B5EF4-FFF2-40B4-BE49-F238E27FC236}">
                <a16:creationId xmlns:a16="http://schemas.microsoft.com/office/drawing/2014/main" xmlns="" id="{84CD2010-D6DF-4331-B9C9-6DBD5852AE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19400" y="2801938"/>
            <a:ext cx="914400" cy="914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0" name="Line 6">
            <a:extLst>
              <a:ext uri="{FF2B5EF4-FFF2-40B4-BE49-F238E27FC236}">
                <a16:creationId xmlns:a16="http://schemas.microsoft.com/office/drawing/2014/main" xmlns="" id="{A4A71D46-AF3D-4384-AD36-6492A9DC74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1811338"/>
            <a:ext cx="0" cy="1066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1" name="Line 7">
            <a:extLst>
              <a:ext uri="{FF2B5EF4-FFF2-40B4-BE49-F238E27FC236}">
                <a16:creationId xmlns:a16="http://schemas.microsoft.com/office/drawing/2014/main" xmlns="" id="{9CB2A797-FAB2-41F2-8CDC-7A9F6CF2C6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287813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2" name="Line 8">
            <a:extLst>
              <a:ext uri="{FF2B5EF4-FFF2-40B4-BE49-F238E27FC236}">
                <a16:creationId xmlns:a16="http://schemas.microsoft.com/office/drawing/2014/main" xmlns="" id="{106724D7-2987-4871-96F4-A3A058DFB9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249713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3" name="Line 9">
            <a:extLst>
              <a:ext uri="{FF2B5EF4-FFF2-40B4-BE49-F238E27FC236}">
                <a16:creationId xmlns:a16="http://schemas.microsoft.com/office/drawing/2014/main" xmlns="" id="{74B98631-35CA-4F7F-B068-9EE3B97644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9000" y="2514600"/>
            <a:ext cx="533400" cy="36353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4" name="Line 10">
            <a:extLst>
              <a:ext uri="{FF2B5EF4-FFF2-40B4-BE49-F238E27FC236}">
                <a16:creationId xmlns:a16="http://schemas.microsoft.com/office/drawing/2014/main" xmlns="" id="{8D3AFA81-6788-4065-B731-213C4435281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67200" y="2420938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5" name="Line 11">
            <a:extLst>
              <a:ext uri="{FF2B5EF4-FFF2-40B4-BE49-F238E27FC236}">
                <a16:creationId xmlns:a16="http://schemas.microsoft.com/office/drawing/2014/main" xmlns="" id="{828DDE0F-D76F-4AD9-9557-6ECCA8CECDD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48400" y="2420938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6" name="Line 12">
            <a:extLst>
              <a:ext uri="{FF2B5EF4-FFF2-40B4-BE49-F238E27FC236}">
                <a16:creationId xmlns:a16="http://schemas.microsoft.com/office/drawing/2014/main" xmlns="" id="{1C6AF5BC-FF34-4143-B361-663A06D2DB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2878138"/>
            <a:ext cx="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7" name="Line 13">
            <a:extLst>
              <a:ext uri="{FF2B5EF4-FFF2-40B4-BE49-F238E27FC236}">
                <a16:creationId xmlns:a16="http://schemas.microsoft.com/office/drawing/2014/main" xmlns="" id="{F02F7DF4-DA1F-4E54-B759-1BF5A7BA80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5200" y="2878138"/>
            <a:ext cx="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18" name="Object 14">
            <a:extLst>
              <a:ext uri="{FF2B5EF4-FFF2-40B4-BE49-F238E27FC236}">
                <a16:creationId xmlns:a16="http://schemas.microsoft.com/office/drawing/2014/main" xmlns="" id="{7C9AEB71-D540-4D09-A2C7-A47D2BB9B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9851" y="2768601"/>
          <a:ext cx="2143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公式" r:id="rId7" imgW="215640" imgH="215640" progId="Equation.3">
                  <p:embed/>
                </p:oleObj>
              </mc:Choice>
              <mc:Fallback>
                <p:oleObj name="公式" r:id="rId7" imgW="215640" imgH="215640" progId="Equation.3">
                  <p:embed/>
                  <p:pic>
                    <p:nvPicPr>
                      <p:cNvPr id="21518" name="Object 14">
                        <a:extLst>
                          <a:ext uri="{FF2B5EF4-FFF2-40B4-BE49-F238E27FC236}">
                            <a16:creationId xmlns:a16="http://schemas.microsoft.com/office/drawing/2014/main" xmlns="" id="{7C9AEB71-D540-4D09-A2C7-A47D2BB9B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9851" y="2768601"/>
                        <a:ext cx="2143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>
            <a:extLst>
              <a:ext uri="{FF2B5EF4-FFF2-40B4-BE49-F238E27FC236}">
                <a16:creationId xmlns:a16="http://schemas.microsoft.com/office/drawing/2014/main" xmlns="" id="{47F15A7C-AB18-465D-96AD-3893B9728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8563" y="1685926"/>
          <a:ext cx="228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公式" r:id="rId9" imgW="228600" imgH="291960" progId="Equation.3">
                  <p:embed/>
                </p:oleObj>
              </mc:Choice>
              <mc:Fallback>
                <p:oleObj name="公式" r:id="rId9" imgW="228600" imgH="291960" progId="Equation.3">
                  <p:embed/>
                  <p:pic>
                    <p:nvPicPr>
                      <p:cNvPr id="21519" name="Object 15">
                        <a:extLst>
                          <a:ext uri="{FF2B5EF4-FFF2-40B4-BE49-F238E27FC236}">
                            <a16:creationId xmlns:a16="http://schemas.microsoft.com/office/drawing/2014/main" xmlns="" id="{47F15A7C-AB18-465D-96AD-3893B9728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1685926"/>
                        <a:ext cx="2286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>
            <a:extLst>
              <a:ext uri="{FF2B5EF4-FFF2-40B4-BE49-F238E27FC236}">
                <a16:creationId xmlns:a16="http://schemas.microsoft.com/office/drawing/2014/main" xmlns="" id="{364ACC30-5AA8-48B7-BFCF-AD3D6CB1E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9376" y="3513138"/>
          <a:ext cx="2016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公式" r:id="rId11" imgW="203040" imgH="215640" progId="Equation.3">
                  <p:embed/>
                </p:oleObj>
              </mc:Choice>
              <mc:Fallback>
                <p:oleObj name="公式" r:id="rId11" imgW="203040" imgH="215640" progId="Equation.3">
                  <p:embed/>
                  <p:pic>
                    <p:nvPicPr>
                      <p:cNvPr id="21520" name="Object 16">
                        <a:extLst>
                          <a:ext uri="{FF2B5EF4-FFF2-40B4-BE49-F238E27FC236}">
                            <a16:creationId xmlns:a16="http://schemas.microsoft.com/office/drawing/2014/main" xmlns="" id="{364ACC30-5AA8-48B7-BFCF-AD3D6CB1E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6" y="3513138"/>
                        <a:ext cx="2016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>
            <a:extLst>
              <a:ext uri="{FF2B5EF4-FFF2-40B4-BE49-F238E27FC236}">
                <a16:creationId xmlns:a16="http://schemas.microsoft.com/office/drawing/2014/main" xmlns="" id="{8D045D1B-9747-4740-9A4B-E22C2E39B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1701" y="2655889"/>
          <a:ext cx="182563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公式" r:id="rId13" imgW="203040" imgH="228600" progId="Equation.3">
                  <p:embed/>
                </p:oleObj>
              </mc:Choice>
              <mc:Fallback>
                <p:oleObj name="公式" r:id="rId13" imgW="203040" imgH="228600" progId="Equation.3">
                  <p:embed/>
                  <p:pic>
                    <p:nvPicPr>
                      <p:cNvPr id="21521" name="Object 17">
                        <a:extLst>
                          <a:ext uri="{FF2B5EF4-FFF2-40B4-BE49-F238E27FC236}">
                            <a16:creationId xmlns:a16="http://schemas.microsoft.com/office/drawing/2014/main" xmlns="" id="{8D045D1B-9747-4740-9A4B-E22C2E39B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1" y="2655889"/>
                        <a:ext cx="182563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Text Box 18">
            <a:extLst>
              <a:ext uri="{FF2B5EF4-FFF2-40B4-BE49-F238E27FC236}">
                <a16:creationId xmlns:a16="http://schemas.microsoft.com/office/drawing/2014/main" xmlns="" id="{CCDF10E3-FD0D-428A-8B4E-266B9E5EE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963738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3300"/>
                </a:solidFill>
                <a:ea typeface="楷体_GB2312" pitchFamily="49" charset="-122"/>
              </a:rPr>
              <a:t>E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21523" name="Text Box 19">
            <a:extLst>
              <a:ext uri="{FF2B5EF4-FFF2-40B4-BE49-F238E27FC236}">
                <a16:creationId xmlns:a16="http://schemas.microsoft.com/office/drawing/2014/main" xmlns="" id="{60FF8889-509B-49BC-92DE-43E72A662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1829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H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21524" name="Line 20">
            <a:extLst>
              <a:ext uri="{FF2B5EF4-FFF2-40B4-BE49-F238E27FC236}">
                <a16:creationId xmlns:a16="http://schemas.microsoft.com/office/drawing/2014/main" xmlns="" id="{E15A0DEF-F933-4A6D-9756-F1471C497F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3600" y="2878138"/>
            <a:ext cx="3048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5" name="Text Box 21">
            <a:extLst>
              <a:ext uri="{FF2B5EF4-FFF2-40B4-BE49-F238E27FC236}">
                <a16:creationId xmlns:a16="http://schemas.microsoft.com/office/drawing/2014/main" xmlns="" id="{F29A24C9-00C8-43B6-A237-CCB34D3AE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52401"/>
            <a:ext cx="868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平面波</a:t>
            </a:r>
            <a:r>
              <a:rPr lang="zh-CN" altLang="en-US" sz="2800"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（球面波在远处可以看成平面波）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21526" name="Text Box 22">
            <a:extLst>
              <a:ext uri="{FF2B5EF4-FFF2-40B4-BE49-F238E27FC236}">
                <a16:creationId xmlns:a16="http://schemas.microsoft.com/office/drawing/2014/main" xmlns="" id="{35457288-077C-41BB-BE35-BB9267023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85801"/>
            <a:ext cx="990600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altLang="zh-CN" sz="2800" b="1">
                <a:ea typeface="楷体_GB2312" pitchFamily="49" charset="-122"/>
              </a:rPr>
              <a:t>       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理论和实践都证明：若</a:t>
            </a:r>
            <a:r>
              <a:rPr lang="zh-CN" altLang="en-US" sz="2800" b="1"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FF3300"/>
                </a:solidFill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在 </a:t>
            </a:r>
            <a:r>
              <a:rPr lang="zh-CN" altLang="en-US" sz="2800" b="1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y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方向振动，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H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 sz="2800" b="1" i="1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在 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方向振动，则电磁波在</a:t>
            </a:r>
            <a:r>
              <a:rPr lang="zh-CN" altLang="en-US" sz="2800" b="1" i="1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x 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方向传播。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21527" name="Object 23">
            <a:extLst>
              <a:ext uri="{FF2B5EF4-FFF2-40B4-BE49-F238E27FC236}">
                <a16:creationId xmlns:a16="http://schemas.microsoft.com/office/drawing/2014/main" xmlns="" id="{F010CEE5-DDD1-4076-90B9-2023938BA43C}"/>
              </a:ext>
            </a:extLst>
          </p:cNvPr>
          <p:cNvGraphicFramePr>
            <a:graphicFrameLocks/>
          </p:cNvGraphicFramePr>
          <p:nvPr/>
        </p:nvGraphicFramePr>
        <p:xfrm>
          <a:off x="2743200" y="431165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公式" r:id="rId15" imgW="1968480" imgH="838080" progId="Equation.3">
                  <p:embed/>
                </p:oleObj>
              </mc:Choice>
              <mc:Fallback>
                <p:oleObj name="公式" r:id="rId15" imgW="1968480" imgH="838080" progId="Equation.3">
                  <p:embed/>
                  <p:pic>
                    <p:nvPicPr>
                      <p:cNvPr id="21527" name="Object 23">
                        <a:extLst>
                          <a:ext uri="{FF2B5EF4-FFF2-40B4-BE49-F238E27FC236}">
                            <a16:creationId xmlns:a16="http://schemas.microsoft.com/office/drawing/2014/main" xmlns="" id="{F010CEE5-DDD1-4076-90B9-2023938BA43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11650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>
            <a:extLst>
              <a:ext uri="{FF2B5EF4-FFF2-40B4-BE49-F238E27FC236}">
                <a16:creationId xmlns:a16="http://schemas.microsoft.com/office/drawing/2014/main" xmlns="" id="{D96A8DDE-09BE-4447-BB2A-7867C44EC6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314826"/>
          <a:ext cx="3454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公式" r:id="rId17" imgW="3454200" imgH="812520" progId="Equation.3">
                  <p:embed/>
                </p:oleObj>
              </mc:Choice>
              <mc:Fallback>
                <p:oleObj name="公式" r:id="rId17" imgW="3454200" imgH="812520" progId="Equation.3">
                  <p:embed/>
                  <p:pic>
                    <p:nvPicPr>
                      <p:cNvPr id="21528" name="Object 24">
                        <a:extLst>
                          <a:ext uri="{FF2B5EF4-FFF2-40B4-BE49-F238E27FC236}">
                            <a16:creationId xmlns:a16="http://schemas.microsoft.com/office/drawing/2014/main" xmlns="" id="{D96A8DDE-09BE-4447-BB2A-7867C44EC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314826"/>
                        <a:ext cx="34544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25">
            <a:extLst>
              <a:ext uri="{FF2B5EF4-FFF2-40B4-BE49-F238E27FC236}">
                <a16:creationId xmlns:a16="http://schemas.microsoft.com/office/drawing/2014/main" xmlns="" id="{C5E5E0F6-028F-469C-9E89-E050FA4344C4}"/>
              </a:ext>
            </a:extLst>
          </p:cNvPr>
          <p:cNvGraphicFramePr>
            <a:graphicFrameLocks/>
          </p:cNvGraphicFramePr>
          <p:nvPr/>
        </p:nvGraphicFramePr>
        <p:xfrm>
          <a:off x="2692401" y="5194300"/>
          <a:ext cx="2081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公式" r:id="rId19" imgW="2082600" imgH="838080" progId="Equation.3">
                  <p:embed/>
                </p:oleObj>
              </mc:Choice>
              <mc:Fallback>
                <p:oleObj name="公式" r:id="rId19" imgW="2082600" imgH="838080" progId="Equation.3">
                  <p:embed/>
                  <p:pic>
                    <p:nvPicPr>
                      <p:cNvPr id="21529" name="Object 25">
                        <a:extLst>
                          <a:ext uri="{FF2B5EF4-FFF2-40B4-BE49-F238E27FC236}">
                            <a16:creationId xmlns:a16="http://schemas.microsoft.com/office/drawing/2014/main" xmlns="" id="{C5E5E0F6-028F-469C-9E89-E050FA4344C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1" y="5194300"/>
                        <a:ext cx="20812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26">
            <a:extLst>
              <a:ext uri="{FF2B5EF4-FFF2-40B4-BE49-F238E27FC236}">
                <a16:creationId xmlns:a16="http://schemas.microsoft.com/office/drawing/2014/main" xmlns="" id="{AF18C4B8-755A-4629-A4D0-F81999D01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5388" y="5207001"/>
          <a:ext cx="35179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公式" r:id="rId21" imgW="3517560" imgH="812520" progId="Equation.3">
                  <p:embed/>
                </p:oleObj>
              </mc:Choice>
              <mc:Fallback>
                <p:oleObj name="公式" r:id="rId21" imgW="3517560" imgH="812520" progId="Equation.3">
                  <p:embed/>
                  <p:pic>
                    <p:nvPicPr>
                      <p:cNvPr id="21530" name="Object 26">
                        <a:extLst>
                          <a:ext uri="{FF2B5EF4-FFF2-40B4-BE49-F238E27FC236}">
                            <a16:creationId xmlns:a16="http://schemas.microsoft.com/office/drawing/2014/main" xmlns="" id="{AF18C4B8-755A-4629-A4D0-F81999D01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5207001"/>
                        <a:ext cx="35179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28">
            <a:extLst>
              <a:ext uri="{FF2B5EF4-FFF2-40B4-BE49-F238E27FC236}">
                <a16:creationId xmlns:a16="http://schemas.microsoft.com/office/drawing/2014/main" xmlns="" id="{2395BB9D-85CF-481B-BF6A-550F81509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86201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波动方程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:</a:t>
            </a:r>
            <a:endParaRPr lang="en-US" altLang="zh-CN" sz="2800">
              <a:solidFill>
                <a:srgbClr val="000099"/>
              </a:solidFill>
              <a:ea typeface="楷体_GB2312" pitchFamily="49" charset="-122"/>
            </a:endParaRPr>
          </a:p>
        </p:txBody>
      </p:sp>
      <p:sp>
        <p:nvSpPr>
          <p:cNvPr id="21534" name="Text Box 30">
            <a:extLst>
              <a:ext uri="{FF2B5EF4-FFF2-40B4-BE49-F238E27FC236}">
                <a16:creationId xmlns:a16="http://schemas.microsoft.com/office/drawing/2014/main" xmlns="" id="{B9FA1A3A-7977-4DFE-A3FF-4606C329C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9726" y="6110288"/>
            <a:ext cx="324167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其中：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21535" name="Object 31">
            <a:extLst>
              <a:ext uri="{FF2B5EF4-FFF2-40B4-BE49-F238E27FC236}">
                <a16:creationId xmlns:a16="http://schemas.microsoft.com/office/drawing/2014/main" xmlns="" id="{A57F36FE-5675-47FF-A525-0B6CD47D4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5876925"/>
          <a:ext cx="111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公式" r:id="rId23" imgW="1117440" imgH="888840" progId="Equation.3">
                  <p:embed/>
                </p:oleObj>
              </mc:Choice>
              <mc:Fallback>
                <p:oleObj name="公式" r:id="rId23" imgW="1117440" imgH="888840" progId="Equation.3">
                  <p:embed/>
                  <p:pic>
                    <p:nvPicPr>
                      <p:cNvPr id="21535" name="Object 31">
                        <a:extLst>
                          <a:ext uri="{FF2B5EF4-FFF2-40B4-BE49-F238E27FC236}">
                            <a16:creationId xmlns:a16="http://schemas.microsoft.com/office/drawing/2014/main" xmlns="" id="{A57F36FE-5675-47FF-A525-0B6CD47D4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5876925"/>
                        <a:ext cx="1117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7" name="AutoShape 3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AC6A4613-7481-43AD-BBEF-A8FFACBF4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6096001"/>
            <a:ext cx="6477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68" name="AutoShape 3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DC60E541-1835-4DD2-90A3-978C4F8A7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5562601"/>
            <a:ext cx="647700" cy="536575"/>
          </a:xfrm>
          <a:prstGeom prst="actionButtonForwardNext">
            <a:avLst/>
          </a:prstGeom>
          <a:solidFill>
            <a:srgbClr val="DEBDFF">
              <a:alpha val="50195"/>
            </a:srgbClr>
          </a:solidFill>
          <a:ln w="9525">
            <a:solidFill>
              <a:srgbClr val="DAB5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6666"/>
                </a:solidFill>
              </a:rPr>
              <a:t>14</a:t>
            </a:r>
            <a:endParaRPr lang="en-US" altLang="zh-CN"/>
          </a:p>
        </p:txBody>
      </p:sp>
      <p:pic>
        <p:nvPicPr>
          <p:cNvPr id="14369" name="Picture 35" descr="BD04924_">
            <a:hlinkClick r:id="rId25" action="ppaction://hlinkfile"/>
            <a:extLst>
              <a:ext uri="{FF2B5EF4-FFF2-40B4-BE49-F238E27FC236}">
                <a16:creationId xmlns:a16="http://schemas.microsoft.com/office/drawing/2014/main" xmlns="" id="{7765DF7B-1A72-4641-AA61-9257744CDC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2408238"/>
            <a:ext cx="755650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" name="墨迹 1"/>
              <p14:cNvContentPartPr/>
              <p14:nvPr/>
            </p14:nvContentPartPr>
            <p14:xfrm>
              <a:off x="607680" y="619200"/>
              <a:ext cx="11584800" cy="62445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97240" y="609840"/>
                <a:ext cx="11606040" cy="6264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7" grpId="0" animBg="1"/>
      <p:bldP spid="21522" grpId="0" autoUpdateAnimBg="0"/>
      <p:bldP spid="21523" grpId="0" autoUpdateAnimBg="0"/>
      <p:bldP spid="21525" grpId="0" autoUpdateAnimBg="0"/>
      <p:bldP spid="21526" grpId="0" autoUpdateAnimBg="0"/>
      <p:bldP spid="21532" grpId="0" autoUpdateAnimBg="0"/>
      <p:bldP spid="2153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xmlns="" id="{77F5E9CF-0D5B-4668-888F-F21A740C7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52401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平面电磁波的性质：               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2" name="Group 39">
            <a:extLst>
              <a:ext uri="{FF2B5EF4-FFF2-40B4-BE49-F238E27FC236}">
                <a16:creationId xmlns:a16="http://schemas.microsoft.com/office/drawing/2014/main" xmlns="" id="{163D4884-9659-4846-B9E7-E223FD7D0564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209801"/>
            <a:ext cx="8763000" cy="519113"/>
            <a:chOff x="240" y="1392"/>
            <a:chExt cx="5520" cy="327"/>
          </a:xfrm>
        </p:grpSpPr>
        <p:sp>
          <p:nvSpPr>
            <p:cNvPr id="15394" name="Text Box 4">
              <a:extLst>
                <a:ext uri="{FF2B5EF4-FFF2-40B4-BE49-F238E27FC236}">
                  <a16:creationId xmlns:a16="http://schemas.microsoft.com/office/drawing/2014/main" xmlns="" id="{E0B616E8-2BCF-4FEB-A173-33ACB33D9F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392"/>
              <a:ext cx="55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ea typeface="楷体_GB2312" pitchFamily="49" charset="-122"/>
                </a:rPr>
                <a:t>2.              </a:t>
              </a: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的变化是同步的，位相相同，并数量关系：</a:t>
              </a:r>
              <a:endParaRPr lang="zh-CN" altLang="en-US" sz="2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5376" name="Object 14">
              <a:extLst>
                <a:ext uri="{FF2B5EF4-FFF2-40B4-BE49-F238E27FC236}">
                  <a16:creationId xmlns:a16="http://schemas.microsoft.com/office/drawing/2014/main" xmlns="" id="{FF86DB5B-9C3C-4AD2-A2A2-712FAE1801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2" y="1450"/>
            <a:ext cx="70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1" name="公式" r:id="rId3" imgW="1117440" imgH="406080" progId="Equation.3">
                    <p:embed/>
                  </p:oleObj>
                </mc:Choice>
                <mc:Fallback>
                  <p:oleObj name="公式" r:id="rId3" imgW="1117440" imgH="406080" progId="Equation.3">
                    <p:embed/>
                    <p:pic>
                      <p:nvPicPr>
                        <p:cNvPr id="15376" name="Object 14">
                          <a:extLst>
                            <a:ext uri="{FF2B5EF4-FFF2-40B4-BE49-F238E27FC236}">
                              <a16:creationId xmlns:a16="http://schemas.microsoft.com/office/drawing/2014/main" xmlns="" id="{FF86DB5B-9C3C-4AD2-A2A2-712FAE1801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1450"/>
                          <a:ext cx="703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808" name="Object 0">
            <a:extLst>
              <a:ext uri="{FF2B5EF4-FFF2-40B4-BE49-F238E27FC236}">
                <a16:creationId xmlns:a16="http://schemas.microsoft.com/office/drawing/2014/main" xmlns="" id="{C0729D2A-E559-4A97-BEC9-6204CB1D6F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4" y="2887663"/>
          <a:ext cx="18684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公式" r:id="rId5" imgW="1866600" imgH="444240" progId="Equation.3">
                  <p:embed/>
                </p:oleObj>
              </mc:Choice>
              <mc:Fallback>
                <p:oleObj name="公式" r:id="rId5" imgW="1866600" imgH="444240" progId="Equation.3">
                  <p:embed/>
                  <p:pic>
                    <p:nvPicPr>
                      <p:cNvPr id="119808" name="Object 0">
                        <a:extLst>
                          <a:ext uri="{FF2B5EF4-FFF2-40B4-BE49-F238E27FC236}">
                            <a16:creationId xmlns:a16="http://schemas.microsoft.com/office/drawing/2014/main" xmlns="" id="{C0729D2A-E559-4A97-BEC9-6204CB1D6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2887663"/>
                        <a:ext cx="18684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>
            <a:extLst>
              <a:ext uri="{FF2B5EF4-FFF2-40B4-BE49-F238E27FC236}">
                <a16:creationId xmlns:a16="http://schemas.microsoft.com/office/drawing/2014/main" xmlns="" id="{67DB8FDB-3C51-407E-8E23-BF8AB5E9B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0528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 3.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en-US" altLang="zh-CN" sz="2800" b="1">
                <a:ea typeface="楷体_GB2312" pitchFamily="49" charset="-122"/>
              </a:rPr>
              <a:t>            	</a:t>
            </a:r>
          </a:p>
        </p:txBody>
      </p:sp>
      <p:graphicFrame>
        <p:nvGraphicFramePr>
          <p:cNvPr id="119809" name="Object 1">
            <a:extLst>
              <a:ext uri="{FF2B5EF4-FFF2-40B4-BE49-F238E27FC236}">
                <a16:creationId xmlns:a16="http://schemas.microsoft.com/office/drawing/2014/main" xmlns="" id="{13038AAC-D90C-4605-AA4F-C4ED2764C939}"/>
              </a:ext>
            </a:extLst>
          </p:cNvPr>
          <p:cNvGraphicFramePr>
            <a:graphicFrameLocks/>
          </p:cNvGraphicFramePr>
          <p:nvPr/>
        </p:nvGraphicFramePr>
        <p:xfrm>
          <a:off x="2605088" y="4154488"/>
          <a:ext cx="12049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公式" r:id="rId7" imgW="1206360" imgH="342720" progId="Equation.3">
                  <p:embed/>
                </p:oleObj>
              </mc:Choice>
              <mc:Fallback>
                <p:oleObj name="公式" r:id="rId7" imgW="1206360" imgH="342720" progId="Equation.3">
                  <p:embed/>
                  <p:pic>
                    <p:nvPicPr>
                      <p:cNvPr id="119809" name="Object 1">
                        <a:extLst>
                          <a:ext uri="{FF2B5EF4-FFF2-40B4-BE49-F238E27FC236}">
                            <a16:creationId xmlns:a16="http://schemas.microsoft.com/office/drawing/2014/main" xmlns="" id="{13038AAC-D90C-4605-AA4F-C4ED2764C93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4154488"/>
                        <a:ext cx="12049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>
            <a:extLst>
              <a:ext uri="{FF2B5EF4-FFF2-40B4-BE49-F238E27FC236}">
                <a16:creationId xmlns:a16="http://schemas.microsoft.com/office/drawing/2014/main" xmlns="" id="{A84C6FC4-00A3-4D70-B61B-0F12C0CA0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762001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1.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电磁波的速度：                     </a:t>
            </a:r>
          </a:p>
        </p:txBody>
      </p:sp>
      <p:graphicFrame>
        <p:nvGraphicFramePr>
          <p:cNvPr id="119810" name="Object 2">
            <a:extLst>
              <a:ext uri="{FF2B5EF4-FFF2-40B4-BE49-F238E27FC236}">
                <a16:creationId xmlns:a16="http://schemas.microsoft.com/office/drawing/2014/main" xmlns="" id="{E7FECC00-51B1-4E20-A890-0E81E128D655}"/>
              </a:ext>
            </a:extLst>
          </p:cNvPr>
          <p:cNvGraphicFramePr>
            <a:graphicFrameLocks/>
          </p:cNvGraphicFramePr>
          <p:nvPr/>
        </p:nvGraphicFramePr>
        <p:xfrm>
          <a:off x="4724400" y="588963"/>
          <a:ext cx="12207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公式" r:id="rId9" imgW="1218960" imgH="901440" progId="Equation.3">
                  <p:embed/>
                </p:oleObj>
              </mc:Choice>
              <mc:Fallback>
                <p:oleObj name="公式" r:id="rId9" imgW="1218960" imgH="901440" progId="Equation.3">
                  <p:embed/>
                  <p:pic>
                    <p:nvPicPr>
                      <p:cNvPr id="119810" name="Object 2">
                        <a:extLst>
                          <a:ext uri="{FF2B5EF4-FFF2-40B4-BE49-F238E27FC236}">
                            <a16:creationId xmlns:a16="http://schemas.microsoft.com/office/drawing/2014/main" xmlns="" id="{E7FECC00-51B1-4E20-A890-0E81E128D65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88963"/>
                        <a:ext cx="122078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>
            <a:extLst>
              <a:ext uri="{FF2B5EF4-FFF2-40B4-BE49-F238E27FC236}">
                <a16:creationId xmlns:a16="http://schemas.microsoft.com/office/drawing/2014/main" xmlns="" id="{96E92F2B-1018-4DF3-8E2B-6EF036FD7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9525" y="1306513"/>
          <a:ext cx="363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公式" r:id="rId11" imgW="3632040" imgH="914400" progId="Equation.3">
                  <p:embed/>
                </p:oleObj>
              </mc:Choice>
              <mc:Fallback>
                <p:oleObj name="公式" r:id="rId11" imgW="3632040" imgH="914400" progId="Equation.3">
                  <p:embed/>
                  <p:pic>
                    <p:nvPicPr>
                      <p:cNvPr id="119811" name="Object 3">
                        <a:extLst>
                          <a:ext uri="{FF2B5EF4-FFF2-40B4-BE49-F238E27FC236}">
                            <a16:creationId xmlns:a16="http://schemas.microsoft.com/office/drawing/2014/main" xmlns="" id="{96E92F2B-1018-4DF3-8E2B-6EF036FD7A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1306513"/>
                        <a:ext cx="3632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2">
            <a:extLst>
              <a:ext uri="{FF2B5EF4-FFF2-40B4-BE49-F238E27FC236}">
                <a16:creationId xmlns:a16="http://schemas.microsoft.com/office/drawing/2014/main" xmlns="" id="{3EACB4BA-A22A-4275-AC49-1DEA38B1E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348288"/>
            <a:ext cx="876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 4.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电磁波的频率，等于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偶极子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的振动频率。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22541" name="Text Box 13">
            <a:extLst>
              <a:ext uri="{FF2B5EF4-FFF2-40B4-BE49-F238E27FC236}">
                <a16:creationId xmlns:a16="http://schemas.microsoft.com/office/drawing/2014/main" xmlns="" id="{6E7DB268-CD6C-4FAA-BB63-FB446815E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6034088"/>
            <a:ext cx="960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5.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具有</a:t>
            </a:r>
            <a:r>
              <a:rPr lang="zh-CN" altLang="en-US" sz="2800" b="1" u="sng">
                <a:solidFill>
                  <a:srgbClr val="000000"/>
                </a:solidFill>
                <a:ea typeface="楷体_GB2312" pitchFamily="49" charset="-122"/>
              </a:rPr>
              <a:t>反射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lang="zh-CN" altLang="en-US" sz="2800" b="1" u="sng">
                <a:solidFill>
                  <a:srgbClr val="000000"/>
                </a:solidFill>
                <a:ea typeface="楷体_GB2312" pitchFamily="49" charset="-122"/>
              </a:rPr>
              <a:t>折射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lang="zh-CN" altLang="en-US" sz="2800" b="1" u="sng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干涉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、</a:t>
            </a:r>
            <a:r>
              <a:rPr lang="zh-CN" altLang="en-US" sz="2800" b="1" u="sng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衍射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、</a:t>
            </a: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偏振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等特性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3" name="Group 38">
            <a:extLst>
              <a:ext uri="{FF2B5EF4-FFF2-40B4-BE49-F238E27FC236}">
                <a16:creationId xmlns:a16="http://schemas.microsoft.com/office/drawing/2014/main" xmlns="" id="{A722F4F8-9A67-469A-842F-2DF1BEEAF367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619626"/>
            <a:ext cx="7543800" cy="519113"/>
            <a:chOff x="768" y="2910"/>
            <a:chExt cx="4752" cy="327"/>
          </a:xfrm>
        </p:grpSpPr>
        <p:graphicFrame>
          <p:nvGraphicFramePr>
            <p:cNvPr id="15375" name="Object 13">
              <a:extLst>
                <a:ext uri="{FF2B5EF4-FFF2-40B4-BE49-F238E27FC236}">
                  <a16:creationId xmlns:a16="http://schemas.microsoft.com/office/drawing/2014/main" xmlns="" id="{24AA023F-EFF7-442C-A5E8-57CC27882F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969"/>
            <a:ext cx="48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6" name="公式" r:id="rId13" imgW="761760" imgH="393480" progId="Equation.3">
                    <p:embed/>
                  </p:oleObj>
                </mc:Choice>
                <mc:Fallback>
                  <p:oleObj name="公式" r:id="rId13" imgW="761760" imgH="393480" progId="Equation.3">
                    <p:embed/>
                    <p:pic>
                      <p:nvPicPr>
                        <p:cNvPr id="15375" name="Object 13">
                          <a:extLst>
                            <a:ext uri="{FF2B5EF4-FFF2-40B4-BE49-F238E27FC236}">
                              <a16:creationId xmlns:a16="http://schemas.microsoft.com/office/drawing/2014/main" xmlns="" id="{24AA023F-EFF7-442C-A5E8-57CC27882F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969"/>
                          <a:ext cx="48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5" name="Text Box 17">
              <a:extLst>
                <a:ext uri="{FF2B5EF4-FFF2-40B4-BE49-F238E27FC236}">
                  <a16:creationId xmlns:a16="http://schemas.microsoft.com/office/drawing/2014/main" xmlns="" id="{55161276-F90D-470F-A63B-CEA8B82E86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910"/>
              <a:ext cx="432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在各自的平面上振动，是</a:t>
              </a: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横波</a:t>
              </a: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。</a:t>
              </a: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" name="Group 37">
            <a:extLst>
              <a:ext uri="{FF2B5EF4-FFF2-40B4-BE49-F238E27FC236}">
                <a16:creationId xmlns:a16="http://schemas.microsoft.com/office/drawing/2014/main" xmlns="" id="{3AFFDE1A-4B86-4B65-8EDA-DA202AE7D973}"/>
              </a:ext>
            </a:extLst>
          </p:cNvPr>
          <p:cNvGrpSpPr>
            <a:grpSpLocks/>
          </p:cNvGrpSpPr>
          <p:nvPr/>
        </p:nvGrpSpPr>
        <p:grpSpPr bwMode="auto">
          <a:xfrm>
            <a:off x="4005264" y="4071938"/>
            <a:ext cx="6281737" cy="519112"/>
            <a:chOff x="1659" y="2592"/>
            <a:chExt cx="3957" cy="327"/>
          </a:xfrm>
        </p:grpSpPr>
        <p:graphicFrame>
          <p:nvGraphicFramePr>
            <p:cNvPr id="15374" name="Object 12">
              <a:extLst>
                <a:ext uri="{FF2B5EF4-FFF2-40B4-BE49-F238E27FC236}">
                  <a16:creationId xmlns:a16="http://schemas.microsoft.com/office/drawing/2014/main" xmlns="" id="{928E2925-8962-454B-B6CA-E37FC4951E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9" y="2654"/>
            <a:ext cx="5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7" name="公式" r:id="rId15" imgW="914400" imgH="330120" progId="Equation.3">
                    <p:embed/>
                  </p:oleObj>
                </mc:Choice>
                <mc:Fallback>
                  <p:oleObj name="公式" r:id="rId15" imgW="914400" imgH="330120" progId="Equation.3">
                    <p:embed/>
                    <p:pic>
                      <p:nvPicPr>
                        <p:cNvPr id="15374" name="Object 12">
                          <a:extLst>
                            <a:ext uri="{FF2B5EF4-FFF2-40B4-BE49-F238E27FC236}">
                              <a16:creationId xmlns:a16="http://schemas.microsoft.com/office/drawing/2014/main" xmlns="" id="{928E2925-8962-454B-B6CA-E37FC4951E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2654"/>
                          <a:ext cx="5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2" name="Text Box 20">
              <a:extLst>
                <a:ext uri="{FF2B5EF4-FFF2-40B4-BE49-F238E27FC236}">
                  <a16:creationId xmlns:a16="http://schemas.microsoft.com/office/drawing/2014/main" xmlns="" id="{8EE8DEAD-C8D3-4477-9A6F-C1DDD24F61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3" y="2592"/>
              <a:ext cx="3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的方向就是</a:t>
              </a:r>
              <a:r>
                <a:rPr lang="en-US" altLang="zh-CN" sz="2800" b="1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的方向</a:t>
              </a:r>
            </a:p>
          </p:txBody>
        </p:sp>
      </p:grpSp>
      <p:sp>
        <p:nvSpPr>
          <p:cNvPr id="22549" name="Text Box 21">
            <a:extLst>
              <a:ext uri="{FF2B5EF4-FFF2-40B4-BE49-F238E27FC236}">
                <a16:creationId xmlns:a16="http://schemas.microsoft.com/office/drawing/2014/main" xmlns="" id="{46E5224F-0B8F-43E1-9E3C-9D79EC5E1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447801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电磁波在真空中的速度：</a:t>
            </a:r>
          </a:p>
        </p:txBody>
      </p:sp>
      <p:graphicFrame>
        <p:nvGraphicFramePr>
          <p:cNvPr id="119812" name="Object 4">
            <a:extLst>
              <a:ext uri="{FF2B5EF4-FFF2-40B4-BE49-F238E27FC236}">
                <a16:creationId xmlns:a16="http://schemas.microsoft.com/office/drawing/2014/main" xmlns="" id="{1D51BAD3-B352-44FB-815B-1C8970BFF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9276" y="2660650"/>
          <a:ext cx="989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公式" r:id="rId17" imgW="990360" imgH="888840" progId="Equation.3">
                  <p:embed/>
                </p:oleObj>
              </mc:Choice>
              <mc:Fallback>
                <p:oleObj name="公式" r:id="rId17" imgW="990360" imgH="888840" progId="Equation.3">
                  <p:embed/>
                  <p:pic>
                    <p:nvPicPr>
                      <p:cNvPr id="119812" name="Object 4">
                        <a:extLst>
                          <a:ext uri="{FF2B5EF4-FFF2-40B4-BE49-F238E27FC236}">
                            <a16:creationId xmlns:a16="http://schemas.microsoft.com/office/drawing/2014/main" xmlns="" id="{1D51BAD3-B352-44FB-815B-1C8970BFF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6" y="2660650"/>
                        <a:ext cx="9890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>
            <a:extLst>
              <a:ext uri="{FF2B5EF4-FFF2-40B4-BE49-F238E27FC236}">
                <a16:creationId xmlns:a16="http://schemas.microsoft.com/office/drawing/2014/main" xmlns="" id="{FA9254C2-A830-4E96-BA4F-DD426E3BF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8551" y="2635250"/>
          <a:ext cx="13065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公式" r:id="rId19" imgW="1307880" imgH="901440" progId="Equation.3">
                  <p:embed/>
                </p:oleObj>
              </mc:Choice>
              <mc:Fallback>
                <p:oleObj name="公式" r:id="rId19" imgW="1307880" imgH="901440" progId="Equation.3">
                  <p:embed/>
                  <p:pic>
                    <p:nvPicPr>
                      <p:cNvPr id="119813" name="Object 5">
                        <a:extLst>
                          <a:ext uri="{FF2B5EF4-FFF2-40B4-BE49-F238E27FC236}">
                            <a16:creationId xmlns:a16="http://schemas.microsoft.com/office/drawing/2014/main" xmlns="" id="{FA9254C2-A830-4E96-BA4F-DD426E3BF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1" y="2635250"/>
                        <a:ext cx="13065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6">
            <a:extLst>
              <a:ext uri="{FF2B5EF4-FFF2-40B4-BE49-F238E27FC236}">
                <a16:creationId xmlns:a16="http://schemas.microsoft.com/office/drawing/2014/main" xmlns="" id="{55BC84BE-441F-4099-B156-E135A63D5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75700" y="2895601"/>
          <a:ext cx="7493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公式" r:id="rId21" imgW="749160" imgH="304560" progId="Equation.3">
                  <p:embed/>
                </p:oleObj>
              </mc:Choice>
              <mc:Fallback>
                <p:oleObj name="公式" r:id="rId21" imgW="749160" imgH="304560" progId="Equation.3">
                  <p:embed/>
                  <p:pic>
                    <p:nvPicPr>
                      <p:cNvPr id="119814" name="Object 6">
                        <a:extLst>
                          <a:ext uri="{FF2B5EF4-FFF2-40B4-BE49-F238E27FC236}">
                            <a16:creationId xmlns:a16="http://schemas.microsoft.com/office/drawing/2014/main" xmlns="" id="{55BC84BE-441F-4099-B156-E135A63D5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700" y="2895601"/>
                        <a:ext cx="7493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AutoShape 25">
            <a:extLst>
              <a:ext uri="{FF2B5EF4-FFF2-40B4-BE49-F238E27FC236}">
                <a16:creationId xmlns:a16="http://schemas.microsoft.com/office/drawing/2014/main" xmlns="" id="{BCA5F1D1-B7C4-461D-B63A-A32E42D67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005138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99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54" name="Text Box 26">
            <a:extLst>
              <a:ext uri="{FF2B5EF4-FFF2-40B4-BE49-F238E27FC236}">
                <a16:creationId xmlns:a16="http://schemas.microsoft.com/office/drawing/2014/main" xmlns="" id="{08190294-0589-4BBC-B9A4-B04CE6166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600" y="3443288"/>
            <a:ext cx="508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在真空中：</a:t>
            </a:r>
          </a:p>
        </p:txBody>
      </p:sp>
      <p:graphicFrame>
        <p:nvGraphicFramePr>
          <p:cNvPr id="119815" name="Object 7">
            <a:extLst>
              <a:ext uri="{FF2B5EF4-FFF2-40B4-BE49-F238E27FC236}">
                <a16:creationId xmlns:a16="http://schemas.microsoft.com/office/drawing/2014/main" xmlns="" id="{A35680CC-6E52-4A20-9B01-AD94104DBA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9950" y="3587751"/>
          <a:ext cx="10414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公式" r:id="rId23" imgW="1041120" imgH="304560" progId="Equation.3">
                  <p:embed/>
                </p:oleObj>
              </mc:Choice>
              <mc:Fallback>
                <p:oleObj name="公式" r:id="rId23" imgW="1041120" imgH="304560" progId="Equation.3">
                  <p:embed/>
                  <p:pic>
                    <p:nvPicPr>
                      <p:cNvPr id="119815" name="Object 7">
                        <a:extLst>
                          <a:ext uri="{FF2B5EF4-FFF2-40B4-BE49-F238E27FC236}">
                            <a16:creationId xmlns:a16="http://schemas.microsoft.com/office/drawing/2014/main" xmlns="" id="{A35680CC-6E52-4A20-9B01-AD94104DBA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3587751"/>
                        <a:ext cx="10414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>
            <a:extLst>
              <a:ext uri="{FF2B5EF4-FFF2-40B4-BE49-F238E27FC236}">
                <a16:creationId xmlns:a16="http://schemas.microsoft.com/office/drawing/2014/main" xmlns="" id="{C7018C58-BBCE-406B-B79E-6BC8148C68DF}"/>
              </a:ext>
            </a:extLst>
          </p:cNvPr>
          <p:cNvGrpSpPr>
            <a:grpSpLocks/>
          </p:cNvGrpSpPr>
          <p:nvPr/>
        </p:nvGrpSpPr>
        <p:grpSpPr bwMode="auto">
          <a:xfrm>
            <a:off x="6343650" y="30164"/>
            <a:ext cx="4191000" cy="1330325"/>
            <a:chOff x="3120" y="-16"/>
            <a:chExt cx="2640" cy="838"/>
          </a:xfrm>
        </p:grpSpPr>
        <p:sp>
          <p:nvSpPr>
            <p:cNvPr id="15391" name="Rectangle 31">
              <a:extLst>
                <a:ext uri="{FF2B5EF4-FFF2-40B4-BE49-F238E27FC236}">
                  <a16:creationId xmlns:a16="http://schemas.microsoft.com/office/drawing/2014/main" xmlns="" id="{38457EEB-579C-4CB1-927D-16EC86F44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0"/>
              <a:ext cx="2112" cy="816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5371" name="Object 9">
              <a:extLst>
                <a:ext uri="{FF2B5EF4-FFF2-40B4-BE49-F238E27FC236}">
                  <a16:creationId xmlns:a16="http://schemas.microsoft.com/office/drawing/2014/main" xmlns="" id="{43CD5DA1-A859-4FB3-8074-DA43E86839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2" y="-16"/>
            <a:ext cx="1725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2" name="公式" r:id="rId25" imgW="3035160" imgH="812520" progId="Equation.3">
                    <p:embed/>
                  </p:oleObj>
                </mc:Choice>
                <mc:Fallback>
                  <p:oleObj name="公式" r:id="rId25" imgW="3035160" imgH="812520" progId="Equation.3">
                    <p:embed/>
                    <p:pic>
                      <p:nvPicPr>
                        <p:cNvPr id="15371" name="Object 9">
                          <a:extLst>
                            <a:ext uri="{FF2B5EF4-FFF2-40B4-BE49-F238E27FC236}">
                              <a16:creationId xmlns:a16="http://schemas.microsoft.com/office/drawing/2014/main" xmlns="" id="{43CD5DA1-A859-4FB3-8074-DA43E86839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2" y="-16"/>
                          <a:ext cx="1725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0">
              <a:extLst>
                <a:ext uri="{FF2B5EF4-FFF2-40B4-BE49-F238E27FC236}">
                  <a16:creationId xmlns:a16="http://schemas.microsoft.com/office/drawing/2014/main" xmlns="" id="{ECCEE139-50C8-439B-9FDC-0B7BA6E04A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1" y="361"/>
            <a:ext cx="1761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3" name="公式" r:id="rId27" imgW="3098520" imgH="812520" progId="Equation.3">
                    <p:embed/>
                  </p:oleObj>
                </mc:Choice>
                <mc:Fallback>
                  <p:oleObj name="公式" r:id="rId27" imgW="3098520" imgH="812520" progId="Equation.3">
                    <p:embed/>
                    <p:pic>
                      <p:nvPicPr>
                        <p:cNvPr id="15372" name="Object 10">
                          <a:extLst>
                            <a:ext uri="{FF2B5EF4-FFF2-40B4-BE49-F238E27FC236}">
                              <a16:creationId xmlns:a16="http://schemas.microsoft.com/office/drawing/2014/main" xmlns="" id="{ECCEE139-50C8-439B-9FDC-0B7BA6E04A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1" y="361"/>
                          <a:ext cx="1761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11">
              <a:extLst>
                <a:ext uri="{FF2B5EF4-FFF2-40B4-BE49-F238E27FC236}">
                  <a16:creationId xmlns:a16="http://schemas.microsoft.com/office/drawing/2014/main" xmlns="" id="{50192255-B7B1-4D5C-BE7B-4041160A50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0"/>
            <a:ext cx="520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4" name="剪辑" r:id="rId29" imgW="3285720" imgH="3038040" progId="MS_ClipArt_Gallery.2">
                    <p:embed/>
                  </p:oleObj>
                </mc:Choice>
                <mc:Fallback>
                  <p:oleObj name="剪辑" r:id="rId29" imgW="3285720" imgH="3038040" progId="MS_ClipArt_Gallery.2">
                    <p:embed/>
                    <p:pic>
                      <p:nvPicPr>
                        <p:cNvPr id="15373" name="Object 11">
                          <a:extLst>
                            <a:ext uri="{FF2B5EF4-FFF2-40B4-BE49-F238E27FC236}">
                              <a16:creationId xmlns:a16="http://schemas.microsoft.com/office/drawing/2014/main" xmlns="" id="{50192255-B7B1-4D5C-BE7B-4041160A50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0"/>
                          <a:ext cx="520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816" name="Object 8">
            <a:extLst>
              <a:ext uri="{FF2B5EF4-FFF2-40B4-BE49-F238E27FC236}">
                <a16:creationId xmlns:a16="http://schemas.microsoft.com/office/drawing/2014/main" xmlns="" id="{A8764A75-4BEE-4DFA-BF5B-4293B429F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2050" y="3594101"/>
          <a:ext cx="11049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公式" r:id="rId31" imgW="1104840" imgH="291960" progId="Equation.3">
                  <p:embed/>
                </p:oleObj>
              </mc:Choice>
              <mc:Fallback>
                <p:oleObj name="公式" r:id="rId31" imgW="1104840" imgH="291960" progId="Equation.3">
                  <p:embed/>
                  <p:pic>
                    <p:nvPicPr>
                      <p:cNvPr id="119816" name="Object 8">
                        <a:extLst>
                          <a:ext uri="{FF2B5EF4-FFF2-40B4-BE49-F238E27FC236}">
                            <a16:creationId xmlns:a16="http://schemas.microsoft.com/office/drawing/2014/main" xmlns="" id="{A8764A75-4BEE-4DFA-BF5B-4293B429F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594101"/>
                        <a:ext cx="11049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9" name="AutoShape 3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7ED02751-1E5C-4C68-9608-924B686B4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9800" y="6172201"/>
            <a:ext cx="6477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90" name="AutoShape 4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AE809C07-B7CE-48AB-B390-9225BFB94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8800" y="5638801"/>
            <a:ext cx="647700" cy="536575"/>
          </a:xfrm>
          <a:prstGeom prst="actionButtonForwardNext">
            <a:avLst/>
          </a:prstGeom>
          <a:solidFill>
            <a:srgbClr val="DEBDFF">
              <a:alpha val="50195"/>
            </a:srgbClr>
          </a:solidFill>
          <a:ln w="9525">
            <a:solidFill>
              <a:srgbClr val="DAB5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6666"/>
                </a:solidFill>
              </a:rPr>
              <a:t>15</a:t>
            </a:r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6" name="墨迹 5"/>
              <p14:cNvContentPartPr/>
              <p14:nvPr/>
            </p14:nvContentPartPr>
            <p14:xfrm>
              <a:off x="3155040" y="1438560"/>
              <a:ext cx="7742520" cy="537228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145680" y="1433880"/>
                <a:ext cx="7756560" cy="5386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1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1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5" grpId="0" autoUpdateAnimBg="0"/>
      <p:bldP spid="22537" grpId="0" autoUpdateAnimBg="0"/>
      <p:bldP spid="22540" grpId="0" autoUpdateAnimBg="0"/>
      <p:bldP spid="22541" grpId="0" autoUpdateAnimBg="0"/>
      <p:bldP spid="22549" grpId="0" autoUpdateAnimBg="0"/>
      <p:bldP spid="22553" grpId="0" animBg="1"/>
      <p:bldP spid="2255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4" name="Text Box 14">
            <a:extLst>
              <a:ext uri="{FF2B5EF4-FFF2-40B4-BE49-F238E27FC236}">
                <a16:creationId xmlns:a16="http://schemas.microsoft.com/office/drawing/2014/main" xmlns="" id="{AF75A44C-73E5-4E20-ADE8-1F1AB06C3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164" y="4484688"/>
            <a:ext cx="7005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平均能流密度：</a:t>
            </a:r>
            <a:r>
              <a:rPr lang="zh-CN" altLang="en-US" sz="2800" b="1">
                <a:ea typeface="楷体_GB2312" pitchFamily="49" charset="-122"/>
              </a:rPr>
              <a:t> 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25602" name="Text Box 2">
            <a:extLst>
              <a:ext uri="{FF2B5EF4-FFF2-40B4-BE49-F238E27FC236}">
                <a16:creationId xmlns:a16="http://schemas.microsoft.com/office/drawing/2014/main" xmlns="" id="{E35A68FF-F151-44A9-A1FF-4D50F5532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6668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4.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电磁波的能量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20832" name="Object 0">
            <a:extLst>
              <a:ext uri="{FF2B5EF4-FFF2-40B4-BE49-F238E27FC236}">
                <a16:creationId xmlns:a16="http://schemas.microsoft.com/office/drawing/2014/main" xmlns="" id="{21DBC833-64B0-4717-A19A-3E72A28A91B1}"/>
              </a:ext>
            </a:extLst>
          </p:cNvPr>
          <p:cNvGraphicFramePr>
            <a:graphicFrameLocks/>
          </p:cNvGraphicFramePr>
          <p:nvPr/>
        </p:nvGraphicFramePr>
        <p:xfrm>
          <a:off x="4327526" y="539750"/>
          <a:ext cx="39608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公式" r:id="rId3" imgW="3962160" imgH="812520" progId="Equation.3">
                  <p:embed/>
                </p:oleObj>
              </mc:Choice>
              <mc:Fallback>
                <p:oleObj name="公式" r:id="rId3" imgW="3962160" imgH="812520" progId="Equation.3">
                  <p:embed/>
                  <p:pic>
                    <p:nvPicPr>
                      <p:cNvPr id="120832" name="Object 0">
                        <a:extLst>
                          <a:ext uri="{FF2B5EF4-FFF2-40B4-BE49-F238E27FC236}">
                            <a16:creationId xmlns:a16="http://schemas.microsoft.com/office/drawing/2014/main" xmlns="" id="{21DBC833-64B0-4717-A19A-3E72A28A91B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6" y="539750"/>
                        <a:ext cx="39608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3" name="Object 1">
            <a:extLst>
              <a:ext uri="{FF2B5EF4-FFF2-40B4-BE49-F238E27FC236}">
                <a16:creationId xmlns:a16="http://schemas.microsoft.com/office/drawing/2014/main" xmlns="" id="{91339131-08E0-476C-AF24-B3B8535770D4}"/>
              </a:ext>
            </a:extLst>
          </p:cNvPr>
          <p:cNvGraphicFramePr>
            <a:graphicFrameLocks/>
          </p:cNvGraphicFramePr>
          <p:nvPr/>
        </p:nvGraphicFramePr>
        <p:xfrm>
          <a:off x="4464050" y="1511301"/>
          <a:ext cx="16906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公式" r:id="rId5" imgW="1688760" imgH="495000" progId="Equation.3">
                  <p:embed/>
                </p:oleObj>
              </mc:Choice>
              <mc:Fallback>
                <p:oleObj name="公式" r:id="rId5" imgW="1688760" imgH="495000" progId="Equation.3">
                  <p:embed/>
                  <p:pic>
                    <p:nvPicPr>
                      <p:cNvPr id="120833" name="Object 1">
                        <a:extLst>
                          <a:ext uri="{FF2B5EF4-FFF2-40B4-BE49-F238E27FC236}">
                            <a16:creationId xmlns:a16="http://schemas.microsoft.com/office/drawing/2014/main" xmlns="" id="{91339131-08E0-476C-AF24-B3B8535770D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511301"/>
                        <a:ext cx="16906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4" name="Object 2">
            <a:extLst>
              <a:ext uri="{FF2B5EF4-FFF2-40B4-BE49-F238E27FC236}">
                <a16:creationId xmlns:a16="http://schemas.microsoft.com/office/drawing/2014/main" xmlns="" id="{1F8D9B11-5138-4BD0-A637-36AD118A272E}"/>
              </a:ext>
            </a:extLst>
          </p:cNvPr>
          <p:cNvGraphicFramePr>
            <a:graphicFrameLocks/>
          </p:cNvGraphicFramePr>
          <p:nvPr/>
        </p:nvGraphicFramePr>
        <p:xfrm>
          <a:off x="3455988" y="2997200"/>
          <a:ext cx="14970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公式" r:id="rId7" imgW="1498320" imgH="355320" progId="Equation.3">
                  <p:embed/>
                </p:oleObj>
              </mc:Choice>
              <mc:Fallback>
                <p:oleObj name="公式" r:id="rId7" imgW="1498320" imgH="355320" progId="Equation.3">
                  <p:embed/>
                  <p:pic>
                    <p:nvPicPr>
                      <p:cNvPr id="120834" name="Object 2">
                        <a:extLst>
                          <a:ext uri="{FF2B5EF4-FFF2-40B4-BE49-F238E27FC236}">
                            <a16:creationId xmlns:a16="http://schemas.microsoft.com/office/drawing/2014/main" xmlns="" id="{1F8D9B11-5138-4BD0-A637-36AD118A272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2997200"/>
                        <a:ext cx="1497012" cy="3556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>
            <a:extLst>
              <a:ext uri="{FF2B5EF4-FFF2-40B4-BE49-F238E27FC236}">
                <a16:creationId xmlns:a16="http://schemas.microsoft.com/office/drawing/2014/main" xmlns="" id="{6755C0A9-66BF-406F-B8DF-51E47791F199}"/>
              </a:ext>
            </a:extLst>
          </p:cNvPr>
          <p:cNvGraphicFramePr>
            <a:graphicFrameLocks/>
          </p:cNvGraphicFramePr>
          <p:nvPr/>
        </p:nvGraphicFramePr>
        <p:xfrm>
          <a:off x="3619500" y="3733800"/>
          <a:ext cx="11811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公式" r:id="rId9" imgW="1180800" imgH="304560" progId="Equation.3">
                  <p:embed/>
                </p:oleObj>
              </mc:Choice>
              <mc:Fallback>
                <p:oleObj name="公式" r:id="rId9" imgW="1180800" imgH="304560" progId="Equation.3">
                  <p:embed/>
                  <p:pic>
                    <p:nvPicPr>
                      <p:cNvPr id="120835" name="Object 3">
                        <a:extLst>
                          <a:ext uri="{FF2B5EF4-FFF2-40B4-BE49-F238E27FC236}">
                            <a16:creationId xmlns:a16="http://schemas.microsoft.com/office/drawing/2014/main" xmlns="" id="{6755C0A9-66BF-406F-B8DF-51E47791F1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733800"/>
                        <a:ext cx="1181100" cy="30638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>
            <a:extLst>
              <a:ext uri="{FF2B5EF4-FFF2-40B4-BE49-F238E27FC236}">
                <a16:creationId xmlns:a16="http://schemas.microsoft.com/office/drawing/2014/main" xmlns="" id="{3C9C954E-4846-430F-BA82-8215F3EAFF30}"/>
              </a:ext>
            </a:extLst>
          </p:cNvPr>
          <p:cNvGraphicFramePr>
            <a:graphicFrameLocks/>
          </p:cNvGraphicFramePr>
          <p:nvPr/>
        </p:nvGraphicFramePr>
        <p:xfrm>
          <a:off x="6478588" y="2679700"/>
          <a:ext cx="2768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公式" r:id="rId11" imgW="2768400" imgH="812520" progId="Equation.3">
                  <p:embed/>
                </p:oleObj>
              </mc:Choice>
              <mc:Fallback>
                <p:oleObj name="公式" r:id="rId11" imgW="2768400" imgH="812520" progId="Equation.3">
                  <p:embed/>
                  <p:pic>
                    <p:nvPicPr>
                      <p:cNvPr id="120836" name="Object 4">
                        <a:extLst>
                          <a:ext uri="{FF2B5EF4-FFF2-40B4-BE49-F238E27FC236}">
                            <a16:creationId xmlns:a16="http://schemas.microsoft.com/office/drawing/2014/main" xmlns="" id="{3C9C954E-4846-430F-BA82-8215F3EAFF3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2679700"/>
                        <a:ext cx="2768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>
            <a:extLst>
              <a:ext uri="{FF2B5EF4-FFF2-40B4-BE49-F238E27FC236}">
                <a16:creationId xmlns:a16="http://schemas.microsoft.com/office/drawing/2014/main" xmlns="" id="{CF3984B7-7094-40AA-9ACD-7FA033833AB7}"/>
              </a:ext>
            </a:extLst>
          </p:cNvPr>
          <p:cNvGraphicFramePr>
            <a:graphicFrameLocks/>
          </p:cNvGraphicFramePr>
          <p:nvPr/>
        </p:nvGraphicFramePr>
        <p:xfrm>
          <a:off x="6419850" y="3476625"/>
          <a:ext cx="287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公式" r:id="rId13" imgW="2869920" imgH="812520" progId="Equation.3">
                  <p:embed/>
                </p:oleObj>
              </mc:Choice>
              <mc:Fallback>
                <p:oleObj name="公式" r:id="rId13" imgW="2869920" imgH="812520" progId="Equation.3">
                  <p:embed/>
                  <p:pic>
                    <p:nvPicPr>
                      <p:cNvPr id="120837" name="Object 5">
                        <a:extLst>
                          <a:ext uri="{FF2B5EF4-FFF2-40B4-BE49-F238E27FC236}">
                            <a16:creationId xmlns:a16="http://schemas.microsoft.com/office/drawing/2014/main" xmlns="" id="{CF3984B7-7094-40AA-9ACD-7FA033833AB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3476625"/>
                        <a:ext cx="2870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AutoShape 9">
            <a:extLst>
              <a:ext uri="{FF2B5EF4-FFF2-40B4-BE49-F238E27FC236}">
                <a16:creationId xmlns:a16="http://schemas.microsoft.com/office/drawing/2014/main" xmlns="" id="{86BA70F6-5FBB-4F7B-A599-AACB60530EB4}"/>
              </a:ext>
            </a:extLst>
          </p:cNvPr>
          <p:cNvSpPr>
            <a:spLocks/>
          </p:cNvSpPr>
          <p:nvPr/>
        </p:nvSpPr>
        <p:spPr bwMode="auto">
          <a:xfrm>
            <a:off x="6096000" y="3036888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0838" name="Object 6">
            <a:extLst>
              <a:ext uri="{FF2B5EF4-FFF2-40B4-BE49-F238E27FC236}">
                <a16:creationId xmlns:a16="http://schemas.microsoft.com/office/drawing/2014/main" xmlns="" id="{30416557-A3B0-4E18-80A2-3E1B9B1FFCCC}"/>
              </a:ext>
            </a:extLst>
          </p:cNvPr>
          <p:cNvGraphicFramePr>
            <a:graphicFrameLocks/>
          </p:cNvGraphicFramePr>
          <p:nvPr/>
        </p:nvGraphicFramePr>
        <p:xfrm>
          <a:off x="5576888" y="4368800"/>
          <a:ext cx="21955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公式" r:id="rId15" imgW="2197080" imgH="812520" progId="Equation.3">
                  <p:embed/>
                </p:oleObj>
              </mc:Choice>
              <mc:Fallback>
                <p:oleObj name="公式" r:id="rId15" imgW="2197080" imgH="812520" progId="Equation.3">
                  <p:embed/>
                  <p:pic>
                    <p:nvPicPr>
                      <p:cNvPr id="120838" name="Object 6">
                        <a:extLst>
                          <a:ext uri="{FF2B5EF4-FFF2-40B4-BE49-F238E27FC236}">
                            <a16:creationId xmlns:a16="http://schemas.microsoft.com/office/drawing/2014/main" xmlns="" id="{30416557-A3B0-4E18-80A2-3E1B9B1FFCC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4368800"/>
                        <a:ext cx="2195512" cy="8128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11">
            <a:extLst>
              <a:ext uri="{FF2B5EF4-FFF2-40B4-BE49-F238E27FC236}">
                <a16:creationId xmlns:a16="http://schemas.microsoft.com/office/drawing/2014/main" xmlns="" id="{7E925D7D-0330-4056-B671-422D1FEAC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198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FF3300"/>
                </a:solidFill>
                <a:ea typeface="楷体_GB2312" pitchFamily="49" charset="-122"/>
              </a:rPr>
              <a:t>  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）能流密度矢量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（坡印廷矢量）</a:t>
            </a:r>
            <a:r>
              <a:rPr lang="zh-CN" altLang="en-US" sz="2800" b="1">
                <a:solidFill>
                  <a:srgbClr val="FF33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5612" name="Text Box 12">
            <a:extLst>
              <a:ext uri="{FF2B5EF4-FFF2-40B4-BE49-F238E27FC236}">
                <a16:creationId xmlns:a16="http://schemas.microsoft.com/office/drawing/2014/main" xmlns="" id="{8FF986F7-1CF6-4956-99AA-11D00A9F4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7508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）能量密度：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25613" name="Rectangle 13">
            <a:extLst>
              <a:ext uri="{FF2B5EF4-FFF2-40B4-BE49-F238E27FC236}">
                <a16:creationId xmlns:a16="http://schemas.microsoft.com/office/drawing/2014/main" xmlns="" id="{8C5D25FD-27F8-4273-A4B9-8BB2DFD2C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1447801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总能量：</a:t>
            </a:r>
          </a:p>
        </p:txBody>
      </p:sp>
      <p:sp>
        <p:nvSpPr>
          <p:cNvPr id="25616" name="AutoShape 16">
            <a:extLst>
              <a:ext uri="{FF2B5EF4-FFF2-40B4-BE49-F238E27FC236}">
                <a16:creationId xmlns:a16="http://schemas.microsoft.com/office/drawing/2014/main" xmlns="" id="{C6731221-333A-4541-BB96-AFBE758E7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181600"/>
            <a:ext cx="2895600" cy="1295400"/>
          </a:xfrm>
          <a:prstGeom prst="wedgeEllipseCallout">
            <a:avLst>
              <a:gd name="adj1" fmla="val 71106"/>
              <a:gd name="adj2" fmla="val -69361"/>
            </a:avLst>
          </a:prstGeom>
          <a:solidFill>
            <a:srgbClr val="FFCCCC"/>
          </a:solidFill>
          <a:ln w="9525">
            <a:solidFill>
              <a:srgbClr val="9999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光强正比于</a:t>
            </a:r>
          </a:p>
          <a:p>
            <a:pPr algn="ctr">
              <a:defRPr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振幅的平方</a:t>
            </a:r>
          </a:p>
        </p:txBody>
      </p:sp>
      <p:graphicFrame>
        <p:nvGraphicFramePr>
          <p:cNvPr id="120839" name="Object 7">
            <a:extLst>
              <a:ext uri="{FF2B5EF4-FFF2-40B4-BE49-F238E27FC236}">
                <a16:creationId xmlns:a16="http://schemas.microsoft.com/office/drawing/2014/main" xmlns="" id="{F99540C5-62AB-42EF-B04A-D7C638F36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0150" y="5969001"/>
          <a:ext cx="161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公式" r:id="rId17" imgW="1612800" imgH="444240" progId="Equation.3">
                  <p:embed/>
                </p:oleObj>
              </mc:Choice>
              <mc:Fallback>
                <p:oleObj name="公式" r:id="rId17" imgW="1612800" imgH="444240" progId="Equation.3">
                  <p:embed/>
                  <p:pic>
                    <p:nvPicPr>
                      <p:cNvPr id="120839" name="Object 7">
                        <a:extLst>
                          <a:ext uri="{FF2B5EF4-FFF2-40B4-BE49-F238E27FC236}">
                            <a16:creationId xmlns:a16="http://schemas.microsoft.com/office/drawing/2014/main" xmlns="" id="{F99540C5-62AB-42EF-B04A-D7C638F36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5969001"/>
                        <a:ext cx="1612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>
            <a:extLst>
              <a:ext uri="{FF2B5EF4-FFF2-40B4-BE49-F238E27FC236}">
                <a16:creationId xmlns:a16="http://schemas.microsoft.com/office/drawing/2014/main" xmlns="" id="{81EBF5BD-D7A5-4825-B274-2F82EEC48CD9}"/>
              </a:ext>
            </a:extLst>
          </p:cNvPr>
          <p:cNvGraphicFramePr>
            <a:graphicFrameLocks/>
          </p:cNvGraphicFramePr>
          <p:nvPr/>
        </p:nvGraphicFramePr>
        <p:xfrm>
          <a:off x="5730876" y="5341938"/>
          <a:ext cx="23860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公式" r:id="rId19" imgW="2387520" imgH="444240" progId="Equation.3">
                  <p:embed/>
                </p:oleObj>
              </mc:Choice>
              <mc:Fallback>
                <p:oleObj name="公式" r:id="rId19" imgW="2387520" imgH="444240" progId="Equation.3">
                  <p:embed/>
                  <p:pic>
                    <p:nvPicPr>
                      <p:cNvPr id="120840" name="Object 8">
                        <a:extLst>
                          <a:ext uri="{FF2B5EF4-FFF2-40B4-BE49-F238E27FC236}">
                            <a16:creationId xmlns:a16="http://schemas.microsoft.com/office/drawing/2014/main" xmlns="" id="{81EBF5BD-D7A5-4825-B274-2F82EEC48C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6" y="5341938"/>
                        <a:ext cx="23860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>
            <a:extLst>
              <a:ext uri="{FF2B5EF4-FFF2-40B4-BE49-F238E27FC236}">
                <a16:creationId xmlns:a16="http://schemas.microsoft.com/office/drawing/2014/main" xmlns="" id="{E3CA5FDD-086A-457F-828F-B67507247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3088" y="5924551"/>
          <a:ext cx="2247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公式" r:id="rId21" imgW="2247840" imgH="444240" progId="Equation.3">
                  <p:embed/>
                </p:oleObj>
              </mc:Choice>
              <mc:Fallback>
                <p:oleObj name="公式" r:id="rId21" imgW="2247840" imgH="444240" progId="Equation.3">
                  <p:embed/>
                  <p:pic>
                    <p:nvPicPr>
                      <p:cNvPr id="120841" name="Object 9">
                        <a:extLst>
                          <a:ext uri="{FF2B5EF4-FFF2-40B4-BE49-F238E27FC236}">
                            <a16:creationId xmlns:a16="http://schemas.microsoft.com/office/drawing/2014/main" xmlns="" id="{E3CA5FDD-086A-457F-828F-B67507247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5924551"/>
                        <a:ext cx="2247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AutoShape 2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8F34B850-F722-46BE-9216-8F5CA7422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457201"/>
            <a:ext cx="6477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4" name="AutoShape 2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AFD8C927-A64E-4EEB-BD5C-31D5CA4E3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5791201"/>
            <a:ext cx="647700" cy="536575"/>
          </a:xfrm>
          <a:prstGeom prst="actionButtonForwardNext">
            <a:avLst/>
          </a:prstGeom>
          <a:solidFill>
            <a:srgbClr val="DEBDFF">
              <a:alpha val="50195"/>
            </a:srgbClr>
          </a:solidFill>
          <a:ln w="9525">
            <a:solidFill>
              <a:srgbClr val="DAB5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6666"/>
                </a:solidFill>
              </a:rPr>
              <a:t>16</a:t>
            </a:r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" name="墨迹 1"/>
              <p14:cNvContentPartPr/>
              <p14:nvPr/>
            </p14:nvContentPartPr>
            <p14:xfrm>
              <a:off x="8619840" y="573120"/>
              <a:ext cx="1728000" cy="39945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611560" y="564840"/>
                <a:ext cx="1741320" cy="4006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0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0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1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4" grpId="0" autoUpdateAnimBg="0"/>
      <p:bldP spid="25602" grpId="0" autoUpdateAnimBg="0"/>
      <p:bldP spid="25609" grpId="0" animBg="1"/>
      <p:bldP spid="25611" grpId="0" autoUpdateAnimBg="0"/>
      <p:bldP spid="25612" grpId="0" autoUpdateAnimBg="0"/>
      <p:bldP spid="25613" grpId="0" autoUpdateAnimBg="0"/>
      <p:bldP spid="2561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D128578-5625-471D-9DDA-56B92B2C9517}"/>
              </a:ext>
            </a:extLst>
          </p:cNvPr>
          <p:cNvSpPr txBox="1">
            <a:spLocks/>
          </p:cNvSpPr>
          <p:nvPr/>
        </p:nvSpPr>
        <p:spPr>
          <a:xfrm>
            <a:off x="651387" y="315964"/>
            <a:ext cx="10515600" cy="13255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kern="0" dirty="0"/>
              <a:t>电磁波谱</a:t>
            </a:r>
          </a:p>
        </p:txBody>
      </p:sp>
    </p:spTree>
    <p:extLst>
      <p:ext uri="{BB962C8B-B14F-4D97-AF65-F5344CB8AC3E}">
        <p14:creationId xmlns:p14="http://schemas.microsoft.com/office/powerpoint/2010/main" val="406574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C33B3C4-0348-462B-B439-1150C0D7A96D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kern="0"/>
              <a:t>电磁辐射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1683497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BE5ECD0B-D032-49D4-8A21-B4794A6B84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xmlns="" id="{8E47D640-754C-48F0-AF4D-DD0CBD8826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2184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D745463A-1956-4380-AFF2-F1CD9CD60A65}"/>
              </a:ext>
            </a:extLst>
          </p:cNvPr>
          <p:cNvSpPr txBox="1"/>
          <p:nvPr/>
        </p:nvSpPr>
        <p:spPr>
          <a:xfrm>
            <a:off x="2054942" y="1897626"/>
            <a:ext cx="87015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7200" dirty="0"/>
              <a:t>电磁振荡和电磁波</a:t>
            </a:r>
          </a:p>
        </p:txBody>
      </p:sp>
    </p:spTree>
    <p:extLst>
      <p:ext uri="{BB962C8B-B14F-4D97-AF65-F5344CB8AC3E}">
        <p14:creationId xmlns:p14="http://schemas.microsoft.com/office/powerpoint/2010/main" val="2267541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AFB4D99-5DC0-4409-97EF-F4D2F112EF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EDF46A3D-7546-485B-9E09-97AC9F2A13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8526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8A4C3ACF-95BE-427D-BFCF-FD3DCEE52E63}"/>
              </a:ext>
            </a:extLst>
          </p:cNvPr>
          <p:cNvSpPr txBox="1"/>
          <p:nvPr/>
        </p:nvSpPr>
        <p:spPr>
          <a:xfrm>
            <a:off x="245806" y="285135"/>
            <a:ext cx="65581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1. LC</a:t>
            </a:r>
            <a:r>
              <a:rPr lang="zh-CN" altLang="en-US" sz="3200" dirty="0"/>
              <a:t>振荡电路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6B563EB7-C6CE-467A-94A8-44CF783BCA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382" y="1130101"/>
            <a:ext cx="5126693" cy="1944938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A2FD924D-BFE9-4534-B1DA-E00EEAE6B7E6}"/>
              </a:ext>
            </a:extLst>
          </p:cNvPr>
          <p:cNvSpPr txBox="1"/>
          <p:nvPr/>
        </p:nvSpPr>
        <p:spPr>
          <a:xfrm>
            <a:off x="245806" y="3429000"/>
            <a:ext cx="54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开关</a:t>
            </a:r>
            <a:r>
              <a:rPr lang="en-US" altLang="zh-CN" sz="2400" dirty="0"/>
              <a:t>K</a:t>
            </a:r>
            <a:r>
              <a:rPr lang="zh-CN" altLang="en-US" sz="2400" dirty="0"/>
              <a:t>先接触左侧，对电容</a:t>
            </a:r>
            <a:r>
              <a:rPr lang="en-US" altLang="zh-CN" sz="2400" dirty="0"/>
              <a:t>C</a:t>
            </a:r>
            <a:r>
              <a:rPr lang="zh-CN" altLang="en-US" sz="2400" dirty="0"/>
              <a:t>充电，之后接触右侧，电容与电感形成一个回路。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墨迹 1"/>
              <p14:cNvContentPartPr/>
              <p14:nvPr/>
            </p14:nvContentPartPr>
            <p14:xfrm>
              <a:off x="358560" y="149040"/>
              <a:ext cx="11833920" cy="64616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8840" y="143280"/>
                <a:ext cx="11856240" cy="6477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52994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xmlns="" id="{0C8EED52-6A0A-4ACD-B521-154BDC6CC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260350"/>
          <a:ext cx="1981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位图图像" r:id="rId4" imgW="1743318" imgH="885949" progId="Paint.Picture">
                  <p:embed/>
                </p:oleObj>
              </mc:Choice>
              <mc:Fallback>
                <p:oleObj name="位图图像" r:id="rId4" imgW="1743318" imgH="885949" progId="Paint.Picture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xmlns="" id="{0C8EED52-6A0A-4ACD-B521-154BDC6CCB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60350"/>
                        <a:ext cx="1981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xmlns="" id="{2E4B7E32-47CF-4E3C-86E8-0145519E7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600200"/>
          <a:ext cx="190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BMP 图象" r:id="rId6" imgW="1743318" imgH="885949" progId="Paint.Picture">
                  <p:embed/>
                </p:oleObj>
              </mc:Choice>
              <mc:Fallback>
                <p:oleObj name="BMP 图象" r:id="rId6" imgW="1743318" imgH="885949" progId="Paint.Picture">
                  <p:embed/>
                  <p:pic>
                    <p:nvPicPr>
                      <p:cNvPr id="3075" name="Object 3">
                        <a:extLst>
                          <a:ext uri="{FF2B5EF4-FFF2-40B4-BE49-F238E27FC236}">
                            <a16:creationId xmlns:a16="http://schemas.microsoft.com/office/drawing/2014/main" xmlns="" id="{2E4B7E32-47CF-4E3C-86E8-0145519E7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00200"/>
                        <a:ext cx="1905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xmlns="" id="{0D966518-4A31-433D-9597-F413F8AF3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200400"/>
          <a:ext cx="175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BMP 图象" r:id="rId8" imgW="1743318" imgH="885949" progId="Paint.Picture">
                  <p:embed/>
                </p:oleObj>
              </mc:Choice>
              <mc:Fallback>
                <p:oleObj name="BMP 图象" r:id="rId8" imgW="1743318" imgH="885949" progId="Paint.Picture">
                  <p:embed/>
                  <p:pic>
                    <p:nvPicPr>
                      <p:cNvPr id="3076" name="Object 4">
                        <a:extLst>
                          <a:ext uri="{FF2B5EF4-FFF2-40B4-BE49-F238E27FC236}">
                            <a16:creationId xmlns:a16="http://schemas.microsoft.com/office/drawing/2014/main" xmlns="" id="{0D966518-4A31-433D-9597-F413F8AF3E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00400"/>
                        <a:ext cx="1752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xmlns="" id="{CA065BC8-C616-47F2-8356-22B3FF854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572000"/>
          <a:ext cx="17526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BMP 图象" r:id="rId9" imgW="1743318" imgH="885949" progId="Paint.Picture">
                  <p:embed/>
                </p:oleObj>
              </mc:Choice>
              <mc:Fallback>
                <p:oleObj name="BMP 图象" r:id="rId9" imgW="1743318" imgH="885949" progId="Paint.Picture">
                  <p:embed/>
                  <p:pic>
                    <p:nvPicPr>
                      <p:cNvPr id="3077" name="Object 5">
                        <a:extLst>
                          <a:ext uri="{FF2B5EF4-FFF2-40B4-BE49-F238E27FC236}">
                            <a16:creationId xmlns:a16="http://schemas.microsoft.com/office/drawing/2014/main" xmlns="" id="{CA065BC8-C616-47F2-8356-22B3FF854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17526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xmlns="" id="{C80ADCC5-9EFD-49B2-804D-56AF8DE63B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867400"/>
          <a:ext cx="175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BMP 图象" r:id="rId10" imgW="1743318" imgH="885949" progId="Paint.Picture">
                  <p:embed/>
                </p:oleObj>
              </mc:Choice>
              <mc:Fallback>
                <p:oleObj name="BMP 图象" r:id="rId10" imgW="1743318" imgH="885949" progId="Paint.Picture">
                  <p:embed/>
                  <p:pic>
                    <p:nvPicPr>
                      <p:cNvPr id="3078" name="Object 6">
                        <a:extLst>
                          <a:ext uri="{FF2B5EF4-FFF2-40B4-BE49-F238E27FC236}">
                            <a16:creationId xmlns:a16="http://schemas.microsoft.com/office/drawing/2014/main" xmlns="" id="{C80ADCC5-9EFD-49B2-804D-56AF8DE63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867400"/>
                        <a:ext cx="1752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1" name="Text Box 8">
            <a:extLst>
              <a:ext uri="{FF2B5EF4-FFF2-40B4-BE49-F238E27FC236}">
                <a16:creationId xmlns:a16="http://schemas.microsoft.com/office/drawing/2014/main" xmlns="" id="{673E3E6B-2D39-44A0-B1B6-47C82F744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810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 =0</a:t>
            </a:r>
          </a:p>
        </p:txBody>
      </p:sp>
      <p:sp>
        <p:nvSpPr>
          <p:cNvPr id="3102" name="Rectangle 9">
            <a:extLst>
              <a:ext uri="{FF2B5EF4-FFF2-40B4-BE49-F238E27FC236}">
                <a16:creationId xmlns:a16="http://schemas.microsoft.com/office/drawing/2014/main" xmlns="" id="{ED6ADB4A-CF20-465E-9E39-816B23BA7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7526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 =</a:t>
            </a: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/4</a:t>
            </a:r>
          </a:p>
        </p:txBody>
      </p:sp>
      <p:sp>
        <p:nvSpPr>
          <p:cNvPr id="3103" name="Rectangle 10">
            <a:extLst>
              <a:ext uri="{FF2B5EF4-FFF2-40B4-BE49-F238E27FC236}">
                <a16:creationId xmlns:a16="http://schemas.microsoft.com/office/drawing/2014/main" xmlns="" id="{17B70DFF-4312-4611-8851-350DCAA92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4290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 =2</a:t>
            </a: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/4</a:t>
            </a:r>
            <a:endParaRPr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104" name="Rectangle 11">
            <a:extLst>
              <a:ext uri="{FF2B5EF4-FFF2-40B4-BE49-F238E27FC236}">
                <a16:creationId xmlns:a16="http://schemas.microsoft.com/office/drawing/2014/main" xmlns="" id="{7E949FF7-FF85-427F-89CA-E783E937C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8" y="4800600"/>
            <a:ext cx="2919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 =3</a:t>
            </a: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/4</a:t>
            </a:r>
            <a:endParaRPr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105" name="Rectangle 12">
            <a:extLst>
              <a:ext uri="{FF2B5EF4-FFF2-40B4-BE49-F238E27FC236}">
                <a16:creationId xmlns:a16="http://schemas.microsoft.com/office/drawing/2014/main" xmlns="" id="{DA2FB28E-A135-4F4C-83E5-19475EB14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8" y="6172200"/>
            <a:ext cx="3071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t =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4</a:t>
            </a: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T/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4</a:t>
            </a:r>
            <a:endParaRPr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3079" name="Object 13">
            <a:extLst>
              <a:ext uri="{FF2B5EF4-FFF2-40B4-BE49-F238E27FC236}">
                <a16:creationId xmlns:a16="http://schemas.microsoft.com/office/drawing/2014/main" xmlns="" id="{D72CBAE2-2CCD-497D-8E7E-4CF0869A5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04800"/>
          <a:ext cx="1905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公式" r:id="rId11" imgW="228600" imgH="215640" progId="Equation.3">
                  <p:embed/>
                </p:oleObj>
              </mc:Choice>
              <mc:Fallback>
                <p:oleObj name="公式" r:id="rId11" imgW="228600" imgH="215640" progId="Equation.3">
                  <p:embed/>
                  <p:pic>
                    <p:nvPicPr>
                      <p:cNvPr id="3079" name="Object 13">
                        <a:extLst>
                          <a:ext uri="{FF2B5EF4-FFF2-40B4-BE49-F238E27FC236}">
                            <a16:creationId xmlns:a16="http://schemas.microsoft.com/office/drawing/2014/main" xmlns="" id="{D72CBAE2-2CCD-497D-8E7E-4CF0869A5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"/>
                        <a:ext cx="1905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4">
            <a:extLst>
              <a:ext uri="{FF2B5EF4-FFF2-40B4-BE49-F238E27FC236}">
                <a16:creationId xmlns:a16="http://schemas.microsoft.com/office/drawing/2014/main" xmlns="" id="{18F90041-73D8-45F0-8940-EB224F965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1" y="838201"/>
          <a:ext cx="2143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公式" r:id="rId13" imgW="215640" imgH="88560" progId="Equation.3">
                  <p:embed/>
                </p:oleObj>
              </mc:Choice>
              <mc:Fallback>
                <p:oleObj name="公式" r:id="rId13" imgW="215640" imgH="88560" progId="Equation.3">
                  <p:embed/>
                  <p:pic>
                    <p:nvPicPr>
                      <p:cNvPr id="3080" name="Object 14">
                        <a:extLst>
                          <a:ext uri="{FF2B5EF4-FFF2-40B4-BE49-F238E27FC236}">
                            <a16:creationId xmlns:a16="http://schemas.microsoft.com/office/drawing/2014/main" xmlns="" id="{18F90041-73D8-45F0-8940-EB224F965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838201"/>
                        <a:ext cx="2143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6" name="Line 15">
            <a:extLst>
              <a:ext uri="{FF2B5EF4-FFF2-40B4-BE49-F238E27FC236}">
                <a16:creationId xmlns:a16="http://schemas.microsoft.com/office/drawing/2014/main" xmlns="" id="{171AFE85-C745-4CC9-BCCC-A084A8E1C1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5334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07" name="Line 16">
            <a:extLst>
              <a:ext uri="{FF2B5EF4-FFF2-40B4-BE49-F238E27FC236}">
                <a16:creationId xmlns:a16="http://schemas.microsoft.com/office/drawing/2014/main" xmlns="" id="{5F3B67AD-1323-489A-A8D2-94F88144A56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5334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08" name="Line 17">
            <a:extLst>
              <a:ext uri="{FF2B5EF4-FFF2-40B4-BE49-F238E27FC236}">
                <a16:creationId xmlns:a16="http://schemas.microsoft.com/office/drawing/2014/main" xmlns="" id="{93681E66-C1C2-4682-A31C-FB40B3E9D8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24200" y="1524000"/>
            <a:ext cx="0" cy="914400"/>
          </a:xfrm>
          <a:prstGeom prst="line">
            <a:avLst/>
          </a:prstGeom>
          <a:noFill/>
          <a:ln w="1905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09" name="Line 18">
            <a:extLst>
              <a:ext uri="{FF2B5EF4-FFF2-40B4-BE49-F238E27FC236}">
                <a16:creationId xmlns:a16="http://schemas.microsoft.com/office/drawing/2014/main" xmlns="" id="{6AD39FE3-5BDF-402B-9F12-AAEF2F7716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00400" y="1524000"/>
            <a:ext cx="0" cy="914400"/>
          </a:xfrm>
          <a:prstGeom prst="line">
            <a:avLst/>
          </a:prstGeom>
          <a:noFill/>
          <a:ln w="1905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10" name="Line 19">
            <a:extLst>
              <a:ext uri="{FF2B5EF4-FFF2-40B4-BE49-F238E27FC236}">
                <a16:creationId xmlns:a16="http://schemas.microsoft.com/office/drawing/2014/main" xmlns="" id="{C9D670F0-FDF3-438B-9436-B37027FF9A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4495800"/>
            <a:ext cx="0" cy="990600"/>
          </a:xfrm>
          <a:prstGeom prst="line">
            <a:avLst/>
          </a:prstGeom>
          <a:noFill/>
          <a:ln w="1905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11" name="Line 20">
            <a:extLst>
              <a:ext uri="{FF2B5EF4-FFF2-40B4-BE49-F238E27FC236}">
                <a16:creationId xmlns:a16="http://schemas.microsoft.com/office/drawing/2014/main" xmlns="" id="{4DFE7EF3-3263-47F2-B4DF-6ACD788F5F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495800"/>
            <a:ext cx="0" cy="990600"/>
          </a:xfrm>
          <a:prstGeom prst="line">
            <a:avLst/>
          </a:prstGeom>
          <a:noFill/>
          <a:ln w="1905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81" name="Object 21">
            <a:extLst>
              <a:ext uri="{FF2B5EF4-FFF2-40B4-BE49-F238E27FC236}">
                <a16:creationId xmlns:a16="http://schemas.microsoft.com/office/drawing/2014/main" xmlns="" id="{072723DD-CA0B-44AD-820F-9C0030CD5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3733800"/>
          <a:ext cx="1905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公式" r:id="rId15" imgW="228600" imgH="215640" progId="Equation.3">
                  <p:embed/>
                </p:oleObj>
              </mc:Choice>
              <mc:Fallback>
                <p:oleObj name="公式" r:id="rId15" imgW="228600" imgH="215640" progId="Equation.3">
                  <p:embed/>
                  <p:pic>
                    <p:nvPicPr>
                      <p:cNvPr id="3081" name="Object 21">
                        <a:extLst>
                          <a:ext uri="{FF2B5EF4-FFF2-40B4-BE49-F238E27FC236}">
                            <a16:creationId xmlns:a16="http://schemas.microsoft.com/office/drawing/2014/main" xmlns="" id="{072723DD-CA0B-44AD-820F-9C0030CD5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33800"/>
                        <a:ext cx="1905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22">
            <a:extLst>
              <a:ext uri="{FF2B5EF4-FFF2-40B4-BE49-F238E27FC236}">
                <a16:creationId xmlns:a16="http://schemas.microsoft.com/office/drawing/2014/main" xmlns="" id="{568E4AEE-7584-4CAE-8FD6-E9BE1BE852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1" y="3352801"/>
          <a:ext cx="2143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公式" r:id="rId16" imgW="215640" imgH="88560" progId="Equation.3">
                  <p:embed/>
                </p:oleObj>
              </mc:Choice>
              <mc:Fallback>
                <p:oleObj name="公式" r:id="rId16" imgW="215640" imgH="88560" progId="Equation.3">
                  <p:embed/>
                  <p:pic>
                    <p:nvPicPr>
                      <p:cNvPr id="3082" name="Object 22">
                        <a:extLst>
                          <a:ext uri="{FF2B5EF4-FFF2-40B4-BE49-F238E27FC236}">
                            <a16:creationId xmlns:a16="http://schemas.microsoft.com/office/drawing/2014/main" xmlns="" id="{568E4AEE-7584-4CAE-8FD6-E9BE1BE85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3352801"/>
                        <a:ext cx="2143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2" name="Line 23">
            <a:extLst>
              <a:ext uri="{FF2B5EF4-FFF2-40B4-BE49-F238E27FC236}">
                <a16:creationId xmlns:a16="http://schemas.microsoft.com/office/drawing/2014/main" xmlns="" id="{F6015A2C-3568-491D-8873-43A6F0366C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3505200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83" name="Object 24">
            <a:extLst>
              <a:ext uri="{FF2B5EF4-FFF2-40B4-BE49-F238E27FC236}">
                <a16:creationId xmlns:a16="http://schemas.microsoft.com/office/drawing/2014/main" xmlns="" id="{752438C1-C496-414E-94DB-36933D92B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5943600"/>
          <a:ext cx="1905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公式" r:id="rId17" imgW="228600" imgH="215640" progId="Equation.3">
                  <p:embed/>
                </p:oleObj>
              </mc:Choice>
              <mc:Fallback>
                <p:oleObj name="公式" r:id="rId17" imgW="228600" imgH="215640" progId="Equation.3">
                  <p:embed/>
                  <p:pic>
                    <p:nvPicPr>
                      <p:cNvPr id="3083" name="Object 24">
                        <a:extLst>
                          <a:ext uri="{FF2B5EF4-FFF2-40B4-BE49-F238E27FC236}">
                            <a16:creationId xmlns:a16="http://schemas.microsoft.com/office/drawing/2014/main" xmlns="" id="{752438C1-C496-414E-94DB-36933D92B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1905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25">
            <a:extLst>
              <a:ext uri="{FF2B5EF4-FFF2-40B4-BE49-F238E27FC236}">
                <a16:creationId xmlns:a16="http://schemas.microsoft.com/office/drawing/2014/main" xmlns="" id="{8D94950C-6F55-4F53-893D-7F570B6FD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1" y="6477001"/>
          <a:ext cx="2143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公式" r:id="rId18" imgW="215640" imgH="88560" progId="Equation.3">
                  <p:embed/>
                </p:oleObj>
              </mc:Choice>
              <mc:Fallback>
                <p:oleObj name="公式" r:id="rId18" imgW="215640" imgH="88560" progId="Equation.3">
                  <p:embed/>
                  <p:pic>
                    <p:nvPicPr>
                      <p:cNvPr id="3084" name="Object 25">
                        <a:extLst>
                          <a:ext uri="{FF2B5EF4-FFF2-40B4-BE49-F238E27FC236}">
                            <a16:creationId xmlns:a16="http://schemas.microsoft.com/office/drawing/2014/main" xmlns="" id="{8D94950C-6F55-4F53-893D-7F570B6FD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6477001"/>
                        <a:ext cx="2143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" name="Line 26">
            <a:extLst>
              <a:ext uri="{FF2B5EF4-FFF2-40B4-BE49-F238E27FC236}">
                <a16:creationId xmlns:a16="http://schemas.microsoft.com/office/drawing/2014/main" xmlns="" id="{29B04BF4-A643-48A8-A72D-2F9C599392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61722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14" name="Line 27">
            <a:extLst>
              <a:ext uri="{FF2B5EF4-FFF2-40B4-BE49-F238E27FC236}">
                <a16:creationId xmlns:a16="http://schemas.microsoft.com/office/drawing/2014/main" xmlns="" id="{5B2F1794-FBCC-4178-ABE0-D7DFE44914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61722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85" name="Object 28">
            <a:extLst>
              <a:ext uri="{FF2B5EF4-FFF2-40B4-BE49-F238E27FC236}">
                <a16:creationId xmlns:a16="http://schemas.microsoft.com/office/drawing/2014/main" xmlns="" id="{248034E3-E793-4579-8313-D82C99EA3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04800"/>
          <a:ext cx="1905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公式" r:id="rId19" imgW="228600" imgH="215640" progId="Equation.3">
                  <p:embed/>
                </p:oleObj>
              </mc:Choice>
              <mc:Fallback>
                <p:oleObj name="公式" r:id="rId19" imgW="228600" imgH="215640" progId="Equation.3">
                  <p:embed/>
                  <p:pic>
                    <p:nvPicPr>
                      <p:cNvPr id="3085" name="Object 28">
                        <a:extLst>
                          <a:ext uri="{FF2B5EF4-FFF2-40B4-BE49-F238E27FC236}">
                            <a16:creationId xmlns:a16="http://schemas.microsoft.com/office/drawing/2014/main" xmlns="" id="{248034E3-E793-4579-8313-D82C99EA3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4800"/>
                        <a:ext cx="1905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29">
            <a:extLst>
              <a:ext uri="{FF2B5EF4-FFF2-40B4-BE49-F238E27FC236}">
                <a16:creationId xmlns:a16="http://schemas.microsoft.com/office/drawing/2014/main" xmlns="" id="{6E2347BD-3A51-4BA5-977B-49DAC3BE6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733800"/>
          <a:ext cx="1905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公式" r:id="rId20" imgW="228600" imgH="215640" progId="Equation.3">
                  <p:embed/>
                </p:oleObj>
              </mc:Choice>
              <mc:Fallback>
                <p:oleObj name="公式" r:id="rId20" imgW="228600" imgH="215640" progId="Equation.3">
                  <p:embed/>
                  <p:pic>
                    <p:nvPicPr>
                      <p:cNvPr id="3086" name="Object 29">
                        <a:extLst>
                          <a:ext uri="{FF2B5EF4-FFF2-40B4-BE49-F238E27FC236}">
                            <a16:creationId xmlns:a16="http://schemas.microsoft.com/office/drawing/2014/main" xmlns="" id="{6E2347BD-3A51-4BA5-977B-49DAC3BE6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1905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5" name="Line 30">
            <a:extLst>
              <a:ext uri="{FF2B5EF4-FFF2-40B4-BE49-F238E27FC236}">
                <a16:creationId xmlns:a16="http://schemas.microsoft.com/office/drawing/2014/main" xmlns="" id="{4C6B9CDC-99CA-4ABA-8227-5518F7FEBC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3505200"/>
            <a:ext cx="0" cy="152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87" name="Object 31">
            <a:extLst>
              <a:ext uri="{FF2B5EF4-FFF2-40B4-BE49-F238E27FC236}">
                <a16:creationId xmlns:a16="http://schemas.microsoft.com/office/drawing/2014/main" xmlns="" id="{14343BD0-BB14-405A-88A7-A60A51964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943600"/>
          <a:ext cx="1905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公式" r:id="rId21" imgW="228600" imgH="215640" progId="Equation.3">
                  <p:embed/>
                </p:oleObj>
              </mc:Choice>
              <mc:Fallback>
                <p:oleObj name="公式" r:id="rId21" imgW="228600" imgH="215640" progId="Equation.3">
                  <p:embed/>
                  <p:pic>
                    <p:nvPicPr>
                      <p:cNvPr id="3087" name="Object 31">
                        <a:extLst>
                          <a:ext uri="{FF2B5EF4-FFF2-40B4-BE49-F238E27FC236}">
                            <a16:creationId xmlns:a16="http://schemas.microsoft.com/office/drawing/2014/main" xmlns="" id="{14343BD0-BB14-405A-88A7-A60A51964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943600"/>
                        <a:ext cx="1905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32">
            <a:extLst>
              <a:ext uri="{FF2B5EF4-FFF2-40B4-BE49-F238E27FC236}">
                <a16:creationId xmlns:a16="http://schemas.microsoft.com/office/drawing/2014/main" xmlns="" id="{781A59E1-6CE1-4FDC-B403-E9B99339C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1" y="838201"/>
          <a:ext cx="2143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公式" r:id="rId22" imgW="215640" imgH="88560" progId="Equation.3">
                  <p:embed/>
                </p:oleObj>
              </mc:Choice>
              <mc:Fallback>
                <p:oleObj name="公式" r:id="rId22" imgW="215640" imgH="88560" progId="Equation.3">
                  <p:embed/>
                  <p:pic>
                    <p:nvPicPr>
                      <p:cNvPr id="3088" name="Object 32">
                        <a:extLst>
                          <a:ext uri="{FF2B5EF4-FFF2-40B4-BE49-F238E27FC236}">
                            <a16:creationId xmlns:a16="http://schemas.microsoft.com/office/drawing/2014/main" xmlns="" id="{781A59E1-6CE1-4FDC-B403-E9B99339C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838201"/>
                        <a:ext cx="2143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33">
            <a:extLst>
              <a:ext uri="{FF2B5EF4-FFF2-40B4-BE49-F238E27FC236}">
                <a16:creationId xmlns:a16="http://schemas.microsoft.com/office/drawing/2014/main" xmlns="" id="{1A4D2845-A59C-43DD-AAD4-B9EC57D3A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1" y="3352801"/>
          <a:ext cx="2143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" name="公式" r:id="rId23" imgW="215640" imgH="88560" progId="Equation.3">
                  <p:embed/>
                </p:oleObj>
              </mc:Choice>
              <mc:Fallback>
                <p:oleObj name="公式" r:id="rId23" imgW="215640" imgH="88560" progId="Equation.3">
                  <p:embed/>
                  <p:pic>
                    <p:nvPicPr>
                      <p:cNvPr id="3089" name="Object 33">
                        <a:extLst>
                          <a:ext uri="{FF2B5EF4-FFF2-40B4-BE49-F238E27FC236}">
                            <a16:creationId xmlns:a16="http://schemas.microsoft.com/office/drawing/2014/main" xmlns="" id="{1A4D2845-A59C-43DD-AAD4-B9EC57D3AA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3352801"/>
                        <a:ext cx="2143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34">
            <a:extLst>
              <a:ext uri="{FF2B5EF4-FFF2-40B4-BE49-F238E27FC236}">
                <a16:creationId xmlns:a16="http://schemas.microsoft.com/office/drawing/2014/main" xmlns="" id="{701501C3-C500-4C3C-B747-B90BF1B75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1" y="6477001"/>
          <a:ext cx="214313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" name="公式" r:id="rId24" imgW="215640" imgH="88560" progId="Equation.3">
                  <p:embed/>
                </p:oleObj>
              </mc:Choice>
              <mc:Fallback>
                <p:oleObj name="公式" r:id="rId24" imgW="215640" imgH="88560" progId="Equation.3">
                  <p:embed/>
                  <p:pic>
                    <p:nvPicPr>
                      <p:cNvPr id="3090" name="Object 34">
                        <a:extLst>
                          <a:ext uri="{FF2B5EF4-FFF2-40B4-BE49-F238E27FC236}">
                            <a16:creationId xmlns:a16="http://schemas.microsoft.com/office/drawing/2014/main" xmlns="" id="{701501C3-C500-4C3C-B747-B90BF1B75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6477001"/>
                        <a:ext cx="214313" cy="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35">
            <a:extLst>
              <a:ext uri="{FF2B5EF4-FFF2-40B4-BE49-F238E27FC236}">
                <a16:creationId xmlns:a16="http://schemas.microsoft.com/office/drawing/2014/main" xmlns="" id="{80E25100-510A-4590-830E-1E60E4C16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81000"/>
          <a:ext cx="5588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" name="公式" r:id="rId25" imgW="660240" imgH="279360" progId="Equation.3">
                  <p:embed/>
                </p:oleObj>
              </mc:Choice>
              <mc:Fallback>
                <p:oleObj name="公式" r:id="rId25" imgW="660240" imgH="279360" progId="Equation.3">
                  <p:embed/>
                  <p:pic>
                    <p:nvPicPr>
                      <p:cNvPr id="3091" name="Object 35">
                        <a:extLst>
                          <a:ext uri="{FF2B5EF4-FFF2-40B4-BE49-F238E27FC236}">
                            <a16:creationId xmlns:a16="http://schemas.microsoft.com/office/drawing/2014/main" xmlns="" id="{80E25100-510A-4590-830E-1E60E4C16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"/>
                        <a:ext cx="5588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36">
            <a:extLst>
              <a:ext uri="{FF2B5EF4-FFF2-40B4-BE49-F238E27FC236}">
                <a16:creationId xmlns:a16="http://schemas.microsoft.com/office/drawing/2014/main" xmlns="" id="{24BA62F3-DA94-4E50-8396-491F6F70F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8700" y="304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" name="公式" r:id="rId27" imgW="190440" imgH="279360" progId="Equation.3">
                  <p:embed/>
                </p:oleObj>
              </mc:Choice>
              <mc:Fallback>
                <p:oleObj name="公式" r:id="rId27" imgW="190440" imgH="279360" progId="Equation.3">
                  <p:embed/>
                  <p:pic>
                    <p:nvPicPr>
                      <p:cNvPr id="3092" name="Object 36">
                        <a:extLst>
                          <a:ext uri="{FF2B5EF4-FFF2-40B4-BE49-F238E27FC236}">
                            <a16:creationId xmlns:a16="http://schemas.microsoft.com/office/drawing/2014/main" xmlns="" id="{24BA62F3-DA94-4E50-8396-491F6F70F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04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6" name="Line 37">
            <a:extLst>
              <a:ext uri="{FF2B5EF4-FFF2-40B4-BE49-F238E27FC236}">
                <a16:creationId xmlns:a16="http://schemas.microsoft.com/office/drawing/2014/main" xmlns="" id="{AB6CB6C6-BF09-4113-9827-C384D4179D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1676400"/>
            <a:ext cx="609600" cy="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93" name="Object 38">
            <a:extLst>
              <a:ext uri="{FF2B5EF4-FFF2-40B4-BE49-F238E27FC236}">
                <a16:creationId xmlns:a16="http://schemas.microsoft.com/office/drawing/2014/main" xmlns="" id="{58800731-7CD2-4E8D-9FC4-C9A579A20E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752600"/>
          <a:ext cx="5016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公式" r:id="rId29" imgW="545760" imgH="380880" progId="Equation.3">
                  <p:embed/>
                </p:oleObj>
              </mc:Choice>
              <mc:Fallback>
                <p:oleObj name="公式" r:id="rId29" imgW="545760" imgH="380880" progId="Equation.3">
                  <p:embed/>
                  <p:pic>
                    <p:nvPicPr>
                      <p:cNvPr id="3093" name="Object 38">
                        <a:extLst>
                          <a:ext uri="{FF2B5EF4-FFF2-40B4-BE49-F238E27FC236}">
                            <a16:creationId xmlns:a16="http://schemas.microsoft.com/office/drawing/2014/main" xmlns="" id="{58800731-7CD2-4E8D-9FC4-C9A579A20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52600"/>
                        <a:ext cx="5016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39">
            <a:extLst>
              <a:ext uri="{FF2B5EF4-FFF2-40B4-BE49-F238E27FC236}">
                <a16:creationId xmlns:a16="http://schemas.microsoft.com/office/drawing/2014/main" xmlns="" id="{7707FF24-78F5-47CD-AE6A-0B38A76BE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276600"/>
          <a:ext cx="5588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公式" r:id="rId31" imgW="660240" imgH="279360" progId="Equation.3">
                  <p:embed/>
                </p:oleObj>
              </mc:Choice>
              <mc:Fallback>
                <p:oleObj name="公式" r:id="rId31" imgW="660240" imgH="279360" progId="Equation.3">
                  <p:embed/>
                  <p:pic>
                    <p:nvPicPr>
                      <p:cNvPr id="3094" name="Object 39">
                        <a:extLst>
                          <a:ext uri="{FF2B5EF4-FFF2-40B4-BE49-F238E27FC236}">
                            <a16:creationId xmlns:a16="http://schemas.microsoft.com/office/drawing/2014/main" xmlns="" id="{7707FF24-78F5-47CD-AE6A-0B38A76BE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0"/>
                        <a:ext cx="5588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7" name="Line 40">
            <a:extLst>
              <a:ext uri="{FF2B5EF4-FFF2-40B4-BE49-F238E27FC236}">
                <a16:creationId xmlns:a16="http://schemas.microsoft.com/office/drawing/2014/main" xmlns="" id="{534A2D6B-C82A-4A28-85DA-29B83A3F849C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3581400" y="4648200"/>
            <a:ext cx="609600" cy="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95" name="Object 41">
            <a:extLst>
              <a:ext uri="{FF2B5EF4-FFF2-40B4-BE49-F238E27FC236}">
                <a16:creationId xmlns:a16="http://schemas.microsoft.com/office/drawing/2014/main" xmlns="" id="{2FD23136-B1C6-45C5-B067-0C365784D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648200"/>
          <a:ext cx="5016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公式" r:id="rId32" imgW="545760" imgH="380880" progId="Equation.3">
                  <p:embed/>
                </p:oleObj>
              </mc:Choice>
              <mc:Fallback>
                <p:oleObj name="公式" r:id="rId32" imgW="545760" imgH="380880" progId="Equation.3">
                  <p:embed/>
                  <p:pic>
                    <p:nvPicPr>
                      <p:cNvPr id="3095" name="Object 41">
                        <a:extLst>
                          <a:ext uri="{FF2B5EF4-FFF2-40B4-BE49-F238E27FC236}">
                            <a16:creationId xmlns:a16="http://schemas.microsoft.com/office/drawing/2014/main" xmlns="" id="{2FD23136-B1C6-45C5-B067-0C365784D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648200"/>
                        <a:ext cx="5016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42">
            <a:extLst>
              <a:ext uri="{FF2B5EF4-FFF2-40B4-BE49-F238E27FC236}">
                <a16:creationId xmlns:a16="http://schemas.microsoft.com/office/drawing/2014/main" xmlns="" id="{B1DBF7CB-4E8E-4A7C-BCCB-A250550584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6019800"/>
          <a:ext cx="5588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公式" r:id="rId33" imgW="660240" imgH="279360" progId="Equation.3">
                  <p:embed/>
                </p:oleObj>
              </mc:Choice>
              <mc:Fallback>
                <p:oleObj name="公式" r:id="rId33" imgW="660240" imgH="279360" progId="Equation.3">
                  <p:embed/>
                  <p:pic>
                    <p:nvPicPr>
                      <p:cNvPr id="3096" name="Object 42">
                        <a:extLst>
                          <a:ext uri="{FF2B5EF4-FFF2-40B4-BE49-F238E27FC236}">
                            <a16:creationId xmlns:a16="http://schemas.microsoft.com/office/drawing/2014/main" xmlns="" id="{B1DBF7CB-4E8E-4A7C-BCCB-A250550584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19800"/>
                        <a:ext cx="5588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3" name="Object 43">
            <a:extLst>
              <a:ext uri="{FF2B5EF4-FFF2-40B4-BE49-F238E27FC236}">
                <a16:creationId xmlns:a16="http://schemas.microsoft.com/office/drawing/2014/main" xmlns="" id="{343867FD-B771-4858-A003-84EBE3541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266700"/>
          <a:ext cx="359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公式" r:id="rId34" imgW="3593880" imgH="419040" progId="Equation.3">
                  <p:embed/>
                </p:oleObj>
              </mc:Choice>
              <mc:Fallback>
                <p:oleObj name="公式" r:id="rId34" imgW="3593880" imgH="419040" progId="Equation.3">
                  <p:embed/>
                  <p:pic>
                    <p:nvPicPr>
                      <p:cNvPr id="5163" name="Object 43">
                        <a:extLst>
                          <a:ext uri="{FF2B5EF4-FFF2-40B4-BE49-F238E27FC236}">
                            <a16:creationId xmlns:a16="http://schemas.microsoft.com/office/drawing/2014/main" xmlns="" id="{343867FD-B771-4858-A003-84EBE3541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266700"/>
                        <a:ext cx="3594100" cy="419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4" name="Object 44">
            <a:extLst>
              <a:ext uri="{FF2B5EF4-FFF2-40B4-BE49-F238E27FC236}">
                <a16:creationId xmlns:a16="http://schemas.microsoft.com/office/drawing/2014/main" xmlns="" id="{A7F1A01A-700F-48F2-99AE-145D5CADA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0" y="1809750"/>
          <a:ext cx="407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公式" r:id="rId36" imgW="4076640" imgH="419040" progId="Equation.3">
                  <p:embed/>
                </p:oleObj>
              </mc:Choice>
              <mc:Fallback>
                <p:oleObj name="公式" r:id="rId36" imgW="4076640" imgH="419040" progId="Equation.3">
                  <p:embed/>
                  <p:pic>
                    <p:nvPicPr>
                      <p:cNvPr id="5164" name="Object 44">
                        <a:extLst>
                          <a:ext uri="{FF2B5EF4-FFF2-40B4-BE49-F238E27FC236}">
                            <a16:creationId xmlns:a16="http://schemas.microsoft.com/office/drawing/2014/main" xmlns="" id="{A7F1A01A-700F-48F2-99AE-145D5CADA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1809750"/>
                        <a:ext cx="4076700" cy="419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5" name="Object 45">
            <a:extLst>
              <a:ext uri="{FF2B5EF4-FFF2-40B4-BE49-F238E27FC236}">
                <a16:creationId xmlns:a16="http://schemas.microsoft.com/office/drawing/2014/main" xmlns="" id="{086A0D10-6141-450D-A4BF-54CDBDDAF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6525" y="3409950"/>
          <a:ext cx="359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公式" r:id="rId38" imgW="3593880" imgH="419040" progId="Equation.3">
                  <p:embed/>
                </p:oleObj>
              </mc:Choice>
              <mc:Fallback>
                <p:oleObj name="公式" r:id="rId38" imgW="3593880" imgH="419040" progId="Equation.3">
                  <p:embed/>
                  <p:pic>
                    <p:nvPicPr>
                      <p:cNvPr id="5165" name="Object 45">
                        <a:extLst>
                          <a:ext uri="{FF2B5EF4-FFF2-40B4-BE49-F238E27FC236}">
                            <a16:creationId xmlns:a16="http://schemas.microsoft.com/office/drawing/2014/main" xmlns="" id="{086A0D10-6141-450D-A4BF-54CDBDDAF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3409950"/>
                        <a:ext cx="3594100" cy="419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6" name="Object 46">
            <a:extLst>
              <a:ext uri="{FF2B5EF4-FFF2-40B4-BE49-F238E27FC236}">
                <a16:creationId xmlns:a16="http://schemas.microsoft.com/office/drawing/2014/main" xmlns="" id="{35C0F65C-7461-4F17-BF3B-4357FB444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8276" y="4953000"/>
          <a:ext cx="4060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" name="公式" r:id="rId39" imgW="4063680" imgH="419040" progId="Equation.3">
                  <p:embed/>
                </p:oleObj>
              </mc:Choice>
              <mc:Fallback>
                <p:oleObj name="公式" r:id="rId39" imgW="4063680" imgH="419040" progId="Equation.3">
                  <p:embed/>
                  <p:pic>
                    <p:nvPicPr>
                      <p:cNvPr id="5166" name="Object 46">
                        <a:extLst>
                          <a:ext uri="{FF2B5EF4-FFF2-40B4-BE49-F238E27FC236}">
                            <a16:creationId xmlns:a16="http://schemas.microsoft.com/office/drawing/2014/main" xmlns="" id="{35C0F65C-7461-4F17-BF3B-4357FB4446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6" y="4953000"/>
                        <a:ext cx="4060825" cy="419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7" name="Text Box 47">
            <a:extLst>
              <a:ext uri="{FF2B5EF4-FFF2-40B4-BE49-F238E27FC236}">
                <a16:creationId xmlns:a16="http://schemas.microsoft.com/office/drawing/2014/main" xmlns="" id="{1C475E0F-4029-49F6-A9D3-5E19AA58C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1" y="685800"/>
            <a:ext cx="5235575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放电，自感作用</a:t>
            </a:r>
            <a:r>
              <a:rPr lang="zh-CN" altLang="en-US" sz="1800" b="1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逐渐</a:t>
            </a:r>
            <a:r>
              <a:rPr lang="en-US" altLang="en-US" sz="2800" b="1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q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              </a:t>
            </a: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W</a:t>
            </a:r>
            <a:r>
              <a:rPr lang="en-US" altLang="zh-CN" b="1" i="1" baseline="-25000">
                <a:solidFill>
                  <a:srgbClr val="000000"/>
                </a:solidFill>
                <a:ea typeface="楷体_GB2312" pitchFamily="49" charset="-122"/>
              </a:rPr>
              <a:t>e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     ,   </a:t>
            </a: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W</a:t>
            </a:r>
            <a:r>
              <a:rPr lang="en-US" altLang="zh-CN" b="1" i="1" baseline="-25000">
                <a:solidFill>
                  <a:srgbClr val="000000"/>
                </a:solidFill>
                <a:ea typeface="楷体_GB2312" pitchFamily="49" charset="-122"/>
              </a:rPr>
              <a:t>m</a:t>
            </a:r>
            <a:endParaRPr lang="en-US" altLang="zh-CN" sz="1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168" name="Line 48">
            <a:extLst>
              <a:ext uri="{FF2B5EF4-FFF2-40B4-BE49-F238E27FC236}">
                <a16:creationId xmlns:a16="http://schemas.microsoft.com/office/drawing/2014/main" xmlns="" id="{3251CABC-7FD0-45F2-916B-663DAA100D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838200"/>
            <a:ext cx="0" cy="30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69" name="Line 49">
            <a:extLst>
              <a:ext uri="{FF2B5EF4-FFF2-40B4-BE49-F238E27FC236}">
                <a16:creationId xmlns:a16="http://schemas.microsoft.com/office/drawing/2014/main" xmlns="" id="{CBB35B6A-0979-4024-823B-B4D3D3171000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8839200" y="838200"/>
            <a:ext cx="0" cy="30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70" name="Line 50">
            <a:extLst>
              <a:ext uri="{FF2B5EF4-FFF2-40B4-BE49-F238E27FC236}">
                <a16:creationId xmlns:a16="http://schemas.microsoft.com/office/drawing/2014/main" xmlns="" id="{0028DBA2-AAAB-4833-BC69-5F5A693A28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70688" y="1176338"/>
            <a:ext cx="0" cy="30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71" name="Line 51">
            <a:extLst>
              <a:ext uri="{FF2B5EF4-FFF2-40B4-BE49-F238E27FC236}">
                <a16:creationId xmlns:a16="http://schemas.microsoft.com/office/drawing/2014/main" xmlns="" id="{9E21C206-4ED8-4FFC-993C-CCDB341C9086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15000" y="1219200"/>
            <a:ext cx="0" cy="30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23" name="Line 52">
            <a:extLst>
              <a:ext uri="{FF2B5EF4-FFF2-40B4-BE49-F238E27FC236}">
                <a16:creationId xmlns:a16="http://schemas.microsoft.com/office/drawing/2014/main" xmlns="" id="{17B58EED-D4B8-4FB0-B1E6-A059B8CD7673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3886200" y="1066800"/>
            <a:ext cx="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24" name="Line 53">
            <a:extLst>
              <a:ext uri="{FF2B5EF4-FFF2-40B4-BE49-F238E27FC236}">
                <a16:creationId xmlns:a16="http://schemas.microsoft.com/office/drawing/2014/main" xmlns="" id="{A2413E77-1352-43BC-AD85-7F21AB4F0299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3886200" y="2438400"/>
            <a:ext cx="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25" name="Line 54">
            <a:extLst>
              <a:ext uri="{FF2B5EF4-FFF2-40B4-BE49-F238E27FC236}">
                <a16:creationId xmlns:a16="http://schemas.microsoft.com/office/drawing/2014/main" xmlns="" id="{945E0E7B-8314-4DB8-A9A2-92F0110ECF69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3886200" y="3962400"/>
            <a:ext cx="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26" name="Line 55">
            <a:extLst>
              <a:ext uri="{FF2B5EF4-FFF2-40B4-BE49-F238E27FC236}">
                <a16:creationId xmlns:a16="http://schemas.microsoft.com/office/drawing/2014/main" xmlns="" id="{032A9D7D-664C-4744-9F5D-55E7AF0E84D8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3886200" y="5334000"/>
            <a:ext cx="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76" name="Text Box 56">
            <a:extLst>
              <a:ext uri="{FF2B5EF4-FFF2-40B4-BE49-F238E27FC236}">
                <a16:creationId xmlns:a16="http://schemas.microsoft.com/office/drawing/2014/main" xmlns="" id="{35C67C4D-E00F-4562-924B-8D57AC924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438400"/>
            <a:ext cx="7162800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1000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放电完毕，电流本应终止，因</a:t>
            </a: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W</a:t>
            </a:r>
            <a:r>
              <a:rPr lang="en-US" altLang="zh-CN" b="1" i="1" baseline="-25000">
                <a:solidFill>
                  <a:srgbClr val="000000"/>
                </a:solidFill>
                <a:ea typeface="楷体_GB2312" pitchFamily="49" charset="-122"/>
              </a:rPr>
              <a:t>m</a:t>
            </a: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自感作用，</a:t>
            </a:r>
          </a:p>
          <a:p>
            <a:pPr eaLnBrk="1" fontAlgn="base" hangingPunct="1">
              <a:spcBef>
                <a:spcPct val="1000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产生与原来方向相同电流，反向充电 </a:t>
            </a: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q</a:t>
            </a: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W</a:t>
            </a:r>
            <a:r>
              <a:rPr lang="en-US" altLang="zh-CN" b="1" i="1" baseline="-25000">
                <a:solidFill>
                  <a:srgbClr val="000000"/>
                </a:solidFill>
                <a:ea typeface="楷体_GB2312" pitchFamily="49" charset="-122"/>
              </a:rPr>
              <a:t>e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    </a:t>
            </a:r>
          </a:p>
        </p:txBody>
      </p:sp>
      <p:sp>
        <p:nvSpPr>
          <p:cNvPr id="5177" name="Line 57">
            <a:extLst>
              <a:ext uri="{FF2B5EF4-FFF2-40B4-BE49-F238E27FC236}">
                <a16:creationId xmlns:a16="http://schemas.microsoft.com/office/drawing/2014/main" xmlns="" id="{2EEEA3D0-A6B8-4D25-B3A7-D154E73C8E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48800" y="2895600"/>
            <a:ext cx="0" cy="30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78" name="Line 58">
            <a:extLst>
              <a:ext uri="{FF2B5EF4-FFF2-40B4-BE49-F238E27FC236}">
                <a16:creationId xmlns:a16="http://schemas.microsoft.com/office/drawing/2014/main" xmlns="" id="{02527793-A3C9-47EB-90D9-B9F9CC83AA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34600" y="2895600"/>
            <a:ext cx="0" cy="30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79" name="Rectangle 59">
            <a:extLst>
              <a:ext uri="{FF2B5EF4-FFF2-40B4-BE49-F238E27FC236}">
                <a16:creationId xmlns:a16="http://schemas.microsoft.com/office/drawing/2014/main" xmlns="" id="{AD292B68-0D68-485B-AC08-5C3D5076B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35280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充电完毕</a:t>
            </a:r>
            <a:endParaRPr lang="zh-CN" altLang="en-US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180" name="Text Box 60">
            <a:extLst>
              <a:ext uri="{FF2B5EF4-FFF2-40B4-BE49-F238E27FC236}">
                <a16:creationId xmlns:a16="http://schemas.microsoft.com/office/drawing/2014/main" xmlns="" id="{DAE1F3CB-8D6C-4E35-90E3-D07351514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810000"/>
            <a:ext cx="662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反向放电，电流与原方向相反，因自感作用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，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181" name="Rectangle 61">
            <a:extLst>
              <a:ext uri="{FF2B5EF4-FFF2-40B4-BE49-F238E27FC236}">
                <a16:creationId xmlns:a16="http://schemas.microsoft.com/office/drawing/2014/main" xmlns="" id="{4C689D36-A075-4CC9-97F1-A3A61E886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267201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逐渐</a:t>
            </a:r>
            <a:r>
              <a:rPr lang="en-US" altLang="en-US" sz="2800" b="1">
                <a:solidFill>
                  <a:srgbClr val="000000"/>
                </a:solidFill>
                <a:ea typeface="楷体_GB2312" pitchFamily="49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q 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     ,</a:t>
            </a:r>
            <a:endParaRPr lang="en-US" altLang="zh-CN" sz="32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182" name="Line 62">
            <a:extLst>
              <a:ext uri="{FF2B5EF4-FFF2-40B4-BE49-F238E27FC236}">
                <a16:creationId xmlns:a16="http://schemas.microsoft.com/office/drawing/2014/main" xmlns="" id="{4E793C49-0A77-4A2D-A21F-53E1F0520A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4419600"/>
            <a:ext cx="0" cy="30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83" name="Line 63">
            <a:extLst>
              <a:ext uri="{FF2B5EF4-FFF2-40B4-BE49-F238E27FC236}">
                <a16:creationId xmlns:a16="http://schemas.microsoft.com/office/drawing/2014/main" xmlns="" id="{B470C034-4EE4-4F6C-8E3E-CC7FD85988BA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7010400" y="4419600"/>
            <a:ext cx="0" cy="30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84" name="Rectangle 64">
            <a:extLst>
              <a:ext uri="{FF2B5EF4-FFF2-40B4-BE49-F238E27FC236}">
                <a16:creationId xmlns:a16="http://schemas.microsoft.com/office/drawing/2014/main" xmlns="" id="{4F943AF9-2A03-4744-8BAA-0522E6BDF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343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W</a:t>
            </a:r>
            <a:r>
              <a:rPr lang="en-US" altLang="zh-CN" b="1" i="1" baseline="-25000">
                <a:solidFill>
                  <a:srgbClr val="000000"/>
                </a:solidFill>
                <a:ea typeface="楷体_GB2312" pitchFamily="49" charset="-122"/>
              </a:rPr>
              <a:t>e</a:t>
            </a:r>
            <a:r>
              <a:rPr lang="en-US" altLang="zh-CN" b="1">
                <a:solidFill>
                  <a:srgbClr val="336699"/>
                </a:solidFill>
                <a:ea typeface="楷体_GB2312" pitchFamily="49" charset="-122"/>
              </a:rPr>
              <a:t>     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,  </a:t>
            </a: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W</a:t>
            </a:r>
            <a:r>
              <a:rPr lang="en-US" altLang="zh-CN" b="1" i="1" baseline="-25000">
                <a:solidFill>
                  <a:srgbClr val="000000"/>
                </a:solidFill>
                <a:ea typeface="楷体_GB2312" pitchFamily="49" charset="-122"/>
              </a:rPr>
              <a:t>m</a:t>
            </a:r>
            <a:endParaRPr lang="en-US" altLang="zh-CN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185" name="Line 65">
            <a:extLst>
              <a:ext uri="{FF2B5EF4-FFF2-40B4-BE49-F238E27FC236}">
                <a16:creationId xmlns:a16="http://schemas.microsoft.com/office/drawing/2014/main" xmlns="" id="{A5D746D0-3F32-44EE-B00A-AA56B15331A8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8229600" y="4419600"/>
            <a:ext cx="0" cy="30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86" name="Line 66">
            <a:extLst>
              <a:ext uri="{FF2B5EF4-FFF2-40B4-BE49-F238E27FC236}">
                <a16:creationId xmlns:a16="http://schemas.microsoft.com/office/drawing/2014/main" xmlns="" id="{374C780B-2618-4988-8CF7-8FFD2D6CA9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96400" y="4419600"/>
            <a:ext cx="0" cy="30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87" name="Rectangle 67">
            <a:extLst>
              <a:ext uri="{FF2B5EF4-FFF2-40B4-BE49-F238E27FC236}">
                <a16:creationId xmlns:a16="http://schemas.microsoft.com/office/drawing/2014/main" xmlns="" id="{6BEAED3E-5CFF-471F-898E-BAA3435EE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410200"/>
            <a:ext cx="716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放电完毕，电流本应终止，因</a:t>
            </a: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W</a:t>
            </a:r>
            <a:r>
              <a:rPr lang="en-US" altLang="zh-CN" b="1" i="1" baseline="-25000">
                <a:solidFill>
                  <a:srgbClr val="000000"/>
                </a:solidFill>
                <a:ea typeface="楷体_GB2312" pitchFamily="49" charset="-122"/>
              </a:rPr>
              <a:t>m</a:t>
            </a: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自感作用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产生与原来方向相同的电流，电容器重新充电</a:t>
            </a:r>
            <a:endParaRPr lang="zh-CN" altLang="en-US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188" name="Line 68">
            <a:extLst>
              <a:ext uri="{FF2B5EF4-FFF2-40B4-BE49-F238E27FC236}">
                <a16:creationId xmlns:a16="http://schemas.microsoft.com/office/drawing/2014/main" xmlns="" id="{05E27705-C10B-4800-93BB-16F461119DC3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8915400" y="2514600"/>
            <a:ext cx="0" cy="30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89" name="Text Box 69">
            <a:extLst>
              <a:ext uri="{FF2B5EF4-FFF2-40B4-BE49-F238E27FC236}">
                <a16:creationId xmlns:a16="http://schemas.microsoft.com/office/drawing/2014/main" xmlns="" id="{52B4C9F1-1016-40B7-BD49-51441BAEA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1722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t=T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时</a:t>
            </a:r>
            <a:r>
              <a:rPr lang="en-US" altLang="en-US" sz="2000" b="1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回到   </a:t>
            </a: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=0 </a:t>
            </a: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ea typeface="楷体_GB2312" pitchFamily="49" charset="-122"/>
              </a:rPr>
              <a:t>时的状态</a:t>
            </a:r>
          </a:p>
        </p:txBody>
      </p:sp>
      <p:sp>
        <p:nvSpPr>
          <p:cNvPr id="5191" name="Line 71">
            <a:extLst>
              <a:ext uri="{FF2B5EF4-FFF2-40B4-BE49-F238E27FC236}">
                <a16:creationId xmlns:a16="http://schemas.microsoft.com/office/drawing/2014/main" xmlns="" id="{6AD9A7C8-02E8-4246-8893-DF8D3B85BA17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8915400" y="5486400"/>
            <a:ext cx="0" cy="304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66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1000"/>
                                        <p:tgtEl>
                                          <p:spTgt spid="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000"/>
                                        <p:tgtEl>
                                          <p:spTgt spid="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1000"/>
                                        <p:tgtEl>
                                          <p:spTgt spid="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1000"/>
                                        <p:tgtEl>
                                          <p:spTgt spid="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7" grpId="0" autoUpdateAnimBg="0"/>
      <p:bldP spid="5176" grpId="0" autoUpdateAnimBg="0"/>
      <p:bldP spid="5179" grpId="0" autoUpdateAnimBg="0"/>
      <p:bldP spid="5180" grpId="0" autoUpdateAnimBg="0"/>
      <p:bldP spid="5181" grpId="0" autoUpdateAnimBg="0"/>
      <p:bldP spid="5184" grpId="0" autoUpdateAnimBg="0"/>
      <p:bldP spid="5187" grpId="0" autoUpdateAnimBg="0"/>
      <p:bldP spid="518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C5F42399-158B-4932-817F-6AAC20E10C55}"/>
              </a:ext>
            </a:extLst>
          </p:cNvPr>
          <p:cNvSpPr txBox="1"/>
          <p:nvPr/>
        </p:nvSpPr>
        <p:spPr>
          <a:xfrm>
            <a:off x="265471" y="157316"/>
            <a:ext cx="41590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定量计算：</a:t>
            </a:r>
            <a:r>
              <a:rPr lang="en-US" altLang="zh-CN" sz="3200" i="1" dirty="0">
                <a:latin typeface="+mj-lt"/>
              </a:rPr>
              <a:t>I</a:t>
            </a:r>
            <a:r>
              <a:rPr lang="zh-CN" altLang="en-US" sz="3200" dirty="0"/>
              <a:t>和</a:t>
            </a:r>
            <a:r>
              <a:rPr lang="en-US" altLang="zh-CN" sz="3200" i="1" dirty="0">
                <a:latin typeface="+mj-lt"/>
              </a:rPr>
              <a:t>q</a:t>
            </a:r>
            <a:endParaRPr lang="zh-CN" altLang="en-US" sz="3200" i="1" dirty="0">
              <a:latin typeface="+mj-l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6FB72743-9BD2-4B4E-8480-FE18B70BB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046" y="894127"/>
            <a:ext cx="5126693" cy="194493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墨迹 3"/>
              <p14:cNvContentPartPr/>
              <p14:nvPr/>
            </p14:nvContentPartPr>
            <p14:xfrm>
              <a:off x="486000" y="-19080"/>
              <a:ext cx="11706480" cy="692568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8080" y="-30240"/>
                <a:ext cx="11724840" cy="694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20200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2954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C5F42399-158B-4932-817F-6AAC20E10C55}"/>
              </a:ext>
            </a:extLst>
          </p:cNvPr>
          <p:cNvSpPr txBox="1"/>
          <p:nvPr/>
        </p:nvSpPr>
        <p:spPr>
          <a:xfrm>
            <a:off x="265471" y="157316"/>
            <a:ext cx="41590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能量关系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6FB72743-9BD2-4B4E-8480-FE18B70BB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046" y="894127"/>
            <a:ext cx="5126693" cy="194493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墨迹 3"/>
              <p14:cNvContentPartPr/>
              <p14:nvPr/>
            </p14:nvContentPartPr>
            <p14:xfrm>
              <a:off x="3296160" y="351360"/>
              <a:ext cx="8071200" cy="266328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88960" y="343800"/>
                <a:ext cx="8083080" cy="268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0112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6" name="Object 1024">
            <a:extLst>
              <a:ext uri="{FF2B5EF4-FFF2-40B4-BE49-F238E27FC236}">
                <a16:creationId xmlns:a16="http://schemas.microsoft.com/office/drawing/2014/main" xmlns="" id="{53495DE4-9FFA-470C-AC60-A699A779E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6196"/>
              </p:ext>
            </p:extLst>
          </p:nvPr>
        </p:nvGraphicFramePr>
        <p:xfrm>
          <a:off x="6454484" y="2016260"/>
          <a:ext cx="2850033" cy="684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952200" imgH="228600" progId="Equation.DSMT4">
                  <p:embed/>
                </p:oleObj>
              </mc:Choice>
              <mc:Fallback>
                <p:oleObj name="Equation" r:id="rId3" imgW="952200" imgH="228600" progId="Equation.DSMT4">
                  <p:embed/>
                  <p:pic>
                    <p:nvPicPr>
                      <p:cNvPr id="111616" name="Object 1024">
                        <a:extLst>
                          <a:ext uri="{FF2B5EF4-FFF2-40B4-BE49-F238E27FC236}">
                            <a16:creationId xmlns:a16="http://schemas.microsoft.com/office/drawing/2014/main" xmlns="" id="{53495DE4-9FFA-470C-AC60-A699A779E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484" y="2016260"/>
                        <a:ext cx="2850033" cy="684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3">
            <a:extLst>
              <a:ext uri="{FF2B5EF4-FFF2-40B4-BE49-F238E27FC236}">
                <a16:creationId xmlns:a16="http://schemas.microsoft.com/office/drawing/2014/main" xmlns="" id="{F0B6C6E8-D5D4-4C0A-A79B-8616D023F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87" y="5343707"/>
            <a:ext cx="7162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）电磁振荡过程中，磁能和电场能相互转化，它们的和恒定。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1620" name="Object 1028">
            <a:extLst>
              <a:ext uri="{FF2B5EF4-FFF2-40B4-BE49-F238E27FC236}">
                <a16:creationId xmlns:a16="http://schemas.microsoft.com/office/drawing/2014/main" xmlns="" id="{AE57F9D0-5268-49BD-ABFB-8A34EFD59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17321"/>
              </p:ext>
            </p:extLst>
          </p:nvPr>
        </p:nvGraphicFramePr>
        <p:xfrm>
          <a:off x="2887483" y="1963522"/>
          <a:ext cx="30527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111620" name="Object 1028">
                        <a:extLst>
                          <a:ext uri="{FF2B5EF4-FFF2-40B4-BE49-F238E27FC236}">
                            <a16:creationId xmlns:a16="http://schemas.microsoft.com/office/drawing/2014/main" xmlns="" id="{AE57F9D0-5268-49BD-ABFB-8A34EFD59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483" y="1963522"/>
                        <a:ext cx="30527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1029">
            <a:extLst>
              <a:ext uri="{FF2B5EF4-FFF2-40B4-BE49-F238E27FC236}">
                <a16:creationId xmlns:a16="http://schemas.microsoft.com/office/drawing/2014/main" xmlns="" id="{A3C07BD5-DAF1-4D34-B1C7-05D5998F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98985"/>
              </p:ext>
            </p:extLst>
          </p:nvPr>
        </p:nvGraphicFramePr>
        <p:xfrm>
          <a:off x="2915264" y="3574618"/>
          <a:ext cx="139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公式" r:id="rId7" imgW="1396800" imgH="850680" progId="Equation.3">
                  <p:embed/>
                </p:oleObj>
              </mc:Choice>
              <mc:Fallback>
                <p:oleObj name="公式" r:id="rId7" imgW="1396800" imgH="850680" progId="Equation.3">
                  <p:embed/>
                  <p:pic>
                    <p:nvPicPr>
                      <p:cNvPr id="111621" name="Object 1029">
                        <a:extLst>
                          <a:ext uri="{FF2B5EF4-FFF2-40B4-BE49-F238E27FC236}">
                            <a16:creationId xmlns:a16="http://schemas.microsoft.com/office/drawing/2014/main" xmlns="" id="{A3C07BD5-DAF1-4D34-B1C7-05D5998F4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264" y="3574618"/>
                        <a:ext cx="1397000" cy="85090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8" name="Rectangle 50">
            <a:extLst>
              <a:ext uri="{FF2B5EF4-FFF2-40B4-BE49-F238E27FC236}">
                <a16:creationId xmlns:a16="http://schemas.microsoft.com/office/drawing/2014/main" xmlns="" id="{B45EDF96-8963-4AB1-BBD9-ED755D408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0340" y="3749244"/>
            <a:ext cx="3184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系统的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固有频率</a:t>
            </a:r>
            <a:endParaRPr lang="zh-CN" altLang="en-US" sz="2800" b="1" dirty="0">
              <a:solidFill>
                <a:srgbClr val="A5002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341" name="AutoShape 53">
            <a:extLst>
              <a:ext uri="{FF2B5EF4-FFF2-40B4-BE49-F238E27FC236}">
                <a16:creationId xmlns:a16="http://schemas.microsoft.com/office/drawing/2014/main" xmlns="" id="{57C3CF33-4C80-4D05-BDC9-8A9609CA6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864" y="3955618"/>
            <a:ext cx="1066800" cy="152400"/>
          </a:xfrm>
          <a:prstGeom prst="leftArrow">
            <a:avLst>
              <a:gd name="adj1" fmla="val 50000"/>
              <a:gd name="adj2" fmla="val 1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42" name="AutoShape 54">
            <a:extLst>
              <a:ext uri="{FF2B5EF4-FFF2-40B4-BE49-F238E27FC236}">
                <a16:creationId xmlns:a16="http://schemas.microsoft.com/office/drawing/2014/main" xmlns="" id="{BDE3261D-201D-48C7-B531-67D3D8E1C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6575" y="130175"/>
            <a:ext cx="2209800" cy="762000"/>
          </a:xfrm>
          <a:prstGeom prst="cloudCallout">
            <a:avLst>
              <a:gd name="adj1" fmla="val 39583"/>
              <a:gd name="adj2" fmla="val 78958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结 论</a:t>
            </a:r>
            <a:endParaRPr lang="zh-CN" altLang="en-US" sz="36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343" name="Text Box 55">
            <a:extLst>
              <a:ext uri="{FF2B5EF4-FFF2-40B4-BE49-F238E27FC236}">
                <a16:creationId xmlns:a16="http://schemas.microsoft.com/office/drawing/2014/main" xmlns="" id="{D2D03EDF-03D5-4DA9-BE1C-E077BC305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066801"/>
            <a:ext cx="891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）无阻尼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LC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自由振荡是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简谐振荡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2800" b="1" i="1" dirty="0" err="1">
                <a:solidFill>
                  <a:srgbClr val="000000"/>
                </a:solidFill>
                <a:ea typeface="楷体_GB2312" pitchFamily="49" charset="-122"/>
              </a:rPr>
              <a:t>q</a:t>
            </a:r>
            <a:r>
              <a:rPr lang="en-US" altLang="zh-CN" sz="2800" b="1" baseline="-25000" dirty="0" err="1">
                <a:solidFill>
                  <a:srgbClr val="000000"/>
                </a:solidFill>
                <a:ea typeface="楷体_GB2312" pitchFamily="49" charset="-122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lang="en-US" altLang="zh-CN" sz="2800" b="1" i="1" dirty="0" err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sz="2800" b="1" baseline="-25000" dirty="0" err="1">
                <a:solidFill>
                  <a:srgbClr val="000000"/>
                </a:solidFill>
                <a:ea typeface="楷体_GB2312" pitchFamily="49" charset="-122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是常数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  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1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10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 autoUpdateAnimBg="0"/>
      <p:bldP spid="12338" grpId="0" autoUpdateAnimBg="0"/>
      <p:bldP spid="12341" grpId="0" animBg="1"/>
      <p:bldP spid="1234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xmlns="" id="{C6BE0F4F-6E63-402D-B172-EBB95C576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6" y="157163"/>
            <a:ext cx="877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二、电磁波 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(electromagnetic wave)</a:t>
            </a: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xmlns="" id="{2AEE6090-D9A4-4BDB-863C-720F7501D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905001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根据麦克斯韦理论：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7412" name="Arc 4">
            <a:extLst>
              <a:ext uri="{FF2B5EF4-FFF2-40B4-BE49-F238E27FC236}">
                <a16:creationId xmlns:a16="http://schemas.microsoft.com/office/drawing/2014/main" xmlns="" id="{7CFBC209-AF84-47DD-B7F0-9C204C5133C4}"/>
              </a:ext>
            </a:extLst>
          </p:cNvPr>
          <p:cNvSpPr>
            <a:spLocks/>
          </p:cNvSpPr>
          <p:nvPr/>
        </p:nvSpPr>
        <p:spPr bwMode="auto">
          <a:xfrm>
            <a:off x="2744788" y="2668588"/>
            <a:ext cx="608012" cy="1674812"/>
          </a:xfrm>
          <a:custGeom>
            <a:avLst/>
            <a:gdLst>
              <a:gd name="T0" fmla="*/ 1694558106 w 43200"/>
              <a:gd name="T1" fmla="*/ 2147483647 h 43200"/>
              <a:gd name="T2" fmla="*/ 1695105767 w 43200"/>
              <a:gd name="T3" fmla="*/ 2147483647 h 43200"/>
              <a:gd name="T4" fmla="*/ 847553784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43186" y="22365"/>
                </a:moveTo>
                <a:cubicBezTo>
                  <a:pt x="42774" y="33989"/>
                  <a:pt x="33231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200" stroke="0" extrusionOk="0">
                <a:moveTo>
                  <a:pt x="43186" y="22365"/>
                </a:moveTo>
                <a:cubicBezTo>
                  <a:pt x="42774" y="33989"/>
                  <a:pt x="33231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571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3" name="Arc 5">
            <a:extLst>
              <a:ext uri="{FF2B5EF4-FFF2-40B4-BE49-F238E27FC236}">
                <a16:creationId xmlns:a16="http://schemas.microsoft.com/office/drawing/2014/main" xmlns="" id="{76026FA3-6C29-4CE4-A0E1-71F9E6E5ACF8}"/>
              </a:ext>
            </a:extLst>
          </p:cNvPr>
          <p:cNvSpPr>
            <a:spLocks/>
          </p:cNvSpPr>
          <p:nvPr/>
        </p:nvSpPr>
        <p:spPr bwMode="auto">
          <a:xfrm>
            <a:off x="2974975" y="3355975"/>
            <a:ext cx="1676400" cy="533400"/>
          </a:xfrm>
          <a:custGeom>
            <a:avLst/>
            <a:gdLst>
              <a:gd name="T0" fmla="*/ 2147483647 w 43200"/>
              <a:gd name="T1" fmla="*/ 66054578 h 43200"/>
              <a:gd name="T2" fmla="*/ 2147483647 w 43200"/>
              <a:gd name="T3" fmla="*/ 105565897 h 43200"/>
              <a:gd name="T4" fmla="*/ 2147483647 w 43200"/>
              <a:gd name="T5" fmla="*/ 50203096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10890" y="2842"/>
                </a:moveTo>
                <a:cubicBezTo>
                  <a:pt x="14152" y="979"/>
                  <a:pt x="17843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4929"/>
                  <a:pt x="3081" y="8633"/>
                  <a:pt x="8349" y="4542"/>
                </a:cubicBezTo>
              </a:path>
              <a:path w="43200" h="43200" stroke="0" extrusionOk="0">
                <a:moveTo>
                  <a:pt x="10890" y="2842"/>
                </a:moveTo>
                <a:cubicBezTo>
                  <a:pt x="14152" y="979"/>
                  <a:pt x="17843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4929"/>
                  <a:pt x="3081" y="8633"/>
                  <a:pt x="8349" y="4542"/>
                </a:cubicBezTo>
                <a:lnTo>
                  <a:pt x="21600" y="21600"/>
                </a:lnTo>
                <a:close/>
              </a:path>
            </a:pathLst>
          </a:cu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4" name="Arc 6">
            <a:extLst>
              <a:ext uri="{FF2B5EF4-FFF2-40B4-BE49-F238E27FC236}">
                <a16:creationId xmlns:a16="http://schemas.microsoft.com/office/drawing/2014/main" xmlns="" id="{693B8BDD-15EB-4D79-907C-E08855F907FB}"/>
              </a:ext>
            </a:extLst>
          </p:cNvPr>
          <p:cNvSpPr>
            <a:spLocks/>
          </p:cNvSpPr>
          <p:nvPr/>
        </p:nvSpPr>
        <p:spPr bwMode="auto">
          <a:xfrm flipH="1">
            <a:off x="4419601" y="2667001"/>
            <a:ext cx="608013" cy="1674813"/>
          </a:xfrm>
          <a:custGeom>
            <a:avLst/>
            <a:gdLst>
              <a:gd name="T0" fmla="*/ 1619623092 w 43200"/>
              <a:gd name="T1" fmla="*/ 2147483647 h 43200"/>
              <a:gd name="T2" fmla="*/ 1677461772 w 43200"/>
              <a:gd name="T3" fmla="*/ 2147483647 h 43200"/>
              <a:gd name="T4" fmla="*/ 847560583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41276" y="30511"/>
                </a:moveTo>
                <a:cubicBezTo>
                  <a:pt x="37777" y="38236"/>
                  <a:pt x="30081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072"/>
                  <a:pt x="43049" y="24541"/>
                  <a:pt x="42750" y="25984"/>
                </a:cubicBezTo>
              </a:path>
              <a:path w="43200" h="43200" stroke="0" extrusionOk="0">
                <a:moveTo>
                  <a:pt x="41276" y="30511"/>
                </a:moveTo>
                <a:cubicBezTo>
                  <a:pt x="37777" y="38236"/>
                  <a:pt x="30081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072"/>
                  <a:pt x="43049" y="24541"/>
                  <a:pt x="42750" y="25984"/>
                </a:cubicBezTo>
                <a:lnTo>
                  <a:pt x="21600" y="21600"/>
                </a:lnTo>
                <a:close/>
              </a:path>
            </a:pathLst>
          </a:custGeom>
          <a:noFill/>
          <a:ln w="571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5" name="Arc 7">
            <a:extLst>
              <a:ext uri="{FF2B5EF4-FFF2-40B4-BE49-F238E27FC236}">
                <a16:creationId xmlns:a16="http://schemas.microsoft.com/office/drawing/2014/main" xmlns="" id="{491171C5-1152-4ED2-AA50-9BD4EC63A1D7}"/>
              </a:ext>
            </a:extLst>
          </p:cNvPr>
          <p:cNvSpPr>
            <a:spLocks/>
          </p:cNvSpPr>
          <p:nvPr/>
        </p:nvSpPr>
        <p:spPr bwMode="auto">
          <a:xfrm>
            <a:off x="4891088" y="3367088"/>
            <a:ext cx="1676400" cy="533400"/>
          </a:xfrm>
          <a:custGeom>
            <a:avLst/>
            <a:gdLst>
              <a:gd name="T0" fmla="*/ 2147483647 w 43200"/>
              <a:gd name="T1" fmla="*/ 175827591 h 43200"/>
              <a:gd name="T2" fmla="*/ 2147483647 w 43200"/>
              <a:gd name="T3" fmla="*/ 262707011 h 43200"/>
              <a:gd name="T4" fmla="*/ 2147483647 w 43200"/>
              <a:gd name="T5" fmla="*/ 50203096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5181" y="7565"/>
                </a:moveTo>
                <a:cubicBezTo>
                  <a:pt x="9284" y="2764"/>
                  <a:pt x="15284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8003"/>
                  <a:pt x="897" y="14464"/>
                  <a:pt x="2612" y="11303"/>
                </a:cubicBezTo>
              </a:path>
              <a:path w="43200" h="43200" stroke="0" extrusionOk="0">
                <a:moveTo>
                  <a:pt x="5181" y="7565"/>
                </a:moveTo>
                <a:cubicBezTo>
                  <a:pt x="9284" y="2764"/>
                  <a:pt x="15284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8003"/>
                  <a:pt x="897" y="14464"/>
                  <a:pt x="2612" y="11303"/>
                </a:cubicBezTo>
                <a:lnTo>
                  <a:pt x="21600" y="21600"/>
                </a:lnTo>
                <a:close/>
              </a:path>
            </a:pathLst>
          </a:cu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6" name="Arc 8">
            <a:extLst>
              <a:ext uri="{FF2B5EF4-FFF2-40B4-BE49-F238E27FC236}">
                <a16:creationId xmlns:a16="http://schemas.microsoft.com/office/drawing/2014/main" xmlns="" id="{8566B46A-1302-4349-95E2-526F4D9B86BE}"/>
              </a:ext>
            </a:extLst>
          </p:cNvPr>
          <p:cNvSpPr>
            <a:spLocks/>
          </p:cNvSpPr>
          <p:nvPr/>
        </p:nvSpPr>
        <p:spPr bwMode="auto">
          <a:xfrm flipH="1">
            <a:off x="6400801" y="2667001"/>
            <a:ext cx="608013" cy="1674813"/>
          </a:xfrm>
          <a:custGeom>
            <a:avLst/>
            <a:gdLst>
              <a:gd name="T0" fmla="*/ 1607770897 w 43200"/>
              <a:gd name="T1" fmla="*/ 2147483647 h 43200"/>
              <a:gd name="T2" fmla="*/ 1673458796 w 43200"/>
              <a:gd name="T3" fmla="*/ 2147483647 h 43200"/>
              <a:gd name="T4" fmla="*/ 847560583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40974" y="31150"/>
                </a:moveTo>
                <a:cubicBezTo>
                  <a:pt x="37337" y="38528"/>
                  <a:pt x="2982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232"/>
                  <a:pt x="43014" y="24860"/>
                  <a:pt x="42647" y="26451"/>
                </a:cubicBezTo>
              </a:path>
              <a:path w="43200" h="43200" stroke="0" extrusionOk="0">
                <a:moveTo>
                  <a:pt x="40974" y="31150"/>
                </a:moveTo>
                <a:cubicBezTo>
                  <a:pt x="37337" y="38528"/>
                  <a:pt x="2982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232"/>
                  <a:pt x="43014" y="24860"/>
                  <a:pt x="42647" y="26451"/>
                </a:cubicBezTo>
                <a:lnTo>
                  <a:pt x="21600" y="21600"/>
                </a:lnTo>
                <a:close/>
              </a:path>
            </a:pathLst>
          </a:custGeom>
          <a:noFill/>
          <a:ln w="571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7" name="Rectangle 9">
            <a:extLst>
              <a:ext uri="{FF2B5EF4-FFF2-40B4-BE49-F238E27FC236}">
                <a16:creationId xmlns:a16="http://schemas.microsoft.com/office/drawing/2014/main" xmlns="" id="{00DF62D4-F1CA-46AD-B682-5E1D5FAF5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962401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H</a:t>
            </a:r>
            <a:endParaRPr lang="en-US" altLang="zh-CN" sz="28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</p:txBody>
      </p:sp>
      <p:sp>
        <p:nvSpPr>
          <p:cNvPr id="17418" name="Rectangle 10">
            <a:extLst>
              <a:ext uri="{FF2B5EF4-FFF2-40B4-BE49-F238E27FC236}">
                <a16:creationId xmlns:a16="http://schemas.microsoft.com/office/drawing/2014/main" xmlns="" id="{CE112500-33EA-45B0-B3BE-ADDDE5790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657601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E</a:t>
            </a:r>
            <a:endParaRPr lang="en-US" altLang="zh-CN" sz="28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</p:txBody>
      </p:sp>
      <p:graphicFrame>
        <p:nvGraphicFramePr>
          <p:cNvPr id="114688" name="Object 1024">
            <a:extLst>
              <a:ext uri="{FF2B5EF4-FFF2-40B4-BE49-F238E27FC236}">
                <a16:creationId xmlns:a16="http://schemas.microsoft.com/office/drawing/2014/main" xmlns="" id="{4A227732-B232-47D6-AAA9-01CC7DFB4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15400" y="3432175"/>
          <a:ext cx="144780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公式" r:id="rId3" imgW="583920" imgH="101520" progId="Equation.3">
                  <p:embed/>
                </p:oleObj>
              </mc:Choice>
              <mc:Fallback>
                <p:oleObj name="公式" r:id="rId3" imgW="583920" imgH="101520" progId="Equation.3">
                  <p:embed/>
                  <p:pic>
                    <p:nvPicPr>
                      <p:cNvPr id="114688" name="Object 1024">
                        <a:extLst>
                          <a:ext uri="{FF2B5EF4-FFF2-40B4-BE49-F238E27FC236}">
                            <a16:creationId xmlns:a16="http://schemas.microsoft.com/office/drawing/2014/main" xmlns="" id="{4A227732-B232-47D6-AAA9-01CC7DFB49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3432175"/>
                        <a:ext cx="1447800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12">
            <a:extLst>
              <a:ext uri="{FF2B5EF4-FFF2-40B4-BE49-F238E27FC236}">
                <a16:creationId xmlns:a16="http://schemas.microsoft.com/office/drawing/2014/main" xmlns="" id="{5C593CD5-3716-4084-A177-C7420EFE0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476751"/>
            <a:ext cx="944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LC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振荡电路理论上可以发射电磁波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实际上不能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17421" name="Text Box 13">
            <a:extLst>
              <a:ext uri="{FF2B5EF4-FFF2-40B4-BE49-F238E27FC236}">
                <a16:creationId xmlns:a16="http://schemas.microsoft.com/office/drawing/2014/main" xmlns="" id="{D0A82B29-09B1-44A1-8975-3BD78BC73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5454651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原因：</a:t>
            </a:r>
            <a:endParaRPr lang="zh-CN" altLang="en-US" sz="28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7422" name="AutoShape 14">
            <a:extLst>
              <a:ext uri="{FF2B5EF4-FFF2-40B4-BE49-F238E27FC236}">
                <a16:creationId xmlns:a16="http://schemas.microsoft.com/office/drawing/2014/main" xmlns="" id="{421DF221-02DF-4836-8EF1-59A088356939}"/>
              </a:ext>
            </a:extLst>
          </p:cNvPr>
          <p:cNvSpPr>
            <a:spLocks/>
          </p:cNvSpPr>
          <p:nvPr/>
        </p:nvSpPr>
        <p:spPr bwMode="auto">
          <a:xfrm>
            <a:off x="2844800" y="5410200"/>
            <a:ext cx="381000" cy="685800"/>
          </a:xfrm>
          <a:prstGeom prst="leftBrace">
            <a:avLst>
              <a:gd name="adj1" fmla="val 15000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sp>
        <p:nvSpPr>
          <p:cNvPr id="17423" name="Text Box 15">
            <a:extLst>
              <a:ext uri="{FF2B5EF4-FFF2-40B4-BE49-F238E27FC236}">
                <a16:creationId xmlns:a16="http://schemas.microsoft.com/office/drawing/2014/main" xmlns="" id="{726495F7-5DF0-4069-BC18-4CD21AFAB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805488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太低，辐射功率很小 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14689" name="Object 1025">
            <a:extLst>
              <a:ext uri="{FF2B5EF4-FFF2-40B4-BE49-F238E27FC236}">
                <a16:creationId xmlns:a16="http://schemas.microsoft.com/office/drawing/2014/main" xmlns="" id="{7BC14C5F-27DA-412C-8951-4332803E6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1" y="5867401"/>
          <a:ext cx="14843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公式" r:id="rId5" imgW="1485720" imgH="368280" progId="Equation.3">
                  <p:embed/>
                </p:oleObj>
              </mc:Choice>
              <mc:Fallback>
                <p:oleObj name="公式" r:id="rId5" imgW="1485720" imgH="368280" progId="Equation.3">
                  <p:embed/>
                  <p:pic>
                    <p:nvPicPr>
                      <p:cNvPr id="114689" name="Object 1025">
                        <a:extLst>
                          <a:ext uri="{FF2B5EF4-FFF2-40B4-BE49-F238E27FC236}">
                            <a16:creationId xmlns:a16="http://schemas.microsoft.com/office/drawing/2014/main" xmlns="" id="{7BC14C5F-27DA-412C-8951-4332803E64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1" y="5867401"/>
                        <a:ext cx="14843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Line 17">
            <a:extLst>
              <a:ext uri="{FF2B5EF4-FFF2-40B4-BE49-F238E27FC236}">
                <a16:creationId xmlns:a16="http://schemas.microsoft.com/office/drawing/2014/main" xmlns="" id="{697F72F3-04E7-4BC8-B01C-B939281B9FD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67000" y="3124200"/>
            <a:ext cx="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6" name="Line 18">
            <a:extLst>
              <a:ext uri="{FF2B5EF4-FFF2-40B4-BE49-F238E27FC236}">
                <a16:creationId xmlns:a16="http://schemas.microsoft.com/office/drawing/2014/main" xmlns="" id="{D874BD89-7590-41C1-A2E0-72A7333BC8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29000" y="39624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7" name="Text Box 19">
            <a:extLst>
              <a:ext uri="{FF2B5EF4-FFF2-40B4-BE49-F238E27FC236}">
                <a16:creationId xmlns:a16="http://schemas.microsoft.com/office/drawing/2014/main" xmlns="" id="{CAC0F635-8373-4C26-88D6-D9FF83BEC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3226" y="1676400"/>
            <a:ext cx="6327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变化的磁场与变化的电场</a:t>
            </a:r>
          </a:p>
          <a:p>
            <a:pPr eaLnBrk="1" hangingPunct="1"/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互相激发形成电磁波</a:t>
            </a:r>
            <a:endParaRPr lang="zh-CN" altLang="en-US" sz="28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7428" name="Text Box 20">
            <a:extLst>
              <a:ext uri="{FF2B5EF4-FFF2-40B4-BE49-F238E27FC236}">
                <a16:creationId xmlns:a16="http://schemas.microsoft.com/office/drawing/2014/main" xmlns="" id="{5A15EE1F-AD91-4C62-A812-EF40B02E4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3726" y="5257801"/>
            <a:ext cx="9058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电场、磁场分别集中在电容器、自感线圈中</a:t>
            </a:r>
          </a:p>
        </p:txBody>
      </p:sp>
      <p:sp>
        <p:nvSpPr>
          <p:cNvPr id="17429" name="Arc 21">
            <a:extLst>
              <a:ext uri="{FF2B5EF4-FFF2-40B4-BE49-F238E27FC236}">
                <a16:creationId xmlns:a16="http://schemas.microsoft.com/office/drawing/2014/main" xmlns="" id="{452EE69B-F6F4-4F7D-9842-5E36ED3A5D8F}"/>
              </a:ext>
            </a:extLst>
          </p:cNvPr>
          <p:cNvSpPr>
            <a:spLocks/>
          </p:cNvSpPr>
          <p:nvPr/>
        </p:nvSpPr>
        <p:spPr bwMode="auto">
          <a:xfrm>
            <a:off x="6864350" y="3359150"/>
            <a:ext cx="1676400" cy="533400"/>
          </a:xfrm>
          <a:custGeom>
            <a:avLst/>
            <a:gdLst>
              <a:gd name="T0" fmla="*/ 2147483647 w 43200"/>
              <a:gd name="T1" fmla="*/ 184496029 h 43200"/>
              <a:gd name="T2" fmla="*/ 2147483647 w 43200"/>
              <a:gd name="T3" fmla="*/ 251759079 h 43200"/>
              <a:gd name="T4" fmla="*/ 2147483647 w 43200"/>
              <a:gd name="T5" fmla="*/ 50203096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4869" y="7938"/>
                </a:moveTo>
                <a:cubicBezTo>
                  <a:pt x="8971" y="2914"/>
                  <a:pt x="15114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7821"/>
                  <a:pt x="991" y="14108"/>
                  <a:pt x="2875" y="10832"/>
                </a:cubicBezTo>
              </a:path>
              <a:path w="43200" h="43200" stroke="0" extrusionOk="0">
                <a:moveTo>
                  <a:pt x="4869" y="7938"/>
                </a:moveTo>
                <a:cubicBezTo>
                  <a:pt x="8971" y="2914"/>
                  <a:pt x="15114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7821"/>
                  <a:pt x="991" y="14108"/>
                  <a:pt x="2875" y="10832"/>
                </a:cubicBezTo>
                <a:lnTo>
                  <a:pt x="21600" y="21600"/>
                </a:lnTo>
                <a:close/>
              </a:path>
            </a:pathLst>
          </a:cu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0" name="Arc 22">
            <a:extLst>
              <a:ext uri="{FF2B5EF4-FFF2-40B4-BE49-F238E27FC236}">
                <a16:creationId xmlns:a16="http://schemas.microsoft.com/office/drawing/2014/main" xmlns="" id="{68A81801-27D7-427C-9A7E-1F4A7BDEE0DB}"/>
              </a:ext>
            </a:extLst>
          </p:cNvPr>
          <p:cNvSpPr>
            <a:spLocks/>
          </p:cNvSpPr>
          <p:nvPr/>
        </p:nvSpPr>
        <p:spPr bwMode="auto">
          <a:xfrm flipH="1">
            <a:off x="8229601" y="2667001"/>
            <a:ext cx="608013" cy="1674813"/>
          </a:xfrm>
          <a:custGeom>
            <a:avLst/>
            <a:gdLst>
              <a:gd name="T0" fmla="*/ 1600748574 w 43200"/>
              <a:gd name="T1" fmla="*/ 2147483647 h 43200"/>
              <a:gd name="T2" fmla="*/ 1673065164 w 43200"/>
              <a:gd name="T3" fmla="*/ 2147483647 h 43200"/>
              <a:gd name="T4" fmla="*/ 847560583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40794" y="31505"/>
                </a:moveTo>
                <a:cubicBezTo>
                  <a:pt x="37088" y="38687"/>
                  <a:pt x="29682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248"/>
                  <a:pt x="43011" y="24891"/>
                  <a:pt x="42637" y="26496"/>
                </a:cubicBezTo>
              </a:path>
              <a:path w="43200" h="43200" stroke="0" extrusionOk="0">
                <a:moveTo>
                  <a:pt x="40794" y="31505"/>
                </a:moveTo>
                <a:cubicBezTo>
                  <a:pt x="37088" y="38687"/>
                  <a:pt x="29682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248"/>
                  <a:pt x="43011" y="24891"/>
                  <a:pt x="42637" y="26496"/>
                </a:cubicBezTo>
                <a:lnTo>
                  <a:pt x="21600" y="21600"/>
                </a:lnTo>
                <a:close/>
              </a:path>
            </a:pathLst>
          </a:custGeom>
          <a:noFill/>
          <a:ln w="571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1" name="Text Box 23">
            <a:extLst>
              <a:ext uri="{FF2B5EF4-FFF2-40B4-BE49-F238E27FC236}">
                <a16:creationId xmlns:a16="http://schemas.microsoft.com/office/drawing/2014/main" xmlns="" id="{0E5810E1-2703-491B-BA3C-CA06FBCB2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79451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1.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电磁波产生的条件：</a:t>
            </a:r>
          </a:p>
        </p:txBody>
      </p:sp>
      <p:sp>
        <p:nvSpPr>
          <p:cNvPr id="17432" name="Text Box 24">
            <a:extLst>
              <a:ext uri="{FF2B5EF4-FFF2-40B4-BE49-F238E27FC236}">
                <a16:creationId xmlns:a16="http://schemas.microsoft.com/office/drawing/2014/main" xmlns="" id="{59C43253-4476-4597-8CBE-6914489E1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1143001"/>
            <a:ext cx="2492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只要波源</a:t>
            </a:r>
          </a:p>
        </p:txBody>
      </p:sp>
      <p:sp>
        <p:nvSpPr>
          <p:cNvPr id="17433" name="Text Box 25">
            <a:extLst>
              <a:ext uri="{FF2B5EF4-FFF2-40B4-BE49-F238E27FC236}">
                <a16:creationId xmlns:a16="http://schemas.microsoft.com/office/drawing/2014/main" xmlns="" id="{328EBC26-B870-403E-954C-F3430303A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6" y="1143001"/>
            <a:ext cx="3825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——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电磁振荡源</a:t>
            </a:r>
            <a:endParaRPr lang="zh-CN" altLang="en-US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2" name="Group 64">
            <a:extLst>
              <a:ext uri="{FF2B5EF4-FFF2-40B4-BE49-F238E27FC236}">
                <a16:creationId xmlns:a16="http://schemas.microsoft.com/office/drawing/2014/main" xmlns="" id="{10A9C4A4-DCA7-4EF8-B4E6-2FC9D8D474DA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304800"/>
            <a:ext cx="3697288" cy="1219200"/>
            <a:chOff x="3360" y="192"/>
            <a:chExt cx="2329" cy="768"/>
          </a:xfrm>
        </p:grpSpPr>
        <p:grpSp>
          <p:nvGrpSpPr>
            <p:cNvPr id="9253" name="Group 63">
              <a:extLst>
                <a:ext uri="{FF2B5EF4-FFF2-40B4-BE49-F238E27FC236}">
                  <a16:creationId xmlns:a16="http://schemas.microsoft.com/office/drawing/2014/main" xmlns="" id="{8482658B-2899-4674-B80C-513312C1C2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5" y="192"/>
              <a:ext cx="1584" cy="768"/>
              <a:chOff x="3625" y="192"/>
              <a:chExt cx="1584" cy="768"/>
            </a:xfrm>
          </p:grpSpPr>
          <p:graphicFrame>
            <p:nvGraphicFramePr>
              <p:cNvPr id="9220" name="Object 1026">
                <a:extLst>
                  <a:ext uri="{FF2B5EF4-FFF2-40B4-BE49-F238E27FC236}">
                    <a16:creationId xmlns:a16="http://schemas.microsoft.com/office/drawing/2014/main" xmlns="" id="{67F7F7FB-C2F5-4E80-A6BA-CBE9BD7F7F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65" y="336"/>
              <a:ext cx="120" cy="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4" name="公式" r:id="rId7" imgW="228600" imgH="215640" progId="Equation.3">
                      <p:embed/>
                    </p:oleObj>
                  </mc:Choice>
                  <mc:Fallback>
                    <p:oleObj name="公式" r:id="rId7" imgW="228600" imgH="215640" progId="Equation.3">
                      <p:embed/>
                      <p:pic>
                        <p:nvPicPr>
                          <p:cNvPr id="9220" name="Object 1026">
                            <a:extLst>
                              <a:ext uri="{FF2B5EF4-FFF2-40B4-BE49-F238E27FC236}">
                                <a16:creationId xmlns:a16="http://schemas.microsoft.com/office/drawing/2014/main" xmlns="" id="{67F7F7FB-C2F5-4E80-A6BA-CBE9BD7F7F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5" y="336"/>
                            <a:ext cx="120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6" name="Line 29">
                <a:extLst>
                  <a:ext uri="{FF2B5EF4-FFF2-40B4-BE49-F238E27FC236}">
                    <a16:creationId xmlns:a16="http://schemas.microsoft.com/office/drawing/2014/main" xmlns="" id="{2C70B3A7-3B58-4640-8FDF-5B9D50B494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13" y="480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21" name="Object 1027">
                <a:extLst>
                  <a:ext uri="{FF2B5EF4-FFF2-40B4-BE49-F238E27FC236}">
                    <a16:creationId xmlns:a16="http://schemas.microsoft.com/office/drawing/2014/main" xmlns="" id="{F59A1121-D07E-49B2-AA22-03D001598A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69" y="336"/>
              <a:ext cx="120" cy="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5" name="公式" r:id="rId9" imgW="228600" imgH="215640" progId="Equation.3">
                      <p:embed/>
                    </p:oleObj>
                  </mc:Choice>
                  <mc:Fallback>
                    <p:oleObj name="公式" r:id="rId9" imgW="228600" imgH="215640" progId="Equation.3">
                      <p:embed/>
                      <p:pic>
                        <p:nvPicPr>
                          <p:cNvPr id="9221" name="Object 1027">
                            <a:extLst>
                              <a:ext uri="{FF2B5EF4-FFF2-40B4-BE49-F238E27FC236}">
                                <a16:creationId xmlns:a16="http://schemas.microsoft.com/office/drawing/2014/main" xmlns="" id="{F59A1121-D07E-49B2-AA22-03D001598AD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9" y="336"/>
                            <a:ext cx="120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257" name="Group 59">
                <a:extLst>
                  <a:ext uri="{FF2B5EF4-FFF2-40B4-BE49-F238E27FC236}">
                    <a16:creationId xmlns:a16="http://schemas.microsoft.com/office/drawing/2014/main" xmlns="" id="{76E086DE-F4A1-407C-B859-2920679FFD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25" y="192"/>
                <a:ext cx="1584" cy="768"/>
                <a:chOff x="3600" y="144"/>
                <a:chExt cx="1584" cy="768"/>
              </a:xfrm>
            </p:grpSpPr>
            <p:sp>
              <p:nvSpPr>
                <p:cNvPr id="9261" name="Line 32">
                  <a:extLst>
                    <a:ext uri="{FF2B5EF4-FFF2-40B4-BE49-F238E27FC236}">
                      <a16:creationId xmlns:a16="http://schemas.microsoft.com/office/drawing/2014/main" xmlns="" id="{43AB45BE-CE4A-4DD0-A810-F06C54BBE6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44" y="144"/>
                  <a:ext cx="120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2" name="Line 33">
                  <a:extLst>
                    <a:ext uri="{FF2B5EF4-FFF2-40B4-BE49-F238E27FC236}">
                      <a16:creationId xmlns:a16="http://schemas.microsoft.com/office/drawing/2014/main" xmlns="" id="{B398423B-6A73-49BA-B495-F802D8E2DD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44" y="912"/>
                  <a:ext cx="120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3" name="Line 34">
                  <a:extLst>
                    <a:ext uri="{FF2B5EF4-FFF2-40B4-BE49-F238E27FC236}">
                      <a16:creationId xmlns:a16="http://schemas.microsoft.com/office/drawing/2014/main" xmlns="" id="{F9F5354D-4FD6-4C49-99D8-CB842A3E67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44" y="144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4" name="Line 35">
                  <a:extLst>
                    <a:ext uri="{FF2B5EF4-FFF2-40B4-BE49-F238E27FC236}">
                      <a16:creationId xmlns:a16="http://schemas.microsoft.com/office/drawing/2014/main" xmlns="" id="{7C1C4E6C-F622-4F54-A03B-3A7D82FA12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44" y="624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5" name="Line 36">
                  <a:extLst>
                    <a:ext uri="{FF2B5EF4-FFF2-40B4-BE49-F238E27FC236}">
                      <a16:creationId xmlns:a16="http://schemas.microsoft.com/office/drawing/2014/main" xmlns="" id="{6E7C7661-3C39-4B48-8FA7-A9C09FDA15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52" y="432"/>
                  <a:ext cx="432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6" name="Line 37">
                  <a:extLst>
                    <a:ext uri="{FF2B5EF4-FFF2-40B4-BE49-F238E27FC236}">
                      <a16:creationId xmlns:a16="http://schemas.microsoft.com/office/drawing/2014/main" xmlns="" id="{B30A7EC1-694B-4769-881F-32FC591C39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52" y="624"/>
                  <a:ext cx="432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267" name="Group 38">
                  <a:extLst>
                    <a:ext uri="{FF2B5EF4-FFF2-40B4-BE49-F238E27FC236}">
                      <a16:creationId xmlns:a16="http://schemas.microsoft.com/office/drawing/2014/main" xmlns="" id="{DDF8C3A0-549C-4734-8E8B-0033619C74D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" y="288"/>
                  <a:ext cx="239" cy="480"/>
                  <a:chOff x="2160" y="2208"/>
                  <a:chExt cx="239" cy="588"/>
                </a:xfrm>
              </p:grpSpPr>
              <p:sp>
                <p:nvSpPr>
                  <p:cNvPr id="9270" name="Arc 39">
                    <a:extLst>
                      <a:ext uri="{FF2B5EF4-FFF2-40B4-BE49-F238E27FC236}">
                        <a16:creationId xmlns:a16="http://schemas.microsoft.com/office/drawing/2014/main" xmlns="" id="{916062BE-4212-45CD-BED8-11908CDB01B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21460832" flipH="1">
                    <a:off x="2160" y="2208"/>
                    <a:ext cx="238" cy="204"/>
                  </a:xfrm>
                  <a:custGeom>
                    <a:avLst/>
                    <a:gdLst>
                      <a:gd name="T0" fmla="*/ 0 w 39717"/>
                      <a:gd name="T1" fmla="*/ 0 h 43200"/>
                      <a:gd name="T2" fmla="*/ 0 w 39717"/>
                      <a:gd name="T3" fmla="*/ 0 h 43200"/>
                      <a:gd name="T4" fmla="*/ 0 w 3971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9717"/>
                      <a:gd name="T10" fmla="*/ 0 h 43200"/>
                      <a:gd name="T11" fmla="*/ 39717 w 3971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9717" h="43200" fill="none" extrusionOk="0">
                        <a:moveTo>
                          <a:pt x="13659" y="465"/>
                        </a:moveTo>
                        <a:cubicBezTo>
                          <a:pt x="15124" y="155"/>
                          <a:pt x="16618" y="-1"/>
                          <a:pt x="18117" y="0"/>
                        </a:cubicBezTo>
                        <a:cubicBezTo>
                          <a:pt x="30046" y="0"/>
                          <a:pt x="39717" y="9670"/>
                          <a:pt x="39717" y="21600"/>
                        </a:cubicBezTo>
                        <a:cubicBezTo>
                          <a:pt x="39717" y="33529"/>
                          <a:pt x="30046" y="43200"/>
                          <a:pt x="18117" y="43200"/>
                        </a:cubicBezTo>
                        <a:cubicBezTo>
                          <a:pt x="10801" y="43200"/>
                          <a:pt x="3983" y="39497"/>
                          <a:pt x="0" y="33361"/>
                        </a:cubicBezTo>
                      </a:path>
                      <a:path w="39717" h="43200" stroke="0" extrusionOk="0">
                        <a:moveTo>
                          <a:pt x="13659" y="465"/>
                        </a:moveTo>
                        <a:cubicBezTo>
                          <a:pt x="15124" y="155"/>
                          <a:pt x="16618" y="-1"/>
                          <a:pt x="18117" y="0"/>
                        </a:cubicBezTo>
                        <a:cubicBezTo>
                          <a:pt x="30046" y="0"/>
                          <a:pt x="39717" y="9670"/>
                          <a:pt x="39717" y="21600"/>
                        </a:cubicBezTo>
                        <a:cubicBezTo>
                          <a:pt x="39717" y="33529"/>
                          <a:pt x="30046" y="43200"/>
                          <a:pt x="18117" y="43200"/>
                        </a:cubicBezTo>
                        <a:cubicBezTo>
                          <a:pt x="10801" y="43200"/>
                          <a:pt x="3983" y="39497"/>
                          <a:pt x="0" y="33361"/>
                        </a:cubicBezTo>
                        <a:lnTo>
                          <a:pt x="18117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9271" name="Group 40">
                    <a:extLst>
                      <a:ext uri="{FF2B5EF4-FFF2-40B4-BE49-F238E27FC236}">
                        <a16:creationId xmlns:a16="http://schemas.microsoft.com/office/drawing/2014/main" xmlns="" id="{62FA6258-489E-45CC-91A5-01CDCC97857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rot="16200000" flipH="1">
                    <a:off x="2116" y="2376"/>
                    <a:ext cx="328" cy="239"/>
                    <a:chOff x="4322" y="671"/>
                    <a:chExt cx="382" cy="234"/>
                  </a:xfrm>
                </p:grpSpPr>
                <p:sp>
                  <p:nvSpPr>
                    <p:cNvPr id="9273" name="Arc 41">
                      <a:extLst>
                        <a:ext uri="{FF2B5EF4-FFF2-40B4-BE49-F238E27FC236}">
                          <a16:creationId xmlns:a16="http://schemas.microsoft.com/office/drawing/2014/main" xmlns="" id="{15ED16F1-AC3B-4093-A9F4-194B0D699C9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rot="-5260832">
                      <a:off x="4324" y="669"/>
                      <a:ext cx="233" cy="238"/>
                    </a:xfrm>
                    <a:custGeom>
                      <a:avLst/>
                      <a:gdLst>
                        <a:gd name="T0" fmla="*/ 0 w 39465"/>
                        <a:gd name="T1" fmla="*/ 0 h 43200"/>
                        <a:gd name="T2" fmla="*/ 0 w 39465"/>
                        <a:gd name="T3" fmla="*/ 0 h 43200"/>
                        <a:gd name="T4" fmla="*/ 0 w 39465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39465"/>
                        <a:gd name="T10" fmla="*/ 0 h 43200"/>
                        <a:gd name="T11" fmla="*/ 39465 w 39465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9465" h="43200" fill="none" extrusionOk="0">
                          <a:moveTo>
                            <a:pt x="62" y="9368"/>
                          </a:moveTo>
                          <a:cubicBezTo>
                            <a:pt x="4091" y="3503"/>
                            <a:pt x="10749" y="-1"/>
                            <a:pt x="17865" y="0"/>
                          </a:cubicBezTo>
                          <a:cubicBezTo>
                            <a:pt x="29794" y="0"/>
                            <a:pt x="39465" y="9670"/>
                            <a:pt x="39465" y="21600"/>
                          </a:cubicBezTo>
                          <a:cubicBezTo>
                            <a:pt x="39465" y="33529"/>
                            <a:pt x="29794" y="43200"/>
                            <a:pt x="17865" y="43200"/>
                          </a:cubicBezTo>
                          <a:cubicBezTo>
                            <a:pt x="10711" y="43200"/>
                            <a:pt x="4021" y="39657"/>
                            <a:pt x="0" y="33740"/>
                          </a:cubicBezTo>
                        </a:path>
                        <a:path w="39465" h="43200" stroke="0" extrusionOk="0">
                          <a:moveTo>
                            <a:pt x="62" y="9368"/>
                          </a:moveTo>
                          <a:cubicBezTo>
                            <a:pt x="4091" y="3503"/>
                            <a:pt x="10749" y="-1"/>
                            <a:pt x="17865" y="0"/>
                          </a:cubicBezTo>
                          <a:cubicBezTo>
                            <a:pt x="29794" y="0"/>
                            <a:pt x="39465" y="9670"/>
                            <a:pt x="39465" y="21600"/>
                          </a:cubicBezTo>
                          <a:cubicBezTo>
                            <a:pt x="39465" y="33529"/>
                            <a:pt x="29794" y="43200"/>
                            <a:pt x="17865" y="43200"/>
                          </a:cubicBezTo>
                          <a:cubicBezTo>
                            <a:pt x="10711" y="43200"/>
                            <a:pt x="4021" y="39657"/>
                            <a:pt x="0" y="33740"/>
                          </a:cubicBezTo>
                          <a:lnTo>
                            <a:pt x="17865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74" name="Arc 42">
                      <a:extLst>
                        <a:ext uri="{FF2B5EF4-FFF2-40B4-BE49-F238E27FC236}">
                          <a16:creationId xmlns:a16="http://schemas.microsoft.com/office/drawing/2014/main" xmlns="" id="{461802BA-0D67-41D4-BCEF-722FAD146F6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rot="-5260832">
                      <a:off x="4468" y="670"/>
                      <a:ext cx="233" cy="238"/>
                    </a:xfrm>
                    <a:custGeom>
                      <a:avLst/>
                      <a:gdLst>
                        <a:gd name="T0" fmla="*/ 0 w 39465"/>
                        <a:gd name="T1" fmla="*/ 0 h 43200"/>
                        <a:gd name="T2" fmla="*/ 0 w 39465"/>
                        <a:gd name="T3" fmla="*/ 0 h 43200"/>
                        <a:gd name="T4" fmla="*/ 0 w 39465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39465"/>
                        <a:gd name="T10" fmla="*/ 0 h 43200"/>
                        <a:gd name="T11" fmla="*/ 39465 w 39465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9465" h="43200" fill="none" extrusionOk="0">
                          <a:moveTo>
                            <a:pt x="62" y="9368"/>
                          </a:moveTo>
                          <a:cubicBezTo>
                            <a:pt x="4091" y="3503"/>
                            <a:pt x="10749" y="-1"/>
                            <a:pt x="17865" y="0"/>
                          </a:cubicBezTo>
                          <a:cubicBezTo>
                            <a:pt x="29794" y="0"/>
                            <a:pt x="39465" y="9670"/>
                            <a:pt x="39465" y="21600"/>
                          </a:cubicBezTo>
                          <a:cubicBezTo>
                            <a:pt x="39465" y="33529"/>
                            <a:pt x="29794" y="43200"/>
                            <a:pt x="17865" y="43200"/>
                          </a:cubicBezTo>
                          <a:cubicBezTo>
                            <a:pt x="10711" y="43200"/>
                            <a:pt x="4021" y="39657"/>
                            <a:pt x="0" y="33740"/>
                          </a:cubicBezTo>
                        </a:path>
                        <a:path w="39465" h="43200" stroke="0" extrusionOk="0">
                          <a:moveTo>
                            <a:pt x="62" y="9368"/>
                          </a:moveTo>
                          <a:cubicBezTo>
                            <a:pt x="4091" y="3503"/>
                            <a:pt x="10749" y="-1"/>
                            <a:pt x="17865" y="0"/>
                          </a:cubicBezTo>
                          <a:cubicBezTo>
                            <a:pt x="29794" y="0"/>
                            <a:pt x="39465" y="9670"/>
                            <a:pt x="39465" y="21600"/>
                          </a:cubicBezTo>
                          <a:cubicBezTo>
                            <a:pt x="39465" y="33529"/>
                            <a:pt x="29794" y="43200"/>
                            <a:pt x="17865" y="43200"/>
                          </a:cubicBezTo>
                          <a:cubicBezTo>
                            <a:pt x="10711" y="43200"/>
                            <a:pt x="4021" y="39657"/>
                            <a:pt x="0" y="33740"/>
                          </a:cubicBezTo>
                          <a:lnTo>
                            <a:pt x="17865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9272" name="Arc 43">
                    <a:extLst>
                      <a:ext uri="{FF2B5EF4-FFF2-40B4-BE49-F238E27FC236}">
                        <a16:creationId xmlns:a16="http://schemas.microsoft.com/office/drawing/2014/main" xmlns="" id="{DD73A3F7-50ED-40CF-AB25-94977CDB4B8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21460832" flipH="1">
                    <a:off x="2160" y="2592"/>
                    <a:ext cx="238" cy="204"/>
                  </a:xfrm>
                  <a:custGeom>
                    <a:avLst/>
                    <a:gdLst>
                      <a:gd name="T0" fmla="*/ 0 w 39403"/>
                      <a:gd name="T1" fmla="*/ 0 h 43200"/>
                      <a:gd name="T2" fmla="*/ 0 w 39403"/>
                      <a:gd name="T3" fmla="*/ 0 h 43200"/>
                      <a:gd name="T4" fmla="*/ 0 w 3940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9403"/>
                      <a:gd name="T10" fmla="*/ 0 h 43200"/>
                      <a:gd name="T11" fmla="*/ 39403 w 3940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9403" h="43200" fill="none" extrusionOk="0">
                        <a:moveTo>
                          <a:pt x="0" y="9368"/>
                        </a:moveTo>
                        <a:cubicBezTo>
                          <a:pt x="4029" y="3503"/>
                          <a:pt x="10687" y="-1"/>
                          <a:pt x="17803" y="0"/>
                        </a:cubicBezTo>
                        <a:cubicBezTo>
                          <a:pt x="29732" y="0"/>
                          <a:pt x="39403" y="9670"/>
                          <a:pt x="39403" y="21600"/>
                        </a:cubicBezTo>
                        <a:cubicBezTo>
                          <a:pt x="39403" y="33529"/>
                          <a:pt x="29732" y="43200"/>
                          <a:pt x="17803" y="43200"/>
                        </a:cubicBezTo>
                        <a:cubicBezTo>
                          <a:pt x="16962" y="43200"/>
                          <a:pt x="16122" y="43150"/>
                          <a:pt x="15287" y="43053"/>
                        </a:cubicBezTo>
                      </a:path>
                      <a:path w="39403" h="43200" stroke="0" extrusionOk="0">
                        <a:moveTo>
                          <a:pt x="0" y="9368"/>
                        </a:moveTo>
                        <a:cubicBezTo>
                          <a:pt x="4029" y="3503"/>
                          <a:pt x="10687" y="-1"/>
                          <a:pt x="17803" y="0"/>
                        </a:cubicBezTo>
                        <a:cubicBezTo>
                          <a:pt x="29732" y="0"/>
                          <a:pt x="39403" y="9670"/>
                          <a:pt x="39403" y="21600"/>
                        </a:cubicBezTo>
                        <a:cubicBezTo>
                          <a:pt x="39403" y="33529"/>
                          <a:pt x="29732" y="43200"/>
                          <a:pt x="17803" y="43200"/>
                        </a:cubicBezTo>
                        <a:cubicBezTo>
                          <a:pt x="16962" y="43200"/>
                          <a:pt x="16122" y="43150"/>
                          <a:pt x="15287" y="43053"/>
                        </a:cubicBezTo>
                        <a:lnTo>
                          <a:pt x="17803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268" name="Line 44">
                  <a:extLst>
                    <a:ext uri="{FF2B5EF4-FFF2-40B4-BE49-F238E27FC236}">
                      <a16:creationId xmlns:a16="http://schemas.microsoft.com/office/drawing/2014/main" xmlns="" id="{0B76F490-0CB1-40F9-9550-9296675B8F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44" y="144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9" name="Line 45">
                  <a:extLst>
                    <a:ext uri="{FF2B5EF4-FFF2-40B4-BE49-F238E27FC236}">
                      <a16:creationId xmlns:a16="http://schemas.microsoft.com/office/drawing/2014/main" xmlns="" id="{BBD59072-7A38-4E97-B8C6-3C76A71D4B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44" y="768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258" name="Line 46">
                <a:extLst>
                  <a:ext uri="{FF2B5EF4-FFF2-40B4-BE49-F238E27FC236}">
                    <a16:creationId xmlns:a16="http://schemas.microsoft.com/office/drawing/2014/main" xmlns="" id="{431EB47D-C1B9-4CEB-AD01-0B1AE9B56D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1" y="480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22" name="Object 1028">
                <a:extLst>
                  <a:ext uri="{FF2B5EF4-FFF2-40B4-BE49-F238E27FC236}">
                    <a16:creationId xmlns:a16="http://schemas.microsoft.com/office/drawing/2014/main" xmlns="" id="{9FEF761B-13CA-4E06-9D93-E1C4B13886B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73" y="336"/>
              <a:ext cx="120" cy="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6" name="公式" r:id="rId10" imgW="228600" imgH="215640" progId="Equation.3">
                      <p:embed/>
                    </p:oleObj>
                  </mc:Choice>
                  <mc:Fallback>
                    <p:oleObj name="公式" r:id="rId10" imgW="228600" imgH="215640" progId="Equation.3">
                      <p:embed/>
                      <p:pic>
                        <p:nvPicPr>
                          <p:cNvPr id="9222" name="Object 1028">
                            <a:extLst>
                              <a:ext uri="{FF2B5EF4-FFF2-40B4-BE49-F238E27FC236}">
                                <a16:creationId xmlns:a16="http://schemas.microsoft.com/office/drawing/2014/main" xmlns="" id="{9FEF761B-13CA-4E06-9D93-E1C4B13886B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3" y="336"/>
                            <a:ext cx="120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3" name="Object 1029">
                <a:extLst>
                  <a:ext uri="{FF2B5EF4-FFF2-40B4-BE49-F238E27FC236}">
                    <a16:creationId xmlns:a16="http://schemas.microsoft.com/office/drawing/2014/main" xmlns="" id="{6EF787B2-CAAA-4ABC-93AE-859667A3BB4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77" y="336"/>
              <a:ext cx="120" cy="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7" name="公式" r:id="rId11" imgW="228600" imgH="215640" progId="Equation.3">
                      <p:embed/>
                    </p:oleObj>
                  </mc:Choice>
                  <mc:Fallback>
                    <p:oleObj name="公式" r:id="rId11" imgW="228600" imgH="215640" progId="Equation.3">
                      <p:embed/>
                      <p:pic>
                        <p:nvPicPr>
                          <p:cNvPr id="9223" name="Object 1029">
                            <a:extLst>
                              <a:ext uri="{FF2B5EF4-FFF2-40B4-BE49-F238E27FC236}">
                                <a16:creationId xmlns:a16="http://schemas.microsoft.com/office/drawing/2014/main" xmlns="" id="{6EF787B2-CAAA-4ABC-93AE-859667A3BB4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7" y="336"/>
                            <a:ext cx="120" cy="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259" name="Group 49">
                <a:extLst>
                  <a:ext uri="{FF2B5EF4-FFF2-40B4-BE49-F238E27FC236}">
                    <a16:creationId xmlns:a16="http://schemas.microsoft.com/office/drawing/2014/main" xmlns="" id="{BE31526E-F952-4800-B384-FA0B7C6056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69" y="720"/>
                <a:ext cx="240" cy="48"/>
                <a:chOff x="4992" y="4080"/>
                <a:chExt cx="240" cy="48"/>
              </a:xfrm>
            </p:grpSpPr>
            <p:graphicFrame>
              <p:nvGraphicFramePr>
                <p:cNvPr id="9226" name="Object 1032">
                  <a:extLst>
                    <a:ext uri="{FF2B5EF4-FFF2-40B4-BE49-F238E27FC236}">
                      <a16:creationId xmlns:a16="http://schemas.microsoft.com/office/drawing/2014/main" xmlns="" id="{5AAF7160-417C-4151-B53C-9E8135B20A1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992" y="4080"/>
                <a:ext cx="118" cy="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78" name="公式" r:id="rId12" imgW="215640" imgH="88560" progId="Equation.3">
                        <p:embed/>
                      </p:oleObj>
                    </mc:Choice>
                    <mc:Fallback>
                      <p:oleObj name="公式" r:id="rId12" imgW="215640" imgH="88560" progId="Equation.3">
                        <p:embed/>
                        <p:pic>
                          <p:nvPicPr>
                            <p:cNvPr id="9226" name="Object 1032">
                              <a:extLst>
                                <a:ext uri="{FF2B5EF4-FFF2-40B4-BE49-F238E27FC236}">
                                  <a16:creationId xmlns:a16="http://schemas.microsoft.com/office/drawing/2014/main" xmlns="" id="{5AAF7160-417C-4151-B53C-9E8135B20A1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2" y="4080"/>
                              <a:ext cx="118" cy="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27" name="Object 1033">
                  <a:extLst>
                    <a:ext uri="{FF2B5EF4-FFF2-40B4-BE49-F238E27FC236}">
                      <a16:creationId xmlns:a16="http://schemas.microsoft.com/office/drawing/2014/main" xmlns="" id="{5CE54DF0-928D-4B1A-8B4E-B3304B92454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114" y="4080"/>
                <a:ext cx="118" cy="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79" name="公式" r:id="rId14" imgW="215640" imgH="88560" progId="Equation.3">
                        <p:embed/>
                      </p:oleObj>
                    </mc:Choice>
                    <mc:Fallback>
                      <p:oleObj name="公式" r:id="rId14" imgW="215640" imgH="88560" progId="Equation.3">
                        <p:embed/>
                        <p:pic>
                          <p:nvPicPr>
                            <p:cNvPr id="9227" name="Object 1033">
                              <a:extLst>
                                <a:ext uri="{FF2B5EF4-FFF2-40B4-BE49-F238E27FC236}">
                                  <a16:creationId xmlns:a16="http://schemas.microsoft.com/office/drawing/2014/main" xmlns="" id="{5CE54DF0-928D-4B1A-8B4E-B3304B92454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14" y="4080"/>
                              <a:ext cx="118" cy="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260" name="Group 52">
                <a:extLst>
                  <a:ext uri="{FF2B5EF4-FFF2-40B4-BE49-F238E27FC236}">
                    <a16:creationId xmlns:a16="http://schemas.microsoft.com/office/drawing/2014/main" xmlns="" id="{39A412B8-E126-4BE9-ACC1-079A303D48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9" y="720"/>
                <a:ext cx="240" cy="48"/>
                <a:chOff x="4992" y="4080"/>
                <a:chExt cx="240" cy="48"/>
              </a:xfrm>
            </p:grpSpPr>
            <p:graphicFrame>
              <p:nvGraphicFramePr>
                <p:cNvPr id="9224" name="Object 1030">
                  <a:extLst>
                    <a:ext uri="{FF2B5EF4-FFF2-40B4-BE49-F238E27FC236}">
                      <a16:creationId xmlns:a16="http://schemas.microsoft.com/office/drawing/2014/main" xmlns="" id="{0EF1CC04-6047-4CA2-BC1F-B5768284771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992" y="4080"/>
                <a:ext cx="118" cy="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80" name="公式" r:id="rId15" imgW="215640" imgH="88560" progId="Equation.3">
                        <p:embed/>
                      </p:oleObj>
                    </mc:Choice>
                    <mc:Fallback>
                      <p:oleObj name="公式" r:id="rId15" imgW="215640" imgH="88560" progId="Equation.3">
                        <p:embed/>
                        <p:pic>
                          <p:nvPicPr>
                            <p:cNvPr id="9224" name="Object 1030">
                              <a:extLst>
                                <a:ext uri="{FF2B5EF4-FFF2-40B4-BE49-F238E27FC236}">
                                  <a16:creationId xmlns:a16="http://schemas.microsoft.com/office/drawing/2014/main" xmlns="" id="{0EF1CC04-6047-4CA2-BC1F-B5768284771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2" y="4080"/>
                              <a:ext cx="118" cy="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25" name="Object 1031">
                  <a:extLst>
                    <a:ext uri="{FF2B5EF4-FFF2-40B4-BE49-F238E27FC236}">
                      <a16:creationId xmlns:a16="http://schemas.microsoft.com/office/drawing/2014/main" xmlns="" id="{9791D8BB-B77B-4424-BD5A-E7857DD34B3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114" y="4080"/>
                <a:ext cx="118" cy="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81" name="公式" r:id="rId16" imgW="215640" imgH="88560" progId="Equation.3">
                        <p:embed/>
                      </p:oleObj>
                    </mc:Choice>
                    <mc:Fallback>
                      <p:oleObj name="公式" r:id="rId16" imgW="215640" imgH="88560" progId="Equation.3">
                        <p:embed/>
                        <p:pic>
                          <p:nvPicPr>
                            <p:cNvPr id="9225" name="Object 1031">
                              <a:extLst>
                                <a:ext uri="{FF2B5EF4-FFF2-40B4-BE49-F238E27FC236}">
                                  <a16:creationId xmlns:a16="http://schemas.microsoft.com/office/drawing/2014/main" xmlns="" id="{9791D8BB-B77B-4424-BD5A-E7857DD34B3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14" y="4080"/>
                              <a:ext cx="118" cy="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7463" name="Text Box 55">
              <a:extLst>
                <a:ext uri="{FF2B5EF4-FFF2-40B4-BE49-F238E27FC236}">
                  <a16:creationId xmlns:a16="http://schemas.microsoft.com/office/drawing/2014/main" xmlns="" id="{1A3993EB-FA5F-4C61-AF71-B1AF1EC28D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365"/>
              <a:ext cx="98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L</a:t>
              </a:r>
              <a:endPara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17464" name="Text Box 56">
              <a:extLst>
                <a:ext uri="{FF2B5EF4-FFF2-40B4-BE49-F238E27FC236}">
                  <a16:creationId xmlns:a16="http://schemas.microsoft.com/office/drawing/2014/main" xmlns="" id="{35616E74-3BAE-45CD-B76A-4B88E0819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1" y="393"/>
              <a:ext cx="51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C</a:t>
              </a:r>
              <a:endPara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endParaRPr>
            </a:p>
          </p:txBody>
        </p:sp>
      </p:grpSp>
      <p:sp>
        <p:nvSpPr>
          <p:cNvPr id="9251" name="AutoShape 5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DFF918CB-5521-4AEB-8246-0ED261544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6096001"/>
            <a:ext cx="647700" cy="460375"/>
          </a:xfrm>
          <a:prstGeom prst="actionButtonForwardNext">
            <a:avLst/>
          </a:prstGeom>
          <a:solidFill>
            <a:srgbClr val="33CC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52" name="AutoShape 6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4B26B9B5-C69B-4708-AFDA-9AE2450F5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1700" y="2589214"/>
            <a:ext cx="647700" cy="536575"/>
          </a:xfrm>
          <a:prstGeom prst="actionButtonForwardNext">
            <a:avLst/>
          </a:prstGeom>
          <a:solidFill>
            <a:srgbClr val="DEBDFF">
              <a:alpha val="50195"/>
            </a:srgbClr>
          </a:solidFill>
          <a:ln w="9525">
            <a:solidFill>
              <a:srgbClr val="DAB5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6666"/>
                </a:solidFill>
              </a:rPr>
              <a:t>9</a:t>
            </a:r>
            <a:endParaRPr lang="en-US" altLang="zh-C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" name="墨迹 2"/>
              <p14:cNvContentPartPr/>
              <p14:nvPr/>
            </p14:nvContentPartPr>
            <p14:xfrm>
              <a:off x="2488320" y="5083920"/>
              <a:ext cx="2429280" cy="720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78960" y="5074560"/>
                <a:ext cx="2448000" cy="90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10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1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1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11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utoUpdateAnimBg="0"/>
      <p:bldP spid="17417" grpId="0" autoUpdateAnimBg="0"/>
      <p:bldP spid="17418" grpId="0" autoUpdateAnimBg="0"/>
      <p:bldP spid="17420" grpId="0" autoUpdateAnimBg="0"/>
      <p:bldP spid="17421" grpId="0" autoUpdateAnimBg="0"/>
      <p:bldP spid="17422" grpId="0" animBg="1" autoUpdateAnimBg="0"/>
      <p:bldP spid="17423" grpId="0" autoUpdateAnimBg="0"/>
      <p:bldP spid="17427" grpId="0" autoUpdateAnimBg="0"/>
      <p:bldP spid="17428" grpId="0" autoUpdateAnimBg="0"/>
      <p:bldP spid="17431" grpId="0" autoUpdateAnimBg="0"/>
      <p:bldP spid="17432" grpId="0" autoUpdateAnimBg="0"/>
      <p:bldP spid="17433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市场计划 (标准)">
  <a:themeElements>
    <a:clrScheme name="市场计划 (标准) 1">
      <a:dk1>
        <a:srgbClr val="336699"/>
      </a:dk1>
      <a:lt1>
        <a:srgbClr val="FFFFFF"/>
      </a:lt1>
      <a:dk2>
        <a:srgbClr val="0066FF"/>
      </a:dk2>
      <a:lt2>
        <a:srgbClr val="AFB5D2"/>
      </a:lt2>
      <a:accent1>
        <a:srgbClr val="66CCFF"/>
      </a:accent1>
      <a:accent2>
        <a:srgbClr val="99FFCC"/>
      </a:accent2>
      <a:accent3>
        <a:srgbClr val="FFFFFF"/>
      </a:accent3>
      <a:accent4>
        <a:srgbClr val="2A5682"/>
      </a:accent4>
      <a:accent5>
        <a:srgbClr val="B8E2FF"/>
      </a:accent5>
      <a:accent6>
        <a:srgbClr val="8AE7B9"/>
      </a:accent6>
      <a:hlink>
        <a:srgbClr val="FF99FF"/>
      </a:hlink>
      <a:folHlink>
        <a:srgbClr val="CCCCFF"/>
      </a:folHlink>
    </a:clrScheme>
    <a:fontScheme name="市场计划 (标准)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市场计划 (标准) 1">
        <a:dk1>
          <a:srgbClr val="336699"/>
        </a:dk1>
        <a:lt1>
          <a:srgbClr val="FFFFFF"/>
        </a:lt1>
        <a:dk2>
          <a:srgbClr val="0066FF"/>
        </a:dk2>
        <a:lt2>
          <a:srgbClr val="AFB5D2"/>
        </a:lt2>
        <a:accent1>
          <a:srgbClr val="66CCFF"/>
        </a:accent1>
        <a:accent2>
          <a:srgbClr val="99FFCC"/>
        </a:accent2>
        <a:accent3>
          <a:srgbClr val="FFFFFF"/>
        </a:accent3>
        <a:accent4>
          <a:srgbClr val="2A5682"/>
        </a:accent4>
        <a:accent5>
          <a:srgbClr val="B8E2FF"/>
        </a:accent5>
        <a:accent6>
          <a:srgbClr val="8AE7B9"/>
        </a:accent6>
        <a:hlink>
          <a:srgbClr val="FF99FF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市场计划 (标准) 2">
        <a:dk1>
          <a:srgbClr val="003366"/>
        </a:dk1>
        <a:lt1>
          <a:srgbClr val="CCECFF"/>
        </a:lt1>
        <a:dk2>
          <a:srgbClr val="4B3384"/>
        </a:dk2>
        <a:lt2>
          <a:srgbClr val="849CBB"/>
        </a:lt2>
        <a:accent1>
          <a:srgbClr val="90DBFF"/>
        </a:accent1>
        <a:accent2>
          <a:srgbClr val="99FFCC"/>
        </a:accent2>
        <a:accent3>
          <a:srgbClr val="E2F4FF"/>
        </a:accent3>
        <a:accent4>
          <a:srgbClr val="002A56"/>
        </a:accent4>
        <a:accent5>
          <a:srgbClr val="C6EAFF"/>
        </a:accent5>
        <a:accent6>
          <a:srgbClr val="8AE7B9"/>
        </a:accent6>
        <a:hlink>
          <a:srgbClr val="DFC0FF"/>
        </a:hlink>
        <a:folHlink>
          <a:srgbClr val="6DC5D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市场计划 (标准)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</TotalTime>
  <Words>596</Words>
  <Application>Microsoft Office PowerPoint</Application>
  <PresentationFormat>自定义</PresentationFormat>
  <Paragraphs>120</Paragraphs>
  <Slides>2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0</vt:i4>
      </vt:variant>
    </vt:vector>
  </HeadingPairs>
  <TitlesOfParts>
    <vt:vector size="27" baseType="lpstr">
      <vt:lpstr>Office 主题​​</vt:lpstr>
      <vt:lpstr>市场计划 (标准)</vt:lpstr>
      <vt:lpstr>位图图像</vt:lpstr>
      <vt:lpstr>BMP 图象</vt:lpstr>
      <vt:lpstr>公式</vt:lpstr>
      <vt:lpstr>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宋文华</dc:creator>
  <cp:lastModifiedBy>USER-</cp:lastModifiedBy>
  <cp:revision>13</cp:revision>
  <dcterms:created xsi:type="dcterms:W3CDTF">2019-11-21T15:16:21Z</dcterms:created>
  <dcterms:modified xsi:type="dcterms:W3CDTF">2019-11-22T04:00:27Z</dcterms:modified>
</cp:coreProperties>
</file>